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600F9AB" w14:textId="77777777" w:rsidR="00674887" w:rsidRDefault="00674887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  <w:bookmarkStart w:id="0" w:name="_Hlk92555038"/>
    </w:p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55"/>
        <w:gridCol w:w="8534"/>
      </w:tblGrid>
      <w:tr w:rsidR="00D406CF" w14:paraId="17E90A47" w14:textId="77777777" w:rsidTr="006A6AB0">
        <w:tc>
          <w:tcPr>
            <w:tcW w:w="9889" w:type="dxa"/>
            <w:gridSpan w:val="2"/>
          </w:tcPr>
          <w:p w14:paraId="6F07C3A2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Министерство науки и высшего образования Российской Федерации</w:t>
            </w:r>
          </w:p>
        </w:tc>
      </w:tr>
      <w:tr w:rsidR="00D406CF" w14:paraId="30E5289A" w14:textId="77777777" w:rsidTr="006A6AB0">
        <w:tc>
          <w:tcPr>
            <w:tcW w:w="9889" w:type="dxa"/>
            <w:gridSpan w:val="2"/>
          </w:tcPr>
          <w:p w14:paraId="623BF2F9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Федеральное государственное бюджетное образовательное учреждение</w:t>
            </w:r>
          </w:p>
        </w:tc>
      </w:tr>
      <w:tr w:rsidR="00D406CF" w14:paraId="36EBB0EB" w14:textId="77777777" w:rsidTr="006A6AB0">
        <w:tc>
          <w:tcPr>
            <w:tcW w:w="9889" w:type="dxa"/>
            <w:gridSpan w:val="2"/>
          </w:tcPr>
          <w:p w14:paraId="6253763B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B63599">
              <w:rPr>
                <w:rFonts w:eastAsia="Times New Roman"/>
                <w:sz w:val="24"/>
                <w:szCs w:val="24"/>
              </w:rPr>
              <w:t>высшего</w:t>
            </w:r>
            <w:r>
              <w:rPr>
                <w:rFonts w:eastAsia="Times New Roman"/>
                <w:sz w:val="24"/>
                <w:szCs w:val="24"/>
              </w:rPr>
              <w:t xml:space="preserve"> образования</w:t>
            </w:r>
          </w:p>
        </w:tc>
      </w:tr>
      <w:tr w:rsidR="00D406CF" w14:paraId="0A4871BF" w14:textId="77777777" w:rsidTr="006A6AB0">
        <w:tc>
          <w:tcPr>
            <w:tcW w:w="9889" w:type="dxa"/>
            <w:gridSpan w:val="2"/>
          </w:tcPr>
          <w:p w14:paraId="0AEEE80A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 xml:space="preserve">«Российский государственный </w:t>
            </w:r>
            <w:r>
              <w:rPr>
                <w:rFonts w:eastAsia="Times New Roman"/>
                <w:sz w:val="24"/>
                <w:szCs w:val="24"/>
              </w:rPr>
              <w:t>университет им. А.Н. Косыгина</w:t>
            </w:r>
          </w:p>
        </w:tc>
      </w:tr>
      <w:tr w:rsidR="00D406CF" w14:paraId="79232D86" w14:textId="77777777" w:rsidTr="006A6AB0">
        <w:tc>
          <w:tcPr>
            <w:tcW w:w="9889" w:type="dxa"/>
            <w:gridSpan w:val="2"/>
          </w:tcPr>
          <w:p w14:paraId="18406303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(Технологии. Дизайн. Искусство)</w:t>
            </w:r>
            <w:r>
              <w:rPr>
                <w:rFonts w:eastAsia="Times New Roman"/>
                <w:sz w:val="24"/>
                <w:szCs w:val="24"/>
              </w:rPr>
              <w:t>»</w:t>
            </w:r>
          </w:p>
        </w:tc>
      </w:tr>
      <w:tr w:rsidR="00D406CF" w:rsidRPr="00131485" w14:paraId="03FFEB83" w14:textId="77777777" w:rsidTr="006A6AB0">
        <w:trPr>
          <w:trHeight w:val="357"/>
        </w:trPr>
        <w:tc>
          <w:tcPr>
            <w:tcW w:w="9889" w:type="dxa"/>
            <w:gridSpan w:val="2"/>
            <w:shd w:val="clear" w:color="auto" w:fill="auto"/>
            <w:vAlign w:val="bottom"/>
          </w:tcPr>
          <w:p w14:paraId="559659CD" w14:textId="77777777" w:rsidR="00D406CF" w:rsidRPr="00131485" w:rsidRDefault="00D406CF" w:rsidP="006A6AB0">
            <w:pPr>
              <w:spacing w:line="271" w:lineRule="auto"/>
              <w:ind w:right="-57"/>
              <w:jc w:val="both"/>
              <w:rPr>
                <w:rFonts w:eastAsia="Times New Roman"/>
                <w:b/>
                <w:sz w:val="24"/>
                <w:szCs w:val="24"/>
              </w:rPr>
            </w:pPr>
          </w:p>
        </w:tc>
      </w:tr>
      <w:tr w:rsidR="00D406CF" w:rsidRPr="000E4F4E" w14:paraId="7684CB84" w14:textId="77777777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14:paraId="0BFAB27F" w14:textId="1368E3DD" w:rsidR="00D406CF" w:rsidRPr="000E4F4E" w:rsidRDefault="00D406CF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Институт </w:t>
            </w:r>
          </w:p>
        </w:tc>
        <w:tc>
          <w:tcPr>
            <w:tcW w:w="8534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2B9E6491" w14:textId="0F0C7B00" w:rsidR="00D406CF" w:rsidRPr="000E4F4E" w:rsidRDefault="00461D20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Экономики и менеджмента</w:t>
            </w:r>
          </w:p>
        </w:tc>
      </w:tr>
      <w:tr w:rsidR="00D406CF" w:rsidRPr="000E4F4E" w14:paraId="54DE8794" w14:textId="77777777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14:paraId="5F8073AC" w14:textId="75DA9CAE" w:rsidR="00D406CF" w:rsidRPr="000E4F4E" w:rsidRDefault="00D406CF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Кафедра </w:t>
            </w:r>
          </w:p>
        </w:tc>
        <w:tc>
          <w:tcPr>
            <w:tcW w:w="853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14:paraId="5DE27CE7" w14:textId="70B9674E" w:rsidR="00D406CF" w:rsidRPr="000E4F4E" w:rsidRDefault="00461D20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Высшей математики</w:t>
            </w:r>
          </w:p>
        </w:tc>
      </w:tr>
    </w:tbl>
    <w:p w14:paraId="50DDFB8A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16DF5F1D" w14:textId="77777777" w:rsidR="00674887" w:rsidRDefault="00674887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6E0F555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7F3063A4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7E6B7965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7C1D0A67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1251539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6ABCC4E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30"/>
        <w:gridCol w:w="1350"/>
        <w:gridCol w:w="5209"/>
      </w:tblGrid>
      <w:tr w:rsidR="005558F8" w14:paraId="23335884" w14:textId="77777777" w:rsidTr="005558F8">
        <w:trPr>
          <w:trHeight w:val="567"/>
        </w:trPr>
        <w:tc>
          <w:tcPr>
            <w:tcW w:w="9889" w:type="dxa"/>
            <w:gridSpan w:val="3"/>
            <w:vAlign w:val="center"/>
          </w:tcPr>
          <w:p w14:paraId="055E3121" w14:textId="77777777" w:rsidR="005558F8" w:rsidRPr="00F5486D" w:rsidRDefault="005558F8" w:rsidP="005558F8">
            <w:pPr>
              <w:jc w:val="center"/>
              <w:rPr>
                <w:b/>
                <w:sz w:val="26"/>
                <w:szCs w:val="26"/>
              </w:rPr>
            </w:pPr>
            <w:r w:rsidRPr="00F5486D">
              <w:rPr>
                <w:b/>
                <w:sz w:val="26"/>
                <w:szCs w:val="26"/>
              </w:rPr>
              <w:t>РАБОЧАЯ ПРОГРАММА</w:t>
            </w:r>
          </w:p>
          <w:p w14:paraId="5AAC688A" w14:textId="442E0C42" w:rsidR="005558F8" w:rsidRPr="00D93AA9" w:rsidRDefault="009B4BCD" w:rsidP="005558F8">
            <w:pPr>
              <w:jc w:val="center"/>
              <w:rPr>
                <w:b/>
                <w:i/>
                <w:sz w:val="26"/>
                <w:szCs w:val="26"/>
              </w:rPr>
            </w:pPr>
            <w:r w:rsidRPr="00D93AA9">
              <w:rPr>
                <w:b/>
                <w:i/>
                <w:sz w:val="26"/>
                <w:szCs w:val="26"/>
              </w:rPr>
              <w:t>УЧЕБНОЙ ДИСЦИПЛИНЫ</w:t>
            </w:r>
            <w:r w:rsidR="0076653A">
              <w:rPr>
                <w:b/>
                <w:i/>
                <w:sz w:val="26"/>
                <w:szCs w:val="26"/>
              </w:rPr>
              <w:t xml:space="preserve"> </w:t>
            </w:r>
          </w:p>
        </w:tc>
      </w:tr>
      <w:tr w:rsidR="00E05948" w14:paraId="49A5B033" w14:textId="77777777" w:rsidTr="005F1C1E">
        <w:trPr>
          <w:trHeight w:val="454"/>
        </w:trPr>
        <w:tc>
          <w:tcPr>
            <w:tcW w:w="9889" w:type="dxa"/>
            <w:gridSpan w:val="3"/>
            <w:tcBorders>
              <w:bottom w:val="single" w:sz="4" w:space="0" w:color="auto"/>
            </w:tcBorders>
            <w:vAlign w:val="bottom"/>
          </w:tcPr>
          <w:p w14:paraId="2ADF0A95" w14:textId="4D6379E4" w:rsidR="00E05948" w:rsidRPr="00C258B0" w:rsidRDefault="0076653A" w:rsidP="005F1C1E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i/>
                <w:sz w:val="26"/>
                <w:szCs w:val="26"/>
              </w:rPr>
              <w:t>«МАТЕМАТИКА»</w:t>
            </w:r>
          </w:p>
        </w:tc>
      </w:tr>
      <w:tr w:rsidR="00D1678A" w14:paraId="63E7358B" w14:textId="77777777" w:rsidTr="005F1C1E">
        <w:trPr>
          <w:trHeight w:val="567"/>
        </w:trPr>
        <w:tc>
          <w:tcPr>
            <w:tcW w:w="333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4656599" w14:textId="77777777" w:rsidR="00D1678A" w:rsidRPr="00114450" w:rsidRDefault="00D1678A" w:rsidP="00114450">
            <w:pPr>
              <w:rPr>
                <w:sz w:val="26"/>
                <w:szCs w:val="26"/>
              </w:rPr>
            </w:pPr>
            <w:bookmarkStart w:id="1" w:name="_Toc56765514"/>
            <w:bookmarkStart w:id="2" w:name="_Toc57022812"/>
            <w:bookmarkStart w:id="3" w:name="_Toc57024930"/>
            <w:bookmarkStart w:id="4" w:name="_Toc57025163"/>
            <w:bookmarkStart w:id="5" w:name="_Toc62039378"/>
            <w:r w:rsidRPr="00114450">
              <w:rPr>
                <w:sz w:val="26"/>
                <w:szCs w:val="26"/>
              </w:rPr>
              <w:t>Уровень образования</w:t>
            </w:r>
            <w:bookmarkEnd w:id="1"/>
            <w:bookmarkEnd w:id="2"/>
            <w:bookmarkEnd w:id="3"/>
            <w:bookmarkEnd w:id="4"/>
            <w:bookmarkEnd w:id="5"/>
            <w:r w:rsidRPr="00114450">
              <w:rPr>
                <w:sz w:val="26"/>
                <w:szCs w:val="26"/>
              </w:rPr>
              <w:t xml:space="preserve"> </w:t>
            </w:r>
          </w:p>
        </w:tc>
        <w:tc>
          <w:tcPr>
            <w:tcW w:w="6559" w:type="dxa"/>
            <w:gridSpan w:val="2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0F78CF3" w14:textId="709DE2A7" w:rsidR="00D1678A" w:rsidRPr="00D97D6F" w:rsidRDefault="00D1678A" w:rsidP="00674887">
            <w:pPr>
              <w:rPr>
                <w:sz w:val="26"/>
                <w:szCs w:val="26"/>
              </w:rPr>
            </w:pPr>
            <w:bookmarkStart w:id="6" w:name="_Toc56765515"/>
            <w:bookmarkStart w:id="7" w:name="_Toc57022813"/>
            <w:bookmarkStart w:id="8" w:name="_Toc57024931"/>
            <w:bookmarkStart w:id="9" w:name="_Toc57025164"/>
            <w:bookmarkStart w:id="10" w:name="_Toc62039379"/>
            <w:r w:rsidRPr="007155B1">
              <w:rPr>
                <w:i/>
                <w:sz w:val="26"/>
                <w:szCs w:val="26"/>
              </w:rPr>
              <w:t>бакалавриат</w:t>
            </w:r>
            <w:bookmarkEnd w:id="6"/>
            <w:bookmarkEnd w:id="7"/>
            <w:bookmarkEnd w:id="8"/>
            <w:bookmarkEnd w:id="9"/>
            <w:bookmarkEnd w:id="10"/>
          </w:p>
        </w:tc>
      </w:tr>
      <w:tr w:rsidR="00D1678A" w14:paraId="7BAE84EC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37FE0BA9" w14:textId="35CE136E" w:rsidR="00D1678A" w:rsidRPr="00FF0D8A" w:rsidRDefault="00052266" w:rsidP="00A55E81">
            <w:pPr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Направление подготовки</w:t>
            </w:r>
          </w:p>
        </w:tc>
        <w:tc>
          <w:tcPr>
            <w:tcW w:w="1350" w:type="dxa"/>
            <w:shd w:val="clear" w:color="auto" w:fill="auto"/>
          </w:tcPr>
          <w:p w14:paraId="28121708" w14:textId="25FAE6E3" w:rsidR="00D1678A" w:rsidRPr="00D97D6F" w:rsidRDefault="0076653A" w:rsidP="008E0752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К</w:t>
            </w:r>
            <w:r w:rsidR="00C85D8C">
              <w:rPr>
                <w:sz w:val="26"/>
                <w:szCs w:val="26"/>
              </w:rPr>
              <w:t>од</w:t>
            </w:r>
            <w:r>
              <w:rPr>
                <w:sz w:val="26"/>
                <w:szCs w:val="26"/>
              </w:rPr>
              <w:t xml:space="preserve"> </w:t>
            </w:r>
            <w:r w:rsidR="002F73E9">
              <w:rPr>
                <w:bCs/>
                <w:sz w:val="24"/>
                <w:szCs w:val="24"/>
              </w:rPr>
              <w:t>29</w:t>
            </w:r>
            <w:r w:rsidR="00CB75E6">
              <w:rPr>
                <w:bCs/>
                <w:sz w:val="24"/>
                <w:szCs w:val="24"/>
              </w:rPr>
              <w:t>.03.05</w:t>
            </w:r>
          </w:p>
        </w:tc>
        <w:tc>
          <w:tcPr>
            <w:tcW w:w="5209" w:type="dxa"/>
            <w:shd w:val="clear" w:color="auto" w:fill="auto"/>
          </w:tcPr>
          <w:p w14:paraId="0B1B624A" w14:textId="77777777" w:rsidR="002F73E9" w:rsidRDefault="002F73E9" w:rsidP="00C85D8C">
            <w:pPr>
              <w:rPr>
                <w:sz w:val="26"/>
                <w:szCs w:val="26"/>
              </w:rPr>
            </w:pPr>
          </w:p>
          <w:p w14:paraId="590A5011" w14:textId="4F71E153" w:rsidR="00D1678A" w:rsidRPr="00D97D6F" w:rsidRDefault="001B1E94" w:rsidP="00C85D8C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Конструирование</w:t>
            </w:r>
            <w:r w:rsidR="002F73E9">
              <w:rPr>
                <w:sz w:val="26"/>
                <w:szCs w:val="26"/>
              </w:rPr>
              <w:t xml:space="preserve"> изделий лёгкой промышленности</w:t>
            </w:r>
            <w:r w:rsidR="00C85D8C">
              <w:rPr>
                <w:sz w:val="26"/>
                <w:szCs w:val="26"/>
              </w:rPr>
              <w:t xml:space="preserve"> </w:t>
            </w:r>
          </w:p>
        </w:tc>
      </w:tr>
      <w:tr w:rsidR="00D1678A" w14:paraId="1269E1FA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712E4F63" w14:textId="61A63C18" w:rsidR="00D1678A" w:rsidRPr="00FF0D8A" w:rsidRDefault="00352FE2" w:rsidP="00A55E81">
            <w:pPr>
              <w:rPr>
                <w:i/>
                <w:sz w:val="26"/>
                <w:szCs w:val="26"/>
              </w:rPr>
            </w:pPr>
            <w:r w:rsidRPr="00FF0D8A">
              <w:rPr>
                <w:i/>
                <w:sz w:val="26"/>
                <w:szCs w:val="26"/>
              </w:rPr>
              <w:t>Направленность (профиль)/</w:t>
            </w:r>
            <w:r w:rsidR="00D1678A" w:rsidRPr="00FF0D8A">
              <w:rPr>
                <w:i/>
                <w:sz w:val="26"/>
                <w:szCs w:val="26"/>
              </w:rPr>
              <w:t>Специализация</w:t>
            </w:r>
          </w:p>
        </w:tc>
        <w:tc>
          <w:tcPr>
            <w:tcW w:w="6559" w:type="dxa"/>
            <w:gridSpan w:val="2"/>
            <w:shd w:val="clear" w:color="auto" w:fill="auto"/>
          </w:tcPr>
          <w:p w14:paraId="18A87A56" w14:textId="1E21A5FD" w:rsidR="00D1678A" w:rsidRPr="00D97D6F" w:rsidRDefault="00CD051A" w:rsidP="00CD051A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Художественное моделирование и продвижение товаров в индустрии моды.</w:t>
            </w:r>
          </w:p>
        </w:tc>
      </w:tr>
      <w:tr w:rsidR="00D1678A" w14:paraId="36E254F3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030EF829" w14:textId="77777777" w:rsidR="00D1678A" w:rsidRPr="00114450" w:rsidRDefault="00BC564D" w:rsidP="00A55E81">
            <w:pPr>
              <w:rPr>
                <w:sz w:val="26"/>
                <w:szCs w:val="26"/>
              </w:rPr>
            </w:pPr>
            <w:r w:rsidRPr="00114450">
              <w:rPr>
                <w:sz w:val="26"/>
                <w:szCs w:val="26"/>
              </w:rPr>
              <w:t>С</w:t>
            </w:r>
            <w:r w:rsidR="00C34E79" w:rsidRPr="00114450">
              <w:rPr>
                <w:sz w:val="26"/>
                <w:szCs w:val="26"/>
              </w:rPr>
              <w:t>рок освоения образовательной программы по очной форме 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center"/>
          </w:tcPr>
          <w:p w14:paraId="7052E32E" w14:textId="01255EE4" w:rsidR="00D1678A" w:rsidRPr="00D97D6F" w:rsidRDefault="0076653A" w:rsidP="006470FB">
            <w:pPr>
              <w:rPr>
                <w:i/>
                <w:sz w:val="26"/>
                <w:szCs w:val="26"/>
              </w:rPr>
            </w:pPr>
            <w:r w:rsidRPr="00573755">
              <w:rPr>
                <w:bCs/>
                <w:sz w:val="24"/>
                <w:szCs w:val="24"/>
              </w:rPr>
              <w:t>4 года</w:t>
            </w:r>
            <w:r w:rsidRPr="00D97D6F">
              <w:rPr>
                <w:i/>
                <w:sz w:val="26"/>
                <w:szCs w:val="26"/>
              </w:rPr>
              <w:t xml:space="preserve"> </w:t>
            </w:r>
          </w:p>
        </w:tc>
      </w:tr>
      <w:tr w:rsidR="00D1678A" w14:paraId="74441AA2" w14:textId="77777777" w:rsidTr="005F1C1E">
        <w:trPr>
          <w:trHeight w:val="567"/>
        </w:trPr>
        <w:tc>
          <w:tcPr>
            <w:tcW w:w="3330" w:type="dxa"/>
            <w:shd w:val="clear" w:color="auto" w:fill="auto"/>
            <w:vAlign w:val="bottom"/>
          </w:tcPr>
          <w:p w14:paraId="23E1B4C9" w14:textId="0ECD1624" w:rsidR="00D1678A" w:rsidRPr="00114450" w:rsidRDefault="00D1678A" w:rsidP="008E0752">
            <w:pPr>
              <w:rPr>
                <w:sz w:val="26"/>
                <w:szCs w:val="26"/>
              </w:rPr>
            </w:pPr>
            <w:r w:rsidRPr="00114450">
              <w:rPr>
                <w:sz w:val="26"/>
                <w:szCs w:val="26"/>
              </w:rPr>
              <w:t>Форма</w:t>
            </w:r>
            <w:r w:rsidR="0076653A">
              <w:rPr>
                <w:sz w:val="26"/>
                <w:szCs w:val="26"/>
              </w:rPr>
              <w:t xml:space="preserve"> </w:t>
            </w:r>
            <w:r w:rsidRPr="00114450">
              <w:rPr>
                <w:sz w:val="26"/>
                <w:szCs w:val="26"/>
              </w:rPr>
              <w:t>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bottom"/>
          </w:tcPr>
          <w:p w14:paraId="24E159F0" w14:textId="6285093E" w:rsidR="00D1678A" w:rsidRPr="007155B1" w:rsidRDefault="00CD051A" w:rsidP="008E0752">
            <w:pPr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очно-заочная</w:t>
            </w:r>
          </w:p>
        </w:tc>
      </w:tr>
    </w:tbl>
    <w:p w14:paraId="73BEBFDF" w14:textId="77777777" w:rsidR="00D1678A" w:rsidRDefault="00D1678A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283C9892" w14:textId="77777777" w:rsidR="00D406CF" w:rsidRDefault="00D406CF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140D6BB6" w14:textId="77777777" w:rsidR="006012C6" w:rsidRDefault="006012C6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356DF39D" w14:textId="77777777" w:rsidR="006012C6" w:rsidRDefault="006012C6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tbl>
      <w:tblPr>
        <w:tblStyle w:val="a8"/>
        <w:tblW w:w="98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1"/>
        <w:gridCol w:w="2704"/>
        <w:gridCol w:w="6520"/>
        <w:gridCol w:w="217"/>
      </w:tblGrid>
      <w:tr w:rsidR="00AA6ADF" w:rsidRPr="00B4296A" w14:paraId="2C1D56AD" w14:textId="77777777" w:rsidTr="00AA6ADF">
        <w:trPr>
          <w:trHeight w:val="964"/>
        </w:trPr>
        <w:tc>
          <w:tcPr>
            <w:tcW w:w="9822" w:type="dxa"/>
            <w:gridSpan w:val="4"/>
          </w:tcPr>
          <w:p w14:paraId="0663576B" w14:textId="483FF42C" w:rsidR="00AA6ADF" w:rsidRPr="00AC3042" w:rsidRDefault="00AA6ADF" w:rsidP="00AA6ADF">
            <w:pPr>
              <w:ind w:firstLine="709"/>
              <w:jc w:val="both"/>
              <w:rPr>
                <w:rFonts w:eastAsia="Times New Roman"/>
                <w:sz w:val="26"/>
                <w:szCs w:val="26"/>
              </w:rPr>
            </w:pPr>
            <w:r w:rsidRPr="00AC3042">
              <w:rPr>
                <w:rFonts w:eastAsia="Times New Roman"/>
                <w:sz w:val="24"/>
                <w:szCs w:val="24"/>
              </w:rPr>
              <w:t xml:space="preserve">Рабочая программа </w:t>
            </w:r>
            <w:r>
              <w:rPr>
                <w:rFonts w:eastAsia="Times New Roman"/>
                <w:i/>
                <w:sz w:val="24"/>
                <w:szCs w:val="24"/>
              </w:rPr>
              <w:t>учебной дисциплины</w:t>
            </w:r>
            <w:r w:rsidR="0076653A">
              <w:rPr>
                <w:rFonts w:eastAsia="Times New Roman"/>
                <w:i/>
                <w:sz w:val="24"/>
                <w:szCs w:val="24"/>
              </w:rPr>
              <w:t xml:space="preserve"> «Математика»</w:t>
            </w:r>
            <w:r w:rsidRPr="00AC3042">
              <w:rPr>
                <w:rFonts w:eastAsia="Times New Roman"/>
                <w:sz w:val="24"/>
                <w:szCs w:val="24"/>
              </w:rPr>
              <w:t xml:space="preserve"> </w:t>
            </w:r>
            <w:r w:rsidRPr="004D03D2">
              <w:rPr>
                <w:rFonts w:eastAsia="Times New Roman"/>
                <w:sz w:val="24"/>
                <w:szCs w:val="24"/>
              </w:rPr>
              <w:t>основной</w:t>
            </w:r>
            <w:r>
              <w:rPr>
                <w:rFonts w:eastAsia="Times New Roman"/>
                <w:sz w:val="24"/>
                <w:szCs w:val="24"/>
              </w:rPr>
              <w:t xml:space="preserve"> </w:t>
            </w:r>
            <w:r w:rsidRPr="004D03D2">
              <w:rPr>
                <w:rFonts w:eastAsia="Times New Roman"/>
                <w:sz w:val="24"/>
                <w:szCs w:val="24"/>
              </w:rPr>
              <w:t>профессиональной образовательной программы</w:t>
            </w:r>
            <w:r>
              <w:rPr>
                <w:rFonts w:eastAsia="Times New Roman"/>
                <w:sz w:val="24"/>
                <w:szCs w:val="24"/>
              </w:rPr>
              <w:t xml:space="preserve"> высшего образования</w:t>
            </w:r>
            <w:r w:rsidRPr="004D03D2">
              <w:rPr>
                <w:rFonts w:eastAsia="Times New Roman"/>
                <w:i/>
                <w:sz w:val="24"/>
                <w:szCs w:val="24"/>
              </w:rPr>
              <w:t>,</w:t>
            </w:r>
            <w:r w:rsidRPr="004D03D2">
              <w:rPr>
                <w:rFonts w:eastAsia="Times New Roman"/>
                <w:sz w:val="24"/>
                <w:szCs w:val="24"/>
              </w:rPr>
              <w:t xml:space="preserve"> </w:t>
            </w:r>
            <w:r>
              <w:rPr>
                <w:rFonts w:eastAsia="Times New Roman"/>
                <w:sz w:val="24"/>
                <w:szCs w:val="24"/>
              </w:rPr>
              <w:t xml:space="preserve">рассмотрена и одобрена на заседании кафедры, протокол № </w:t>
            </w:r>
            <w:r w:rsidR="00EA542E">
              <w:rPr>
                <w:rFonts w:eastAsia="Times New Roman"/>
                <w:sz w:val="24"/>
                <w:szCs w:val="24"/>
              </w:rPr>
              <w:t>9</w:t>
            </w:r>
            <w:r>
              <w:rPr>
                <w:rFonts w:eastAsia="Times New Roman"/>
                <w:sz w:val="24"/>
                <w:szCs w:val="24"/>
              </w:rPr>
              <w:t xml:space="preserve"> от 0</w:t>
            </w:r>
            <w:r w:rsidR="00EA542E">
              <w:rPr>
                <w:rFonts w:eastAsia="Times New Roman"/>
                <w:sz w:val="24"/>
                <w:szCs w:val="24"/>
              </w:rPr>
              <w:t>6</w:t>
            </w:r>
            <w:r>
              <w:rPr>
                <w:rFonts w:eastAsia="Times New Roman"/>
                <w:sz w:val="24"/>
                <w:szCs w:val="24"/>
              </w:rPr>
              <w:t>.0</w:t>
            </w:r>
            <w:r w:rsidR="00EA542E">
              <w:rPr>
                <w:rFonts w:eastAsia="Times New Roman"/>
                <w:sz w:val="24"/>
                <w:szCs w:val="24"/>
              </w:rPr>
              <w:t>6</w:t>
            </w:r>
            <w:r>
              <w:rPr>
                <w:rFonts w:eastAsia="Times New Roman"/>
                <w:sz w:val="24"/>
                <w:szCs w:val="24"/>
              </w:rPr>
              <w:t>.</w:t>
            </w:r>
            <w:r w:rsidR="00EA542E">
              <w:rPr>
                <w:rFonts w:eastAsia="Times New Roman"/>
                <w:sz w:val="24"/>
                <w:szCs w:val="24"/>
              </w:rPr>
              <w:t>202</w:t>
            </w:r>
            <w:r>
              <w:rPr>
                <w:rFonts w:eastAsia="Times New Roman"/>
                <w:sz w:val="24"/>
                <w:szCs w:val="24"/>
              </w:rPr>
              <w:t>1 г.</w:t>
            </w:r>
          </w:p>
        </w:tc>
      </w:tr>
      <w:tr w:rsidR="00AA6ADF" w:rsidRPr="00AC3042" w14:paraId="2A481DBD" w14:textId="77777777" w:rsidTr="006A6AB0">
        <w:trPr>
          <w:trHeight w:val="567"/>
        </w:trPr>
        <w:tc>
          <w:tcPr>
            <w:tcW w:w="9822" w:type="dxa"/>
            <w:gridSpan w:val="4"/>
            <w:vAlign w:val="center"/>
          </w:tcPr>
          <w:p w14:paraId="7C92E42A" w14:textId="77777777" w:rsidR="00AA6ADF" w:rsidRPr="00AC3042" w:rsidRDefault="00AA6ADF" w:rsidP="00AA6ADF">
            <w:pPr>
              <w:rPr>
                <w:rFonts w:eastAsia="Times New Roman"/>
                <w:sz w:val="24"/>
                <w:szCs w:val="24"/>
              </w:rPr>
            </w:pPr>
            <w:r w:rsidRPr="00AC3042">
              <w:rPr>
                <w:rFonts w:eastAsia="Times New Roman"/>
                <w:sz w:val="24"/>
                <w:szCs w:val="24"/>
              </w:rPr>
              <w:t xml:space="preserve">Разработчик(и) рабочей программы </w:t>
            </w:r>
            <w:r w:rsidRPr="009B4BCD">
              <w:rPr>
                <w:rFonts w:eastAsia="Times New Roman"/>
                <w:i/>
                <w:sz w:val="24"/>
                <w:szCs w:val="24"/>
              </w:rPr>
              <w:t xml:space="preserve">учебной </w:t>
            </w:r>
            <w:r>
              <w:rPr>
                <w:rFonts w:eastAsia="Times New Roman"/>
                <w:i/>
                <w:sz w:val="24"/>
                <w:szCs w:val="24"/>
              </w:rPr>
              <w:t>дисциплины/учебного модуля</w:t>
            </w:r>
            <w:r w:rsidRPr="009B4BCD">
              <w:rPr>
                <w:rFonts w:eastAsia="Times New Roman"/>
                <w:i/>
                <w:sz w:val="24"/>
                <w:szCs w:val="24"/>
              </w:rPr>
              <w:t>:</w:t>
            </w:r>
          </w:p>
        </w:tc>
      </w:tr>
      <w:tr w:rsidR="00AA6ADF" w:rsidRPr="00AC3042" w14:paraId="4B2B1E8C" w14:textId="77777777" w:rsidTr="006A6AB0">
        <w:trPr>
          <w:trHeight w:val="283"/>
        </w:trPr>
        <w:tc>
          <w:tcPr>
            <w:tcW w:w="381" w:type="dxa"/>
            <w:vAlign w:val="center"/>
          </w:tcPr>
          <w:p w14:paraId="2BA9A684" w14:textId="77777777" w:rsidR="00AA6ADF" w:rsidRPr="00AC3042" w:rsidRDefault="00AA6ADF" w:rsidP="00AA6ADF">
            <w:pPr>
              <w:pStyle w:val="af0"/>
              <w:numPr>
                <w:ilvl w:val="0"/>
                <w:numId w:val="5"/>
              </w:numPr>
              <w:ind w:left="0" w:firstLine="0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704" w:type="dxa"/>
            <w:shd w:val="clear" w:color="auto" w:fill="auto"/>
            <w:vAlign w:val="center"/>
          </w:tcPr>
          <w:p w14:paraId="2665DB0A" w14:textId="6401D0B5" w:rsidR="00AA6ADF" w:rsidRPr="00082FAB" w:rsidRDefault="0076653A" w:rsidP="002F73E9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i/>
                <w:sz w:val="24"/>
                <w:szCs w:val="24"/>
              </w:rPr>
              <w:t>Доцент</w:t>
            </w:r>
            <w:r w:rsidR="002F73E9">
              <w:rPr>
                <w:rFonts w:eastAsia="Times New Roman"/>
                <w:i/>
                <w:sz w:val="24"/>
                <w:szCs w:val="24"/>
              </w:rPr>
              <w:t xml:space="preserve"> Ю. Островский    </w:t>
            </w:r>
          </w:p>
        </w:tc>
        <w:tc>
          <w:tcPr>
            <w:tcW w:w="6737" w:type="dxa"/>
            <w:gridSpan w:val="2"/>
            <w:shd w:val="clear" w:color="auto" w:fill="auto"/>
            <w:vAlign w:val="center"/>
          </w:tcPr>
          <w:p w14:paraId="2C90D43E" w14:textId="2FE6CFCB" w:rsidR="00AA6ADF" w:rsidRPr="007C3227" w:rsidRDefault="00AA6ADF" w:rsidP="00AA6ADF">
            <w:pPr>
              <w:jc w:val="both"/>
              <w:rPr>
                <w:rFonts w:eastAsia="Times New Roman"/>
                <w:sz w:val="24"/>
                <w:szCs w:val="24"/>
              </w:rPr>
            </w:pPr>
          </w:p>
        </w:tc>
      </w:tr>
      <w:tr w:rsidR="0076653A" w:rsidRPr="00AC3042" w14:paraId="699F7848" w14:textId="77777777" w:rsidTr="006A6AB0">
        <w:trPr>
          <w:gridAfter w:val="3"/>
          <w:wAfter w:w="9441" w:type="dxa"/>
          <w:trHeight w:val="283"/>
        </w:trPr>
        <w:tc>
          <w:tcPr>
            <w:tcW w:w="381" w:type="dxa"/>
            <w:vAlign w:val="center"/>
          </w:tcPr>
          <w:p w14:paraId="503FBA66" w14:textId="6FA39613" w:rsidR="0076653A" w:rsidRPr="00AC3042" w:rsidRDefault="0076653A" w:rsidP="00AA6ADF">
            <w:pPr>
              <w:pStyle w:val="af0"/>
              <w:numPr>
                <w:ilvl w:val="0"/>
                <w:numId w:val="5"/>
              </w:numPr>
              <w:ind w:left="0" w:firstLine="0"/>
              <w:rPr>
                <w:rFonts w:eastAsia="Times New Roman"/>
                <w:sz w:val="24"/>
                <w:szCs w:val="24"/>
              </w:rPr>
            </w:pPr>
          </w:p>
        </w:tc>
      </w:tr>
      <w:tr w:rsidR="00AA6ADF" w:rsidRPr="007C3227" w14:paraId="79A42A44" w14:textId="77777777" w:rsidTr="006012C6">
        <w:trPr>
          <w:gridAfter w:val="1"/>
          <w:wAfter w:w="217" w:type="dxa"/>
          <w:trHeight w:val="510"/>
        </w:trPr>
        <w:tc>
          <w:tcPr>
            <w:tcW w:w="3085" w:type="dxa"/>
            <w:gridSpan w:val="2"/>
            <w:shd w:val="clear" w:color="auto" w:fill="auto"/>
            <w:vAlign w:val="bottom"/>
          </w:tcPr>
          <w:p w14:paraId="5F6D9FCF" w14:textId="6CD687A5" w:rsidR="00AA6ADF" w:rsidRPr="006012C6" w:rsidRDefault="00AA6ADF" w:rsidP="006012C6">
            <w:pPr>
              <w:spacing w:line="271" w:lineRule="auto"/>
              <w:rPr>
                <w:rFonts w:eastAsia="Times New Roman"/>
                <w:sz w:val="24"/>
                <w:szCs w:val="24"/>
                <w:vertAlign w:val="superscript"/>
              </w:rPr>
            </w:pPr>
            <w:r w:rsidRPr="00AC3042">
              <w:rPr>
                <w:rFonts w:eastAsia="Times New Roman"/>
                <w:sz w:val="24"/>
                <w:szCs w:val="24"/>
              </w:rPr>
              <w:t>Заведующий кафедрой</w:t>
            </w:r>
            <w:r w:rsidR="001C7AA4">
              <w:rPr>
                <w:rFonts w:eastAsia="Times New Roman"/>
                <w:sz w:val="24"/>
                <w:szCs w:val="24"/>
              </w:rPr>
              <w:t>:</w:t>
            </w:r>
          </w:p>
        </w:tc>
        <w:tc>
          <w:tcPr>
            <w:tcW w:w="6520" w:type="dxa"/>
            <w:shd w:val="clear" w:color="auto" w:fill="auto"/>
            <w:vAlign w:val="bottom"/>
          </w:tcPr>
          <w:p w14:paraId="0B98A2A4" w14:textId="6FD3867A" w:rsidR="00AA6ADF" w:rsidRPr="007C3227" w:rsidRDefault="0076653A" w:rsidP="006012C6">
            <w:pPr>
              <w:spacing w:line="271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i/>
                <w:sz w:val="24"/>
                <w:szCs w:val="24"/>
              </w:rPr>
              <w:t>В.Ф.Скородумов</w:t>
            </w:r>
          </w:p>
        </w:tc>
      </w:tr>
    </w:tbl>
    <w:p w14:paraId="122E17E9" w14:textId="77777777" w:rsidR="00E804AE" w:rsidRPr="00E804AE" w:rsidRDefault="00E804AE" w:rsidP="00B1206A">
      <w:pPr>
        <w:jc w:val="both"/>
        <w:rPr>
          <w:i/>
          <w:sz w:val="20"/>
          <w:szCs w:val="20"/>
        </w:rPr>
      </w:pPr>
    </w:p>
    <w:p w14:paraId="2B3FEC8F" w14:textId="77777777" w:rsidR="00E804AE" w:rsidRDefault="00E804AE" w:rsidP="00E804AE">
      <w:pPr>
        <w:jc w:val="both"/>
        <w:rPr>
          <w:sz w:val="24"/>
          <w:szCs w:val="24"/>
        </w:rPr>
        <w:sectPr w:rsidR="00E804AE" w:rsidSect="00532F5A">
          <w:footerReference w:type="default" r:id="rId9"/>
          <w:pgSz w:w="11906" w:h="16838" w:code="9"/>
          <w:pgMar w:top="1134" w:right="567" w:bottom="1134" w:left="1701" w:header="709" w:footer="397" w:gutter="0"/>
          <w:cols w:space="708"/>
          <w:titlePg/>
          <w:docGrid w:linePitch="360"/>
        </w:sectPr>
      </w:pPr>
    </w:p>
    <w:p w14:paraId="6D781140" w14:textId="30A7AC32" w:rsidR="004E4C46" w:rsidRPr="00F3025C" w:rsidRDefault="002F226E" w:rsidP="00D801DB">
      <w:pPr>
        <w:pStyle w:val="1"/>
      </w:pPr>
      <w:r>
        <w:lastRenderedPageBreak/>
        <w:t xml:space="preserve">ОБЩИЕ </w:t>
      </w:r>
      <w:r w:rsidR="004E4C46" w:rsidRPr="00F3025C">
        <w:t xml:space="preserve">СВЕДЕНИЯ </w:t>
      </w:r>
    </w:p>
    <w:p w14:paraId="0D4E05F5" w14:textId="26FF38DA" w:rsidR="004E4C46" w:rsidRDefault="009B4BCD" w:rsidP="005E642D">
      <w:pPr>
        <w:pStyle w:val="af0"/>
        <w:numPr>
          <w:ilvl w:val="3"/>
          <w:numId w:val="6"/>
        </w:numPr>
        <w:jc w:val="both"/>
        <w:rPr>
          <w:i/>
          <w:sz w:val="24"/>
          <w:szCs w:val="24"/>
        </w:rPr>
      </w:pPr>
      <w:r w:rsidRPr="009B4BCD">
        <w:rPr>
          <w:i/>
          <w:sz w:val="24"/>
          <w:szCs w:val="24"/>
        </w:rPr>
        <w:t>Учебная дисциплина</w:t>
      </w:r>
      <w:r>
        <w:rPr>
          <w:sz w:val="24"/>
          <w:szCs w:val="24"/>
        </w:rPr>
        <w:t xml:space="preserve"> </w:t>
      </w:r>
      <w:r w:rsidR="005E642D" w:rsidRPr="00494E1D">
        <w:rPr>
          <w:i/>
          <w:sz w:val="24"/>
          <w:szCs w:val="24"/>
        </w:rPr>
        <w:t>«</w:t>
      </w:r>
      <w:r w:rsidR="00ED6C17">
        <w:rPr>
          <w:i/>
          <w:sz w:val="24"/>
          <w:szCs w:val="24"/>
        </w:rPr>
        <w:t>Математика</w:t>
      </w:r>
      <w:r w:rsidR="005E642D" w:rsidRPr="00494E1D">
        <w:rPr>
          <w:i/>
          <w:sz w:val="24"/>
          <w:szCs w:val="24"/>
        </w:rPr>
        <w:t>»</w:t>
      </w:r>
      <w:r w:rsidR="005E642D">
        <w:rPr>
          <w:i/>
          <w:sz w:val="24"/>
          <w:szCs w:val="24"/>
        </w:rPr>
        <w:t xml:space="preserve"> </w:t>
      </w:r>
      <w:r w:rsidR="004E4C46" w:rsidRPr="005E642D">
        <w:rPr>
          <w:sz w:val="24"/>
          <w:szCs w:val="24"/>
        </w:rPr>
        <w:t xml:space="preserve">изучается в </w:t>
      </w:r>
      <w:r w:rsidR="009664F2" w:rsidRPr="005E642D">
        <w:rPr>
          <w:i/>
          <w:sz w:val="24"/>
          <w:szCs w:val="24"/>
        </w:rPr>
        <w:t>перво</w:t>
      </w:r>
      <w:r w:rsidR="00ED6C17">
        <w:rPr>
          <w:i/>
          <w:sz w:val="24"/>
          <w:szCs w:val="24"/>
        </w:rPr>
        <w:t>м, втором</w:t>
      </w:r>
      <w:r w:rsidR="009664F2" w:rsidRPr="005E642D">
        <w:rPr>
          <w:i/>
          <w:sz w:val="24"/>
          <w:szCs w:val="24"/>
        </w:rPr>
        <w:t xml:space="preserve"> </w:t>
      </w:r>
      <w:r w:rsidR="002B3749" w:rsidRPr="005E642D">
        <w:rPr>
          <w:i/>
          <w:sz w:val="24"/>
          <w:szCs w:val="24"/>
        </w:rPr>
        <w:t>семестр</w:t>
      </w:r>
      <w:r w:rsidR="00ED6C17">
        <w:rPr>
          <w:i/>
          <w:sz w:val="24"/>
          <w:szCs w:val="24"/>
        </w:rPr>
        <w:t>ах</w:t>
      </w:r>
      <w:r w:rsidR="004E4C46" w:rsidRPr="005E642D">
        <w:rPr>
          <w:i/>
          <w:sz w:val="24"/>
          <w:szCs w:val="24"/>
        </w:rPr>
        <w:t>.</w:t>
      </w:r>
    </w:p>
    <w:p w14:paraId="342C4F0E" w14:textId="5385FC3F" w:rsidR="00B3255D" w:rsidRDefault="00B3255D" w:rsidP="00B3255D">
      <w:pPr>
        <w:pStyle w:val="af0"/>
        <w:numPr>
          <w:ilvl w:val="3"/>
          <w:numId w:val="6"/>
        </w:numPr>
        <w:jc w:val="both"/>
        <w:rPr>
          <w:sz w:val="24"/>
          <w:szCs w:val="24"/>
        </w:rPr>
      </w:pPr>
      <w:r w:rsidRPr="00EB531C">
        <w:rPr>
          <w:i/>
          <w:sz w:val="24"/>
          <w:szCs w:val="24"/>
        </w:rPr>
        <w:t>Курсовая работа</w:t>
      </w:r>
      <w:r w:rsidR="00ED6C17">
        <w:rPr>
          <w:i/>
          <w:sz w:val="24"/>
          <w:szCs w:val="24"/>
        </w:rPr>
        <w:t xml:space="preserve"> </w:t>
      </w:r>
      <w:r w:rsidRPr="00D069B1">
        <w:rPr>
          <w:sz w:val="24"/>
          <w:szCs w:val="24"/>
        </w:rPr>
        <w:t>не предусмотрен</w:t>
      </w:r>
      <w:r w:rsidR="00ED6C17">
        <w:rPr>
          <w:sz w:val="24"/>
          <w:szCs w:val="24"/>
        </w:rPr>
        <w:t>а.</w:t>
      </w:r>
    </w:p>
    <w:p w14:paraId="5B4DB7D2" w14:textId="3D039B69" w:rsidR="00B3255D" w:rsidRPr="00B3255D" w:rsidRDefault="00797466" w:rsidP="00B3255D">
      <w:pPr>
        <w:pStyle w:val="2"/>
        <w:rPr>
          <w:i/>
        </w:rPr>
      </w:pPr>
      <w:r w:rsidRPr="007B449A">
        <w:t>Форма промежуточной аттестации</w:t>
      </w:r>
      <w:r>
        <w:t xml:space="preserve">: </w:t>
      </w:r>
    </w:p>
    <w:p w14:paraId="039E4D2B" w14:textId="77777777" w:rsidR="00ED6C17" w:rsidRDefault="00ED6C17" w:rsidP="00614ED1">
      <w:pPr>
        <w:ind w:firstLine="709"/>
        <w:rPr>
          <w:i/>
          <w:iCs/>
          <w:sz w:val="24"/>
          <w:szCs w:val="24"/>
        </w:rPr>
      </w:pPr>
      <w:r>
        <w:rPr>
          <w:i/>
          <w:iCs/>
          <w:sz w:val="24"/>
          <w:szCs w:val="24"/>
        </w:rPr>
        <w:t xml:space="preserve">   </w:t>
      </w:r>
    </w:p>
    <w:p w14:paraId="09CC816F" w14:textId="4DBC7754" w:rsidR="00797466" w:rsidRPr="00614ED1" w:rsidRDefault="002F73E9" w:rsidP="00614ED1">
      <w:pPr>
        <w:ind w:firstLine="709"/>
        <w:rPr>
          <w:sz w:val="24"/>
          <w:szCs w:val="24"/>
        </w:rPr>
      </w:pPr>
      <w:r>
        <w:rPr>
          <w:i/>
          <w:iCs/>
          <w:sz w:val="24"/>
          <w:szCs w:val="24"/>
        </w:rPr>
        <w:t xml:space="preserve"> </w:t>
      </w:r>
      <w:r w:rsidR="00ED6C17">
        <w:rPr>
          <w:i/>
          <w:iCs/>
          <w:sz w:val="24"/>
          <w:szCs w:val="24"/>
        </w:rPr>
        <w:t>п</w:t>
      </w:r>
      <w:r w:rsidR="00ED6C17" w:rsidRPr="00ED6C17">
        <w:rPr>
          <w:i/>
          <w:iCs/>
          <w:sz w:val="24"/>
          <w:szCs w:val="24"/>
        </w:rPr>
        <w:t>ервый</w:t>
      </w:r>
      <w:r w:rsidR="00ED6C17">
        <w:rPr>
          <w:sz w:val="24"/>
          <w:szCs w:val="24"/>
        </w:rPr>
        <w:t xml:space="preserve"> семестр             </w:t>
      </w:r>
      <w:r w:rsidR="00ED6C17" w:rsidRPr="002F73E9">
        <w:rPr>
          <w:i/>
          <w:sz w:val="24"/>
          <w:szCs w:val="24"/>
        </w:rPr>
        <w:t xml:space="preserve">- </w:t>
      </w:r>
      <w:r w:rsidRPr="002F73E9">
        <w:rPr>
          <w:i/>
          <w:sz w:val="24"/>
          <w:szCs w:val="24"/>
        </w:rPr>
        <w:t>экзамен</w:t>
      </w:r>
    </w:p>
    <w:tbl>
      <w:tblPr>
        <w:tblStyle w:val="a8"/>
        <w:tblW w:w="0" w:type="auto"/>
        <w:tblInd w:w="77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06"/>
        <w:gridCol w:w="2126"/>
      </w:tblGrid>
      <w:tr w:rsidR="009664F2" w14:paraId="314F493D" w14:textId="77777777" w:rsidTr="007B21C3">
        <w:tc>
          <w:tcPr>
            <w:tcW w:w="2306" w:type="dxa"/>
          </w:tcPr>
          <w:p w14:paraId="77C666E8" w14:textId="6354C03B" w:rsidR="009664F2" w:rsidRPr="009664F2" w:rsidRDefault="007B21C3" w:rsidP="009664F2">
            <w:pPr>
              <w:rPr>
                <w:bCs/>
                <w:i/>
                <w:iCs/>
                <w:sz w:val="24"/>
                <w:szCs w:val="24"/>
              </w:rPr>
            </w:pPr>
            <w:r w:rsidRPr="009664F2">
              <w:rPr>
                <w:bCs/>
                <w:i/>
                <w:iCs/>
                <w:sz w:val="24"/>
                <w:szCs w:val="24"/>
              </w:rPr>
              <w:t>второй</w:t>
            </w:r>
            <w:r>
              <w:rPr>
                <w:bCs/>
                <w:i/>
                <w:iCs/>
                <w:sz w:val="24"/>
                <w:szCs w:val="24"/>
              </w:rPr>
              <w:t xml:space="preserve"> </w:t>
            </w:r>
            <w:r w:rsidR="009664F2" w:rsidRPr="009664F2">
              <w:rPr>
                <w:bCs/>
                <w:iCs/>
                <w:sz w:val="24"/>
                <w:szCs w:val="24"/>
              </w:rPr>
              <w:t>семестр</w:t>
            </w:r>
          </w:p>
        </w:tc>
        <w:tc>
          <w:tcPr>
            <w:tcW w:w="2126" w:type="dxa"/>
          </w:tcPr>
          <w:p w14:paraId="1166D6E8" w14:textId="5A393E27" w:rsidR="009664F2" w:rsidRPr="009664F2" w:rsidRDefault="009664F2" w:rsidP="009664F2">
            <w:pPr>
              <w:rPr>
                <w:bCs/>
                <w:i/>
                <w:iCs/>
                <w:sz w:val="24"/>
                <w:szCs w:val="24"/>
              </w:rPr>
            </w:pPr>
            <w:r w:rsidRPr="009664F2">
              <w:rPr>
                <w:bCs/>
                <w:i/>
                <w:iCs/>
                <w:sz w:val="24"/>
                <w:szCs w:val="24"/>
              </w:rPr>
              <w:t xml:space="preserve">- </w:t>
            </w:r>
            <w:r w:rsidR="00ED6C17" w:rsidRPr="009664F2">
              <w:rPr>
                <w:bCs/>
                <w:i/>
                <w:iCs/>
                <w:sz w:val="24"/>
                <w:szCs w:val="24"/>
              </w:rPr>
              <w:t>экзамен</w:t>
            </w:r>
          </w:p>
        </w:tc>
      </w:tr>
      <w:tr w:rsidR="009664F2" w14:paraId="6F204D1B" w14:textId="77777777" w:rsidTr="007B21C3">
        <w:tc>
          <w:tcPr>
            <w:tcW w:w="2306" w:type="dxa"/>
          </w:tcPr>
          <w:p w14:paraId="49B98386" w14:textId="176243B5" w:rsidR="009664F2" w:rsidRPr="009664F2" w:rsidRDefault="009664F2" w:rsidP="009664F2">
            <w:pPr>
              <w:rPr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2126" w:type="dxa"/>
          </w:tcPr>
          <w:p w14:paraId="6CF787C4" w14:textId="61125561" w:rsidR="009664F2" w:rsidRPr="009664F2" w:rsidRDefault="009664F2" w:rsidP="009664F2">
            <w:pPr>
              <w:rPr>
                <w:bCs/>
                <w:i/>
                <w:iCs/>
                <w:sz w:val="24"/>
                <w:szCs w:val="24"/>
              </w:rPr>
            </w:pPr>
          </w:p>
        </w:tc>
      </w:tr>
      <w:tr w:rsidR="009664F2" w14:paraId="5F1CF038" w14:textId="77777777" w:rsidTr="007B21C3">
        <w:tc>
          <w:tcPr>
            <w:tcW w:w="2306" w:type="dxa"/>
          </w:tcPr>
          <w:p w14:paraId="453AFC05" w14:textId="45CAB320" w:rsidR="009664F2" w:rsidRPr="009664F2" w:rsidRDefault="009664F2" w:rsidP="009664F2">
            <w:pPr>
              <w:rPr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2126" w:type="dxa"/>
          </w:tcPr>
          <w:p w14:paraId="02E3255C" w14:textId="2FCC2596" w:rsidR="009664F2" w:rsidRPr="009664F2" w:rsidRDefault="009664F2" w:rsidP="009664F2">
            <w:pPr>
              <w:rPr>
                <w:bCs/>
                <w:i/>
                <w:iCs/>
                <w:sz w:val="24"/>
                <w:szCs w:val="24"/>
              </w:rPr>
            </w:pPr>
          </w:p>
        </w:tc>
      </w:tr>
    </w:tbl>
    <w:p w14:paraId="2A18166C" w14:textId="525C9C7C" w:rsidR="00F84DC0" w:rsidRPr="007B449A" w:rsidRDefault="007E18CB" w:rsidP="00B3400A">
      <w:pPr>
        <w:pStyle w:val="2"/>
      </w:pPr>
      <w:r w:rsidRPr="007B449A">
        <w:t xml:space="preserve">Место </w:t>
      </w:r>
      <w:r w:rsidR="009B4BCD" w:rsidRPr="00E14A23">
        <w:rPr>
          <w:i/>
        </w:rPr>
        <w:t>учебной дисциплины</w:t>
      </w:r>
      <w:r w:rsidRPr="007B449A">
        <w:t xml:space="preserve"> в структуре ОПОП</w:t>
      </w:r>
    </w:p>
    <w:p w14:paraId="7920E654" w14:textId="1AE6B55D" w:rsidR="007E18CB" w:rsidRPr="007B449A" w:rsidRDefault="009B4BCD" w:rsidP="002243A9">
      <w:pPr>
        <w:pStyle w:val="af0"/>
        <w:numPr>
          <w:ilvl w:val="3"/>
          <w:numId w:val="6"/>
        </w:numPr>
        <w:jc w:val="both"/>
        <w:rPr>
          <w:i/>
          <w:sz w:val="24"/>
          <w:szCs w:val="24"/>
        </w:rPr>
      </w:pPr>
      <w:r w:rsidRPr="00E14A23">
        <w:rPr>
          <w:i/>
          <w:sz w:val="24"/>
          <w:szCs w:val="24"/>
        </w:rPr>
        <w:t>Учебная дисциплина</w:t>
      </w:r>
      <w:r w:rsidR="00ED6C17">
        <w:rPr>
          <w:i/>
          <w:sz w:val="24"/>
          <w:szCs w:val="24"/>
        </w:rPr>
        <w:t xml:space="preserve"> «Математика»</w:t>
      </w:r>
      <w:r w:rsidR="000B4E4D">
        <w:rPr>
          <w:i/>
          <w:sz w:val="24"/>
          <w:szCs w:val="24"/>
        </w:rPr>
        <w:t xml:space="preserve"> </w:t>
      </w:r>
      <w:r w:rsidR="007E18CB" w:rsidRPr="00B400BC">
        <w:rPr>
          <w:i/>
          <w:sz w:val="24"/>
          <w:szCs w:val="24"/>
        </w:rPr>
        <w:t>относится</w:t>
      </w:r>
      <w:r w:rsidR="007E18CB" w:rsidRPr="007B449A">
        <w:rPr>
          <w:sz w:val="24"/>
          <w:szCs w:val="24"/>
        </w:rPr>
        <w:t xml:space="preserve"> </w:t>
      </w:r>
      <w:r w:rsidR="007E18CB" w:rsidRPr="00D139F4">
        <w:rPr>
          <w:i/>
          <w:sz w:val="24"/>
          <w:szCs w:val="24"/>
        </w:rPr>
        <w:t>к</w:t>
      </w:r>
      <w:r w:rsidR="007E18CB" w:rsidRPr="007B449A">
        <w:rPr>
          <w:sz w:val="24"/>
          <w:szCs w:val="24"/>
        </w:rPr>
        <w:t xml:space="preserve"> </w:t>
      </w:r>
      <w:r w:rsidR="007E18CB" w:rsidRPr="007B449A">
        <w:rPr>
          <w:i/>
          <w:sz w:val="24"/>
          <w:szCs w:val="24"/>
        </w:rPr>
        <w:t>обязательной части программы</w:t>
      </w:r>
      <w:r w:rsidR="00ED6C17">
        <w:rPr>
          <w:i/>
          <w:sz w:val="24"/>
          <w:szCs w:val="24"/>
        </w:rPr>
        <w:t>.</w:t>
      </w:r>
    </w:p>
    <w:p w14:paraId="1FBD5FB9" w14:textId="77777777" w:rsidR="007E18CB" w:rsidRPr="007B449A" w:rsidRDefault="007E18CB" w:rsidP="00ED6C17">
      <w:pPr>
        <w:pStyle w:val="af0"/>
        <w:ind w:left="709"/>
        <w:rPr>
          <w:i/>
          <w:sz w:val="24"/>
          <w:szCs w:val="24"/>
        </w:rPr>
      </w:pPr>
    </w:p>
    <w:p w14:paraId="3F0DF993" w14:textId="5392D048" w:rsidR="007E18CB" w:rsidRPr="007B449A" w:rsidRDefault="00E83238" w:rsidP="00E83238">
      <w:pPr>
        <w:pStyle w:val="af0"/>
        <w:numPr>
          <w:ilvl w:val="3"/>
          <w:numId w:val="6"/>
        </w:num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Результаты обучения по </w:t>
      </w:r>
      <w:r w:rsidR="002C2B69" w:rsidRPr="00E55739">
        <w:rPr>
          <w:i/>
          <w:sz w:val="24"/>
          <w:szCs w:val="24"/>
        </w:rPr>
        <w:t>учебной</w:t>
      </w:r>
      <w:r w:rsidR="007E18CB" w:rsidRPr="00E55739">
        <w:rPr>
          <w:i/>
          <w:sz w:val="24"/>
          <w:szCs w:val="24"/>
        </w:rPr>
        <w:t xml:space="preserve"> дисциплин</w:t>
      </w:r>
      <w:r w:rsidR="00A85C64" w:rsidRPr="00E55739">
        <w:rPr>
          <w:i/>
          <w:sz w:val="24"/>
          <w:szCs w:val="24"/>
        </w:rPr>
        <w:t>е</w:t>
      </w:r>
      <w:r w:rsidR="003C4120">
        <w:rPr>
          <w:i/>
          <w:sz w:val="24"/>
          <w:szCs w:val="24"/>
        </w:rPr>
        <w:t xml:space="preserve"> «Математика»</w:t>
      </w:r>
      <w:r w:rsidR="000B4E4D">
        <w:rPr>
          <w:i/>
          <w:sz w:val="24"/>
          <w:szCs w:val="24"/>
        </w:rPr>
        <w:t xml:space="preserve"> </w:t>
      </w:r>
      <w:r>
        <w:rPr>
          <w:sz w:val="24"/>
          <w:szCs w:val="24"/>
        </w:rPr>
        <w:t>используются при</w:t>
      </w:r>
      <w:r w:rsidR="007E18CB" w:rsidRPr="007B449A">
        <w:rPr>
          <w:sz w:val="24"/>
          <w:szCs w:val="24"/>
        </w:rPr>
        <w:t xml:space="preserve"> изучени</w:t>
      </w:r>
      <w:r>
        <w:rPr>
          <w:sz w:val="24"/>
          <w:szCs w:val="24"/>
        </w:rPr>
        <w:t>и</w:t>
      </w:r>
      <w:r w:rsidR="007E18CB" w:rsidRPr="007B449A">
        <w:rPr>
          <w:sz w:val="24"/>
          <w:szCs w:val="24"/>
        </w:rPr>
        <w:t xml:space="preserve"> следующих дисциплин:</w:t>
      </w:r>
    </w:p>
    <w:p w14:paraId="162C4D2E" w14:textId="1AE44AB0" w:rsidR="007E18CB" w:rsidRDefault="002F73E9" w:rsidP="002243A9">
      <w:pPr>
        <w:pStyle w:val="af0"/>
        <w:numPr>
          <w:ilvl w:val="2"/>
          <w:numId w:val="6"/>
        </w:numPr>
        <w:rPr>
          <w:i/>
          <w:sz w:val="24"/>
          <w:szCs w:val="24"/>
        </w:rPr>
      </w:pPr>
      <w:r>
        <w:rPr>
          <w:i/>
          <w:sz w:val="24"/>
          <w:szCs w:val="24"/>
        </w:rPr>
        <w:t>С</w:t>
      </w:r>
      <w:r w:rsidR="007E18CB" w:rsidRPr="007B449A">
        <w:rPr>
          <w:i/>
          <w:sz w:val="24"/>
          <w:szCs w:val="24"/>
        </w:rPr>
        <w:t>татистик</w:t>
      </w:r>
      <w:r>
        <w:rPr>
          <w:i/>
          <w:sz w:val="24"/>
          <w:szCs w:val="24"/>
        </w:rPr>
        <w:t>а.</w:t>
      </w:r>
    </w:p>
    <w:p w14:paraId="3C9989D8" w14:textId="77777777" w:rsidR="007B449A" w:rsidRPr="007B449A" w:rsidRDefault="007B449A" w:rsidP="00ED6C17">
      <w:pPr>
        <w:pStyle w:val="af0"/>
        <w:ind w:left="709"/>
        <w:rPr>
          <w:i/>
          <w:sz w:val="24"/>
          <w:szCs w:val="24"/>
        </w:rPr>
      </w:pPr>
    </w:p>
    <w:p w14:paraId="25F3DDAB" w14:textId="258DF9B5" w:rsidR="00BF7A20" w:rsidRPr="001D126D" w:rsidRDefault="00B431BF" w:rsidP="00B3400A">
      <w:pPr>
        <w:pStyle w:val="1"/>
        <w:rPr>
          <w:i/>
        </w:rPr>
      </w:pPr>
      <w:r>
        <w:t xml:space="preserve">ЦЕЛИ И </w:t>
      </w:r>
      <w:r w:rsidR="001D126D">
        <w:t>П</w:t>
      </w:r>
      <w:r w:rsidR="00B528A8" w:rsidRPr="005B6317">
        <w:t>ЛАНИРУЕМЫ</w:t>
      </w:r>
      <w:r w:rsidR="001D126D">
        <w:t>Е</w:t>
      </w:r>
      <w:r w:rsidR="00B528A8" w:rsidRPr="005B6317">
        <w:t xml:space="preserve"> РЕЗУЛЬТАТ</w:t>
      </w:r>
      <w:r w:rsidR="001D126D">
        <w:t>Ы</w:t>
      </w:r>
      <w:r w:rsidR="00B528A8" w:rsidRPr="005B6317">
        <w:t xml:space="preserve"> ОБУЧЕНИЯ ПО ДИСЦИПЛИНЕ</w:t>
      </w:r>
      <w:r w:rsidR="003C4120">
        <w:t xml:space="preserve"> «МАТЕМАТИКА»</w:t>
      </w:r>
      <w:r w:rsidR="000350F8">
        <w:t xml:space="preserve"> </w:t>
      </w:r>
    </w:p>
    <w:p w14:paraId="178BB4BA" w14:textId="0713831B" w:rsidR="00D5517D" w:rsidRPr="003C4120" w:rsidRDefault="003D5F48" w:rsidP="002243A9">
      <w:pPr>
        <w:pStyle w:val="af0"/>
        <w:numPr>
          <w:ilvl w:val="3"/>
          <w:numId w:val="6"/>
        </w:numPr>
        <w:jc w:val="both"/>
        <w:rPr>
          <w:i/>
          <w:sz w:val="24"/>
          <w:szCs w:val="24"/>
        </w:rPr>
      </w:pPr>
      <w:bookmarkStart w:id="11" w:name="_Hlk92643369"/>
      <w:r w:rsidRPr="003C4120">
        <w:rPr>
          <w:rFonts w:eastAsia="Times New Roman"/>
          <w:i/>
          <w:iCs/>
          <w:sz w:val="24"/>
          <w:szCs w:val="24"/>
        </w:rPr>
        <w:t>Цел</w:t>
      </w:r>
      <w:r w:rsidR="003C4120" w:rsidRPr="003C4120">
        <w:rPr>
          <w:rFonts w:eastAsia="Times New Roman"/>
          <w:i/>
          <w:iCs/>
          <w:sz w:val="24"/>
          <w:szCs w:val="24"/>
        </w:rPr>
        <w:t>ями</w:t>
      </w:r>
      <w:r w:rsidR="00E55739">
        <w:rPr>
          <w:rFonts w:eastAsia="Times New Roman"/>
          <w:sz w:val="24"/>
          <w:szCs w:val="24"/>
        </w:rPr>
        <w:t xml:space="preserve"> изучения </w:t>
      </w:r>
      <w:r w:rsidR="00E55739" w:rsidRPr="00E55739">
        <w:rPr>
          <w:rFonts w:eastAsia="Times New Roman"/>
          <w:i/>
          <w:sz w:val="24"/>
          <w:szCs w:val="24"/>
        </w:rPr>
        <w:t>дисциплины</w:t>
      </w:r>
      <w:r w:rsidR="00F03378">
        <w:rPr>
          <w:rFonts w:eastAsia="Times New Roman"/>
          <w:i/>
          <w:sz w:val="24"/>
          <w:szCs w:val="24"/>
        </w:rPr>
        <w:t xml:space="preserve"> </w:t>
      </w:r>
      <w:r w:rsidR="003C4120">
        <w:rPr>
          <w:i/>
          <w:sz w:val="24"/>
          <w:szCs w:val="24"/>
        </w:rPr>
        <w:t>«Математика»</w:t>
      </w:r>
      <w:r w:rsidR="00E77B34" w:rsidRPr="00E77B34">
        <w:rPr>
          <w:rFonts w:eastAsia="Times New Roman"/>
          <w:sz w:val="24"/>
          <w:szCs w:val="24"/>
        </w:rPr>
        <w:t xml:space="preserve"> </w:t>
      </w:r>
      <w:r w:rsidR="00D5517D">
        <w:rPr>
          <w:rFonts w:eastAsia="Times New Roman"/>
          <w:sz w:val="24"/>
          <w:szCs w:val="24"/>
        </w:rPr>
        <w:t>явля</w:t>
      </w:r>
      <w:r w:rsidR="003C4120">
        <w:rPr>
          <w:rFonts w:eastAsia="Times New Roman"/>
          <w:sz w:val="24"/>
          <w:szCs w:val="24"/>
        </w:rPr>
        <w:t>ю</w:t>
      </w:r>
      <w:r w:rsidR="00D5517D">
        <w:rPr>
          <w:rFonts w:eastAsia="Times New Roman"/>
          <w:sz w:val="24"/>
          <w:szCs w:val="24"/>
        </w:rPr>
        <w:t>тся</w:t>
      </w:r>
      <w:r w:rsidR="00865FCB">
        <w:rPr>
          <w:rFonts w:eastAsia="Times New Roman"/>
          <w:sz w:val="24"/>
          <w:szCs w:val="24"/>
        </w:rPr>
        <w:t xml:space="preserve"> </w:t>
      </w:r>
    </w:p>
    <w:p w14:paraId="338B2A44" w14:textId="763B6031" w:rsidR="003C4120" w:rsidRPr="003C4120" w:rsidRDefault="002F73E9" w:rsidP="002243A9">
      <w:pPr>
        <w:pStyle w:val="af0"/>
        <w:numPr>
          <w:ilvl w:val="3"/>
          <w:numId w:val="6"/>
        </w:numPr>
        <w:jc w:val="both"/>
        <w:rPr>
          <w:i/>
          <w:iCs/>
          <w:sz w:val="24"/>
          <w:szCs w:val="24"/>
        </w:rPr>
      </w:pPr>
      <w:r w:rsidRPr="002F73E9">
        <w:rPr>
          <w:rFonts w:eastAsia="Times New Roman"/>
          <w:iCs/>
          <w:sz w:val="24"/>
          <w:szCs w:val="24"/>
        </w:rPr>
        <w:t>-</w:t>
      </w:r>
      <w:r>
        <w:rPr>
          <w:rFonts w:eastAsia="Times New Roman"/>
          <w:i/>
          <w:iCs/>
          <w:sz w:val="24"/>
          <w:szCs w:val="24"/>
        </w:rPr>
        <w:t xml:space="preserve">        </w:t>
      </w:r>
      <w:r w:rsidR="003C4120" w:rsidRPr="003C4120">
        <w:rPr>
          <w:rFonts w:eastAsia="Times New Roman"/>
          <w:i/>
          <w:iCs/>
          <w:sz w:val="24"/>
          <w:szCs w:val="24"/>
        </w:rPr>
        <w:t>изучение основ теории матриц, векторной алгебры, математического анализа, являющихся научной базой большинства методов научной обработки информации;</w:t>
      </w:r>
    </w:p>
    <w:p w14:paraId="2D44AB71" w14:textId="061BFAC4" w:rsidR="00F47D5C" w:rsidRPr="00E55739" w:rsidRDefault="00F47D5C" w:rsidP="00F47D5C">
      <w:pPr>
        <w:pStyle w:val="af0"/>
        <w:numPr>
          <w:ilvl w:val="2"/>
          <w:numId w:val="6"/>
        </w:numPr>
        <w:jc w:val="both"/>
        <w:rPr>
          <w:i/>
          <w:sz w:val="24"/>
          <w:szCs w:val="24"/>
        </w:rPr>
      </w:pPr>
      <w:r w:rsidRPr="00E55739">
        <w:rPr>
          <w:i/>
          <w:color w:val="333333"/>
          <w:sz w:val="24"/>
          <w:szCs w:val="24"/>
        </w:rPr>
        <w:t>формирование навыков научно-теоретического подхода к решению задач</w:t>
      </w:r>
      <w:r w:rsidR="00E34F0A" w:rsidRPr="00E55739">
        <w:rPr>
          <w:i/>
          <w:color w:val="333333"/>
          <w:sz w:val="24"/>
          <w:szCs w:val="24"/>
        </w:rPr>
        <w:t xml:space="preserve"> профессиональной направленности</w:t>
      </w:r>
      <w:r w:rsidRPr="00E55739">
        <w:rPr>
          <w:i/>
          <w:color w:val="333333"/>
          <w:sz w:val="24"/>
          <w:szCs w:val="24"/>
        </w:rPr>
        <w:t xml:space="preserve"> и практического их использования в дальнейшей профессиональной деятельности;</w:t>
      </w:r>
    </w:p>
    <w:p w14:paraId="6CC7A6CB" w14:textId="268A3DFF" w:rsidR="003D5F48" w:rsidRPr="000B4E4D" w:rsidRDefault="003A08A8" w:rsidP="00BB07B6">
      <w:pPr>
        <w:pStyle w:val="af0"/>
        <w:numPr>
          <w:ilvl w:val="2"/>
          <w:numId w:val="6"/>
        </w:numPr>
        <w:jc w:val="both"/>
        <w:rPr>
          <w:i/>
          <w:iCs/>
          <w:sz w:val="24"/>
          <w:szCs w:val="24"/>
        </w:rPr>
      </w:pPr>
      <w:r w:rsidRPr="000B4E4D">
        <w:rPr>
          <w:rFonts w:eastAsia="Times New Roman"/>
          <w:i/>
          <w:iCs/>
          <w:sz w:val="24"/>
          <w:szCs w:val="24"/>
        </w:rPr>
        <w:t>формирование у</w:t>
      </w:r>
      <w:r w:rsidR="008A3FEA" w:rsidRPr="000B4E4D">
        <w:rPr>
          <w:rFonts w:eastAsia="Times New Roman"/>
          <w:i/>
          <w:iCs/>
          <w:sz w:val="24"/>
          <w:szCs w:val="24"/>
        </w:rPr>
        <w:t xml:space="preserve"> обучающи</w:t>
      </w:r>
      <w:r w:rsidRPr="000B4E4D">
        <w:rPr>
          <w:rFonts w:eastAsia="Times New Roman"/>
          <w:i/>
          <w:iCs/>
          <w:sz w:val="24"/>
          <w:szCs w:val="24"/>
        </w:rPr>
        <w:t>хся</w:t>
      </w:r>
      <w:r w:rsidR="00566BD8" w:rsidRPr="000B4E4D">
        <w:rPr>
          <w:rFonts w:eastAsia="Times New Roman"/>
          <w:i/>
          <w:iCs/>
          <w:sz w:val="24"/>
          <w:szCs w:val="24"/>
        </w:rPr>
        <w:t xml:space="preserve"> </w:t>
      </w:r>
      <w:r w:rsidR="00762EAC" w:rsidRPr="000B4E4D">
        <w:rPr>
          <w:rFonts w:eastAsia="Times New Roman"/>
          <w:i/>
          <w:iCs/>
          <w:sz w:val="24"/>
          <w:szCs w:val="24"/>
        </w:rPr>
        <w:t>компетенци</w:t>
      </w:r>
      <w:r w:rsidR="00CD18DB" w:rsidRPr="000B4E4D">
        <w:rPr>
          <w:rFonts w:eastAsia="Times New Roman"/>
          <w:i/>
          <w:iCs/>
          <w:sz w:val="24"/>
          <w:szCs w:val="24"/>
        </w:rPr>
        <w:t>й</w:t>
      </w:r>
      <w:r w:rsidR="00762EAC" w:rsidRPr="000B4E4D">
        <w:rPr>
          <w:rFonts w:eastAsia="Times New Roman"/>
          <w:i/>
          <w:iCs/>
          <w:sz w:val="24"/>
          <w:szCs w:val="24"/>
        </w:rPr>
        <w:t>,</w:t>
      </w:r>
      <w:r w:rsidR="00894420" w:rsidRPr="000B4E4D">
        <w:rPr>
          <w:rFonts w:eastAsia="Times New Roman"/>
          <w:i/>
          <w:iCs/>
          <w:sz w:val="24"/>
          <w:szCs w:val="24"/>
        </w:rPr>
        <w:t xml:space="preserve"> </w:t>
      </w:r>
      <w:r w:rsidR="008A3FEA" w:rsidRPr="000B4E4D">
        <w:rPr>
          <w:rFonts w:eastAsia="Times New Roman"/>
          <w:i/>
          <w:iCs/>
          <w:sz w:val="24"/>
          <w:szCs w:val="24"/>
        </w:rPr>
        <w:t>установленны</w:t>
      </w:r>
      <w:r w:rsidR="00CD18DB" w:rsidRPr="000B4E4D">
        <w:rPr>
          <w:rFonts w:eastAsia="Times New Roman"/>
          <w:i/>
          <w:iCs/>
          <w:sz w:val="24"/>
          <w:szCs w:val="24"/>
        </w:rPr>
        <w:t>х образовательной программой</w:t>
      </w:r>
      <w:r w:rsidR="00642081" w:rsidRPr="000B4E4D">
        <w:rPr>
          <w:rFonts w:eastAsia="Times New Roman"/>
          <w:i/>
          <w:iCs/>
          <w:sz w:val="24"/>
          <w:szCs w:val="24"/>
        </w:rPr>
        <w:t xml:space="preserve"> в соответствии </w:t>
      </w:r>
      <w:r w:rsidR="009105BD" w:rsidRPr="000B4E4D">
        <w:rPr>
          <w:rFonts w:eastAsia="Times New Roman"/>
          <w:i/>
          <w:iCs/>
          <w:sz w:val="24"/>
          <w:szCs w:val="24"/>
        </w:rPr>
        <w:t>с ФГОС ВО по данной дисциплине</w:t>
      </w:r>
      <w:r w:rsidR="00642081" w:rsidRPr="000B4E4D">
        <w:rPr>
          <w:rFonts w:eastAsia="Times New Roman"/>
          <w:i/>
          <w:iCs/>
          <w:sz w:val="24"/>
          <w:szCs w:val="24"/>
        </w:rPr>
        <w:t>;</w:t>
      </w:r>
      <w:r w:rsidR="00963DA6" w:rsidRPr="000B4E4D">
        <w:rPr>
          <w:rFonts w:eastAsia="Times New Roman"/>
          <w:i/>
          <w:iCs/>
          <w:sz w:val="24"/>
          <w:szCs w:val="24"/>
        </w:rPr>
        <w:t xml:space="preserve"> </w:t>
      </w:r>
    </w:p>
    <w:p w14:paraId="35911DAB" w14:textId="0B6E0D94" w:rsidR="00655A44" w:rsidRPr="00E55739" w:rsidRDefault="00655A44" w:rsidP="00655A44">
      <w:pPr>
        <w:pStyle w:val="af0"/>
        <w:numPr>
          <w:ilvl w:val="3"/>
          <w:numId w:val="6"/>
        </w:numPr>
        <w:jc w:val="both"/>
        <w:rPr>
          <w:sz w:val="24"/>
          <w:szCs w:val="24"/>
        </w:rPr>
      </w:pPr>
      <w:r w:rsidRPr="00E55739">
        <w:rPr>
          <w:color w:val="333333"/>
          <w:sz w:val="24"/>
          <w:szCs w:val="24"/>
        </w:rPr>
        <w:t>Результатом обучения по</w:t>
      </w:r>
      <w:r w:rsidRPr="007B21C3">
        <w:rPr>
          <w:color w:val="333333"/>
          <w:sz w:val="24"/>
          <w:szCs w:val="24"/>
        </w:rPr>
        <w:t xml:space="preserve"> </w:t>
      </w:r>
      <w:r w:rsidR="007B21C3" w:rsidRPr="007B21C3">
        <w:rPr>
          <w:i/>
          <w:color w:val="333333"/>
          <w:sz w:val="24"/>
          <w:szCs w:val="24"/>
        </w:rPr>
        <w:t>учебной</w:t>
      </w:r>
      <w:r w:rsidR="007B21C3">
        <w:rPr>
          <w:color w:val="333333"/>
          <w:sz w:val="24"/>
          <w:szCs w:val="24"/>
        </w:rPr>
        <w:t xml:space="preserve"> </w:t>
      </w:r>
      <w:r w:rsidRPr="00E55739">
        <w:rPr>
          <w:i/>
          <w:color w:val="333333"/>
          <w:sz w:val="24"/>
          <w:szCs w:val="24"/>
        </w:rPr>
        <w:t>дисциплине</w:t>
      </w:r>
      <w:r w:rsidR="003C4120">
        <w:rPr>
          <w:i/>
          <w:color w:val="333333"/>
          <w:sz w:val="24"/>
          <w:szCs w:val="24"/>
        </w:rPr>
        <w:t xml:space="preserve"> «Мат</w:t>
      </w:r>
      <w:r w:rsidR="00461D20">
        <w:rPr>
          <w:i/>
          <w:color w:val="333333"/>
          <w:sz w:val="24"/>
          <w:szCs w:val="24"/>
        </w:rPr>
        <w:t>е</w:t>
      </w:r>
      <w:r w:rsidR="003C4120">
        <w:rPr>
          <w:i/>
          <w:color w:val="333333"/>
          <w:sz w:val="24"/>
          <w:szCs w:val="24"/>
        </w:rPr>
        <w:t>матика»</w:t>
      </w:r>
      <w:r w:rsidRPr="00E55739">
        <w:rPr>
          <w:color w:val="333333"/>
          <w:sz w:val="24"/>
          <w:szCs w:val="24"/>
        </w:rPr>
        <w:t xml:space="preserve"> является </w:t>
      </w:r>
      <w:r w:rsidR="00963DA6" w:rsidRPr="00E55739">
        <w:rPr>
          <w:color w:val="333333"/>
          <w:sz w:val="24"/>
          <w:szCs w:val="24"/>
        </w:rPr>
        <w:t xml:space="preserve">овладение обучающимися </w:t>
      </w:r>
      <w:r w:rsidR="00963DA6" w:rsidRPr="00E55739">
        <w:rPr>
          <w:rFonts w:eastAsia="Times New Roman"/>
          <w:sz w:val="24"/>
          <w:szCs w:val="24"/>
        </w:rPr>
        <w:t>знаниями, умения</w:t>
      </w:r>
      <w:r w:rsidR="00F47D5C" w:rsidRPr="00E55739">
        <w:rPr>
          <w:rFonts w:eastAsia="Times New Roman"/>
          <w:sz w:val="24"/>
          <w:szCs w:val="24"/>
        </w:rPr>
        <w:t>ми</w:t>
      </w:r>
      <w:r w:rsidR="00963DA6" w:rsidRPr="00E55739">
        <w:rPr>
          <w:rFonts w:eastAsia="Times New Roman"/>
          <w:sz w:val="24"/>
          <w:szCs w:val="24"/>
        </w:rPr>
        <w:t>, навык</w:t>
      </w:r>
      <w:r w:rsidR="00F47D5C" w:rsidRPr="00E55739">
        <w:rPr>
          <w:rFonts w:eastAsia="Times New Roman"/>
          <w:sz w:val="24"/>
          <w:szCs w:val="24"/>
        </w:rPr>
        <w:t>ами</w:t>
      </w:r>
      <w:r w:rsidR="0034380E">
        <w:rPr>
          <w:rFonts w:eastAsia="Times New Roman"/>
          <w:sz w:val="24"/>
          <w:szCs w:val="24"/>
        </w:rPr>
        <w:t xml:space="preserve"> и </w:t>
      </w:r>
      <w:r w:rsidR="00963DA6" w:rsidRPr="00E55739">
        <w:rPr>
          <w:rFonts w:eastAsia="Times New Roman"/>
          <w:sz w:val="24"/>
          <w:szCs w:val="24"/>
        </w:rPr>
        <w:t>опыт</w:t>
      </w:r>
      <w:r w:rsidR="00F47D5C" w:rsidRPr="00E55739">
        <w:rPr>
          <w:rFonts w:eastAsia="Times New Roman"/>
          <w:sz w:val="24"/>
          <w:szCs w:val="24"/>
        </w:rPr>
        <w:t>ом деятельности, характеризующими</w:t>
      </w:r>
      <w:r w:rsidR="00963DA6" w:rsidRPr="00E55739">
        <w:rPr>
          <w:rFonts w:eastAsia="Times New Roman"/>
          <w:sz w:val="24"/>
          <w:szCs w:val="24"/>
        </w:rPr>
        <w:t xml:space="preserve"> процесс формирования компетенций и </w:t>
      </w:r>
      <w:r w:rsidR="005E43BD" w:rsidRPr="00E55739">
        <w:rPr>
          <w:rFonts w:eastAsia="Times New Roman"/>
          <w:sz w:val="24"/>
          <w:szCs w:val="24"/>
        </w:rPr>
        <w:t>обеспечивающими</w:t>
      </w:r>
      <w:r w:rsidR="00963DA6" w:rsidRPr="00E55739">
        <w:rPr>
          <w:rFonts w:eastAsia="Times New Roman"/>
          <w:sz w:val="24"/>
          <w:szCs w:val="24"/>
        </w:rPr>
        <w:t xml:space="preserve"> достижение планируемых р</w:t>
      </w:r>
      <w:r w:rsidR="009105BD">
        <w:rPr>
          <w:rFonts w:eastAsia="Times New Roman"/>
          <w:sz w:val="24"/>
          <w:szCs w:val="24"/>
        </w:rPr>
        <w:t xml:space="preserve">езультатов освоения </w:t>
      </w:r>
      <w:r w:rsidR="00644FBD">
        <w:rPr>
          <w:rFonts w:eastAsia="Times New Roman"/>
          <w:sz w:val="24"/>
          <w:szCs w:val="24"/>
        </w:rPr>
        <w:t xml:space="preserve">учебной </w:t>
      </w:r>
      <w:r w:rsidR="009105BD" w:rsidRPr="009105BD">
        <w:rPr>
          <w:rFonts w:eastAsia="Times New Roman"/>
          <w:i/>
          <w:sz w:val="24"/>
          <w:szCs w:val="24"/>
        </w:rPr>
        <w:t>дисциплины</w:t>
      </w:r>
      <w:r w:rsidR="00184723">
        <w:rPr>
          <w:rFonts w:eastAsia="Times New Roman"/>
          <w:i/>
          <w:sz w:val="24"/>
          <w:szCs w:val="24"/>
        </w:rPr>
        <w:t>.</w:t>
      </w:r>
    </w:p>
    <w:bookmarkEnd w:id="11"/>
    <w:p w14:paraId="133F9B94" w14:textId="1A8DFC17" w:rsidR="00495850" w:rsidRPr="00ED023B" w:rsidRDefault="009105BD" w:rsidP="00B3400A">
      <w:pPr>
        <w:pStyle w:val="2"/>
        <w:rPr>
          <w:iCs w:val="0"/>
        </w:rPr>
      </w:pPr>
      <w:r>
        <w:t>Формируемые компетенции,</w:t>
      </w:r>
      <w:r w:rsidR="00E55739">
        <w:t xml:space="preserve"> и</w:t>
      </w:r>
      <w:r w:rsidR="00BB07B6">
        <w:t>ндикаторы достижения</w:t>
      </w:r>
      <w:r w:rsidR="00495850" w:rsidRPr="00495850">
        <w:t xml:space="preserve"> компетенци</w:t>
      </w:r>
      <w:r w:rsidR="00E55739">
        <w:t>й</w:t>
      </w:r>
      <w:r w:rsidR="00495850" w:rsidRPr="00495850">
        <w:t>, соотнесённые с планируемыми резу</w:t>
      </w:r>
      <w:r w:rsidR="00E55739">
        <w:t xml:space="preserve">льтатами обучения по </w:t>
      </w:r>
      <w:r w:rsidR="00E55739" w:rsidRPr="00ED023B">
        <w:rPr>
          <w:iCs w:val="0"/>
        </w:rPr>
        <w:t>дисциплине</w:t>
      </w:r>
      <w:r w:rsidR="007326D1" w:rsidRPr="00ED023B">
        <w:rPr>
          <w:iCs w:val="0"/>
        </w:rPr>
        <w:t xml:space="preserve">  «Математика»</w:t>
      </w:r>
      <w:r w:rsidR="00495850" w:rsidRPr="00ED023B">
        <w:rPr>
          <w:iCs w:val="0"/>
        </w:rPr>
        <w:t>:</w:t>
      </w:r>
    </w:p>
    <w:tbl>
      <w:tblPr>
        <w:tblW w:w="975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2551"/>
        <w:gridCol w:w="3118"/>
        <w:gridCol w:w="4082"/>
      </w:tblGrid>
      <w:tr w:rsidR="008266E4" w:rsidRPr="00F31E81" w14:paraId="46B0628C" w14:textId="77777777" w:rsidTr="007B21C3">
        <w:trPr>
          <w:tblHeader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5BD528B4" w14:textId="4E6DE5BB" w:rsidR="008266E4" w:rsidRPr="002E16C0" w:rsidRDefault="008266E4" w:rsidP="00052266">
            <w:pPr>
              <w:pStyle w:val="pboth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>Код и наименование компетенции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1B875E9B" w14:textId="2A6858F9" w:rsidR="008266E4" w:rsidRPr="002E16C0" w:rsidRDefault="008266E4" w:rsidP="00D97D6F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2E16C0">
              <w:rPr>
                <w:b/>
                <w:color w:val="000000"/>
              </w:rPr>
              <w:t>Код и наименование индикатора</w:t>
            </w:r>
          </w:p>
          <w:p w14:paraId="7BDB5A46" w14:textId="691327EC" w:rsidR="008266E4" w:rsidRPr="002E16C0" w:rsidRDefault="008266E4" w:rsidP="00052266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2E16C0">
              <w:rPr>
                <w:b/>
                <w:color w:val="000000"/>
              </w:rPr>
              <w:t>достижения компетенции</w:t>
            </w:r>
          </w:p>
        </w:tc>
        <w:tc>
          <w:tcPr>
            <w:tcW w:w="40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2BA6AEA8" w14:textId="77777777" w:rsidR="00D97D6F" w:rsidRDefault="008266E4" w:rsidP="00D97D6F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 xml:space="preserve">Планируемые результаты обучения </w:t>
            </w:r>
          </w:p>
          <w:p w14:paraId="292334E1" w14:textId="1EEF85A4" w:rsidR="008266E4" w:rsidRPr="002E16C0" w:rsidRDefault="008266E4" w:rsidP="00052266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 xml:space="preserve">по </w:t>
            </w:r>
            <w:r w:rsidRPr="00E55739">
              <w:rPr>
                <w:b/>
                <w:i/>
                <w:sz w:val="22"/>
                <w:szCs w:val="22"/>
              </w:rPr>
              <w:t>дисциплине</w:t>
            </w:r>
            <w:r w:rsidR="00E55739" w:rsidRPr="00E55739">
              <w:rPr>
                <w:b/>
                <w:i/>
                <w:sz w:val="22"/>
                <w:szCs w:val="22"/>
              </w:rPr>
              <w:t>/модулю</w:t>
            </w:r>
            <w:r w:rsidRPr="002E16C0">
              <w:rPr>
                <w:b/>
                <w:sz w:val="22"/>
                <w:szCs w:val="22"/>
              </w:rPr>
              <w:t xml:space="preserve"> </w:t>
            </w:r>
          </w:p>
        </w:tc>
      </w:tr>
      <w:tr w:rsidR="006C2BA5" w:rsidRPr="00F31E81" w14:paraId="358BA850" w14:textId="77777777" w:rsidTr="006C2BA5">
        <w:trPr>
          <w:trHeight w:val="3014"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5487E4E2" w14:textId="77777777" w:rsidR="00CB75E6" w:rsidRPr="00342A6F" w:rsidRDefault="006C2BA5" w:rsidP="00CB75E6">
            <w:pPr>
              <w:widowControl w:val="0"/>
              <w:autoSpaceDE w:val="0"/>
              <w:autoSpaceDN w:val="0"/>
              <w:adjustRightInd w:val="0"/>
              <w:rPr>
                <w:i/>
              </w:rPr>
            </w:pPr>
            <w:r w:rsidRPr="00342A6F">
              <w:rPr>
                <w:i/>
              </w:rPr>
              <w:lastRenderedPageBreak/>
              <w:t>ОПК-1.</w:t>
            </w:r>
          </w:p>
          <w:p w14:paraId="1415B648" w14:textId="37429AC5" w:rsidR="006C2BA5" w:rsidRPr="00342A6F" w:rsidRDefault="00CB75E6" w:rsidP="00CB75E6">
            <w:pPr>
              <w:widowControl w:val="0"/>
              <w:autoSpaceDE w:val="0"/>
              <w:autoSpaceDN w:val="0"/>
              <w:adjustRightInd w:val="0"/>
              <w:rPr>
                <w:i/>
              </w:rPr>
            </w:pPr>
            <w:r w:rsidRPr="00342A6F">
              <w:rPr>
                <w:i/>
              </w:rPr>
              <w:t>Способен применять естественнонаучные и общеинженерные знания, методы математического анализа и моделирования в профессиональной деятельности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05B1EC97" w14:textId="74E3FA58" w:rsidR="006C2BA5" w:rsidRDefault="00CB75E6" w:rsidP="00A509F2">
            <w:pPr>
              <w:widowControl w:val="0"/>
              <w:tabs>
                <w:tab w:val="left" w:pos="1635"/>
              </w:tabs>
              <w:autoSpaceDE w:val="0"/>
              <w:autoSpaceDN w:val="0"/>
              <w:adjustRightInd w:val="0"/>
              <w:rPr>
                <w:rStyle w:val="fontstyle01"/>
                <w:rFonts w:ascii="Times New Roman" w:eastAsiaTheme="minorHAnsi" w:hAnsi="Times New Roman"/>
                <w:i/>
                <w:sz w:val="22"/>
                <w:szCs w:val="22"/>
                <w:lang w:eastAsia="en-US"/>
              </w:rPr>
            </w:pPr>
            <w:r w:rsidRPr="00CB75E6">
              <w:rPr>
                <w:rStyle w:val="fontstyle01"/>
                <w:rFonts w:ascii="Times New Roman" w:eastAsiaTheme="minorHAnsi" w:hAnsi="Times New Roman"/>
                <w:i/>
                <w:sz w:val="22"/>
                <w:szCs w:val="22"/>
                <w:lang w:eastAsia="en-US"/>
              </w:rPr>
              <w:t>ИД-ОПК-1.2</w:t>
            </w:r>
            <w:r w:rsidR="00A509F2">
              <w:rPr>
                <w:rStyle w:val="fontstyle01"/>
                <w:rFonts w:ascii="Times New Roman" w:eastAsiaTheme="minorHAnsi" w:hAnsi="Times New Roman"/>
                <w:i/>
                <w:sz w:val="22"/>
                <w:szCs w:val="22"/>
                <w:lang w:eastAsia="en-US"/>
              </w:rPr>
              <w:tab/>
            </w:r>
          </w:p>
          <w:p w14:paraId="0623E1D6" w14:textId="1AA359F8" w:rsidR="00CB75E6" w:rsidRPr="00021C27" w:rsidRDefault="004E7CC0" w:rsidP="004E7CC0">
            <w:pPr>
              <w:widowControl w:val="0"/>
              <w:autoSpaceDE w:val="0"/>
              <w:autoSpaceDN w:val="0"/>
              <w:adjustRightInd w:val="0"/>
              <w:rPr>
                <w:rStyle w:val="fontstyle01"/>
                <w:rFonts w:ascii="Times New Roman" w:eastAsiaTheme="minorHAnsi" w:hAnsi="Times New Roman"/>
                <w:i/>
                <w:sz w:val="22"/>
                <w:szCs w:val="22"/>
                <w:lang w:eastAsia="en-US"/>
              </w:rPr>
            </w:pPr>
            <w:r>
              <w:rPr>
                <w:rStyle w:val="fontstyle01"/>
                <w:rFonts w:ascii="Times New Roman" w:eastAsiaTheme="minorHAnsi" w:hAnsi="Times New Roman"/>
                <w:i/>
                <w:sz w:val="22"/>
                <w:szCs w:val="22"/>
                <w:lang w:eastAsia="en-US"/>
              </w:rPr>
              <w:t>Применяет  методы</w:t>
            </w:r>
            <w:r w:rsidR="00CB75E6" w:rsidRPr="00CB75E6">
              <w:rPr>
                <w:rStyle w:val="fontstyle01"/>
                <w:rFonts w:ascii="Times New Roman" w:eastAsiaTheme="minorHAnsi" w:hAnsi="Times New Roman"/>
                <w:i/>
                <w:sz w:val="22"/>
                <w:szCs w:val="22"/>
                <w:lang w:eastAsia="en-US"/>
              </w:rPr>
              <w:t xml:space="preserve"> математического анализа и моделирования при решении профессиональных задач;</w:t>
            </w:r>
          </w:p>
        </w:tc>
        <w:tc>
          <w:tcPr>
            <w:tcW w:w="408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4E510587" w14:textId="35EF0D7A" w:rsidR="006C2BA5" w:rsidRPr="00021C27" w:rsidRDefault="006C2BA5" w:rsidP="00EB2D86">
            <w:pPr>
              <w:pStyle w:val="af0"/>
              <w:widowControl w:val="0"/>
              <w:numPr>
                <w:ilvl w:val="0"/>
                <w:numId w:val="9"/>
              </w:numPr>
              <w:tabs>
                <w:tab w:val="left" w:pos="339"/>
              </w:tabs>
              <w:autoSpaceDE w:val="0"/>
              <w:autoSpaceDN w:val="0"/>
              <w:adjustRightInd w:val="0"/>
              <w:rPr>
                <w:rFonts w:eastAsiaTheme="minorHAnsi"/>
                <w:i/>
                <w:color w:val="000000"/>
                <w:lang w:eastAsia="en-US"/>
              </w:rPr>
            </w:pPr>
            <w:r w:rsidRPr="00021C27">
              <w:rPr>
                <w:i/>
              </w:rPr>
              <w:t xml:space="preserve">Различает при анализе </w:t>
            </w:r>
            <w:r>
              <w:rPr>
                <w:i/>
              </w:rPr>
              <w:t>явления</w:t>
            </w:r>
            <w:r w:rsidRPr="00021C27">
              <w:rPr>
                <w:i/>
              </w:rPr>
              <w:t xml:space="preserve"> общие и частные закономерности его построения и развития;</w:t>
            </w:r>
          </w:p>
          <w:p w14:paraId="0100AC4A" w14:textId="77777777" w:rsidR="006C2BA5" w:rsidRPr="00EB2D86" w:rsidRDefault="006C2BA5" w:rsidP="00EB2D86">
            <w:pPr>
              <w:pStyle w:val="af0"/>
              <w:widowControl w:val="0"/>
              <w:numPr>
                <w:ilvl w:val="0"/>
                <w:numId w:val="9"/>
              </w:numPr>
              <w:tabs>
                <w:tab w:val="left" w:pos="339"/>
              </w:tabs>
              <w:autoSpaceDE w:val="0"/>
              <w:autoSpaceDN w:val="0"/>
              <w:adjustRightInd w:val="0"/>
              <w:rPr>
                <w:rFonts w:eastAsiaTheme="minorHAnsi"/>
                <w:i/>
                <w:color w:val="000000"/>
                <w:lang w:eastAsia="en-US"/>
              </w:rPr>
            </w:pPr>
            <w:r w:rsidRPr="00021C27">
              <w:rPr>
                <w:i/>
              </w:rPr>
              <w:t xml:space="preserve">Рассматривает </w:t>
            </w:r>
            <w:r>
              <w:rPr>
                <w:i/>
              </w:rPr>
              <w:t>инженерную проблему</w:t>
            </w:r>
            <w:r w:rsidRPr="00021C27">
              <w:rPr>
                <w:i/>
              </w:rPr>
              <w:t xml:space="preserve"> в динамике исторического</w:t>
            </w:r>
            <w:r>
              <w:rPr>
                <w:i/>
              </w:rPr>
              <w:t xml:space="preserve"> и научного</w:t>
            </w:r>
            <w:r w:rsidRPr="00021C27">
              <w:rPr>
                <w:i/>
              </w:rPr>
              <w:t xml:space="preserve"> процесса; </w:t>
            </w:r>
          </w:p>
          <w:p w14:paraId="11DE484F" w14:textId="77777777" w:rsidR="00EB2D86" w:rsidRPr="00021C27" w:rsidRDefault="00EB2D86" w:rsidP="00EB2D86">
            <w:pPr>
              <w:pStyle w:val="af0"/>
              <w:numPr>
                <w:ilvl w:val="0"/>
                <w:numId w:val="9"/>
              </w:numPr>
              <w:tabs>
                <w:tab w:val="left" w:pos="317"/>
              </w:tabs>
              <w:rPr>
                <w:rFonts w:cstheme="minorBidi"/>
                <w:i/>
              </w:rPr>
            </w:pPr>
            <w:r>
              <w:rPr>
                <w:rFonts w:cstheme="minorBidi"/>
                <w:i/>
              </w:rPr>
              <w:t>Овладевает классическим математическим аппаратом научных исследований</w:t>
            </w:r>
          </w:p>
          <w:p w14:paraId="44DEE1DD" w14:textId="2AC8C86E" w:rsidR="00EB2D86" w:rsidRPr="006F5D1B" w:rsidRDefault="00EB2D86" w:rsidP="00EB2D86">
            <w:pPr>
              <w:pStyle w:val="af0"/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rPr>
                <w:rFonts w:eastAsiaTheme="minorHAnsi"/>
                <w:i/>
                <w:color w:val="000000"/>
                <w:lang w:eastAsia="en-US"/>
              </w:rPr>
            </w:pPr>
          </w:p>
        </w:tc>
      </w:tr>
      <w:tr w:rsidR="006C2BA5" w:rsidRPr="00F31E81" w14:paraId="09D34D49" w14:textId="77777777" w:rsidTr="006C2BA5">
        <w:trPr>
          <w:trHeight w:val="4390"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1CAD548D" w14:textId="655BE201" w:rsidR="00CB75E6" w:rsidRPr="00342A6F" w:rsidRDefault="006C2BA5" w:rsidP="00CB75E6">
            <w:pPr>
              <w:pStyle w:val="pboth"/>
              <w:rPr>
                <w:i/>
              </w:rPr>
            </w:pPr>
            <w:r w:rsidRPr="00342A6F">
              <w:rPr>
                <w:i/>
              </w:rPr>
              <w:t>ОПК-</w:t>
            </w:r>
            <w:r w:rsidR="00CB75E6" w:rsidRPr="00342A6F">
              <w:rPr>
                <w:i/>
              </w:rPr>
              <w:t>3</w:t>
            </w:r>
            <w:r w:rsidRPr="00342A6F">
              <w:rPr>
                <w:i/>
              </w:rPr>
              <w:t>.</w:t>
            </w:r>
          </w:p>
          <w:p w14:paraId="080B4FBA" w14:textId="68791D60" w:rsidR="00CB75E6" w:rsidRPr="00021C27" w:rsidRDefault="00342A6F" w:rsidP="00CB75E6">
            <w:pPr>
              <w:pStyle w:val="pboth"/>
              <w:rPr>
                <w:i/>
                <w:sz w:val="22"/>
                <w:szCs w:val="22"/>
              </w:rPr>
            </w:pPr>
            <w:r w:rsidRPr="00342A6F">
              <w:rPr>
                <w:i/>
                <w:sz w:val="22"/>
                <w:szCs w:val="22"/>
              </w:rPr>
              <w:t>Способен проводить измерения параметров материалов и изделий легкой промышленности, обрабатывать полученные данные и представлять аналитический отчет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5F74E6E7" w14:textId="77777777" w:rsidR="006C2BA5" w:rsidRDefault="00342A6F" w:rsidP="002B568E">
            <w:pPr>
              <w:widowControl w:val="0"/>
              <w:autoSpaceDE w:val="0"/>
              <w:autoSpaceDN w:val="0"/>
              <w:adjustRightInd w:val="0"/>
              <w:rPr>
                <w:rStyle w:val="fontstyle01"/>
                <w:rFonts w:ascii="Times New Roman" w:eastAsiaTheme="minorHAnsi" w:hAnsi="Times New Roman"/>
                <w:i/>
                <w:sz w:val="22"/>
                <w:szCs w:val="22"/>
                <w:lang w:eastAsia="en-US"/>
              </w:rPr>
            </w:pPr>
            <w:r w:rsidRPr="00342A6F">
              <w:rPr>
                <w:rStyle w:val="fontstyle01"/>
                <w:rFonts w:ascii="Times New Roman" w:eastAsiaTheme="minorHAnsi" w:hAnsi="Times New Roman"/>
                <w:i/>
                <w:sz w:val="22"/>
                <w:szCs w:val="22"/>
                <w:lang w:eastAsia="en-US"/>
              </w:rPr>
              <w:t>ИД-ОПК-3.2</w:t>
            </w:r>
          </w:p>
          <w:p w14:paraId="230A32EF" w14:textId="77777777" w:rsidR="00342A6F" w:rsidRDefault="00342A6F" w:rsidP="002B568E">
            <w:pPr>
              <w:widowControl w:val="0"/>
              <w:autoSpaceDE w:val="0"/>
              <w:autoSpaceDN w:val="0"/>
              <w:adjustRightInd w:val="0"/>
              <w:rPr>
                <w:rStyle w:val="fontstyle01"/>
                <w:rFonts w:ascii="Times New Roman" w:eastAsiaTheme="minorHAnsi" w:hAnsi="Times New Roman"/>
                <w:i/>
                <w:sz w:val="22"/>
                <w:szCs w:val="22"/>
                <w:lang w:eastAsia="en-US"/>
              </w:rPr>
            </w:pPr>
          </w:p>
          <w:p w14:paraId="1A02E9D6" w14:textId="1F97E1B6" w:rsidR="00342A6F" w:rsidRPr="00021C27" w:rsidRDefault="00342A6F" w:rsidP="004E7CC0">
            <w:pPr>
              <w:widowControl w:val="0"/>
              <w:autoSpaceDE w:val="0"/>
              <w:autoSpaceDN w:val="0"/>
              <w:adjustRightInd w:val="0"/>
              <w:rPr>
                <w:rStyle w:val="fontstyle01"/>
                <w:rFonts w:ascii="Times New Roman" w:eastAsiaTheme="minorHAnsi" w:hAnsi="Times New Roman"/>
                <w:i/>
                <w:sz w:val="22"/>
                <w:szCs w:val="22"/>
                <w:lang w:eastAsia="en-US"/>
              </w:rPr>
            </w:pPr>
            <w:r w:rsidRPr="00342A6F">
              <w:rPr>
                <w:rStyle w:val="fontstyle01"/>
                <w:rFonts w:ascii="Times New Roman" w:eastAsiaTheme="minorHAnsi" w:hAnsi="Times New Roman"/>
                <w:i/>
                <w:sz w:val="22"/>
                <w:szCs w:val="22"/>
                <w:lang w:eastAsia="en-US"/>
              </w:rPr>
              <w:t>Выб</w:t>
            </w:r>
            <w:r w:rsidR="004E7CC0">
              <w:rPr>
                <w:rStyle w:val="fontstyle01"/>
                <w:rFonts w:ascii="Times New Roman" w:eastAsiaTheme="minorHAnsi" w:hAnsi="Times New Roman"/>
                <w:i/>
                <w:sz w:val="22"/>
                <w:szCs w:val="22"/>
                <w:lang w:eastAsia="en-US"/>
              </w:rPr>
              <w:t>и</w:t>
            </w:r>
            <w:r w:rsidRPr="00342A6F">
              <w:rPr>
                <w:rStyle w:val="fontstyle01"/>
                <w:rFonts w:ascii="Times New Roman" w:eastAsiaTheme="minorHAnsi" w:hAnsi="Times New Roman"/>
                <w:i/>
                <w:sz w:val="22"/>
                <w:szCs w:val="22"/>
                <w:lang w:eastAsia="en-US"/>
              </w:rPr>
              <w:t>р</w:t>
            </w:r>
            <w:r w:rsidR="004E7CC0">
              <w:rPr>
                <w:rStyle w:val="fontstyle01"/>
                <w:rFonts w:ascii="Times New Roman" w:eastAsiaTheme="minorHAnsi" w:hAnsi="Times New Roman"/>
                <w:i/>
                <w:sz w:val="22"/>
                <w:szCs w:val="22"/>
                <w:lang w:eastAsia="en-US"/>
              </w:rPr>
              <w:t xml:space="preserve">ает  методы </w:t>
            </w:r>
            <w:r w:rsidRPr="00342A6F">
              <w:rPr>
                <w:rStyle w:val="fontstyle01"/>
                <w:rFonts w:ascii="Times New Roman" w:eastAsiaTheme="minorHAnsi" w:hAnsi="Times New Roman"/>
                <w:i/>
                <w:sz w:val="22"/>
                <w:szCs w:val="22"/>
                <w:lang w:eastAsia="en-US"/>
              </w:rPr>
              <w:t xml:space="preserve"> измерения параметров материалов и изделий л</w:t>
            </w:r>
            <w:r w:rsidR="004E7CC0">
              <w:rPr>
                <w:rStyle w:val="fontstyle01"/>
                <w:rFonts w:ascii="Times New Roman" w:eastAsiaTheme="minorHAnsi" w:hAnsi="Times New Roman"/>
                <w:i/>
                <w:sz w:val="22"/>
                <w:szCs w:val="22"/>
                <w:lang w:eastAsia="en-US"/>
              </w:rPr>
              <w:t xml:space="preserve">егкой промышленности; применяет </w:t>
            </w:r>
            <w:r w:rsidRPr="00342A6F">
              <w:rPr>
                <w:rStyle w:val="fontstyle01"/>
                <w:rFonts w:ascii="Times New Roman" w:eastAsiaTheme="minorHAnsi" w:hAnsi="Times New Roman"/>
                <w:i/>
                <w:sz w:val="22"/>
                <w:szCs w:val="22"/>
                <w:lang w:eastAsia="en-US"/>
              </w:rPr>
              <w:t xml:space="preserve"> на практике обработки полученных данных для подготовки аналитического отчета;</w:t>
            </w:r>
          </w:p>
        </w:tc>
        <w:tc>
          <w:tcPr>
            <w:tcW w:w="408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41F322EB" w14:textId="058E719B" w:rsidR="006C2BA5" w:rsidRPr="00021C27" w:rsidRDefault="006C2BA5" w:rsidP="001368C6">
            <w:pPr>
              <w:pStyle w:val="af0"/>
              <w:widowControl w:val="0"/>
              <w:numPr>
                <w:ilvl w:val="0"/>
                <w:numId w:val="9"/>
              </w:numPr>
              <w:tabs>
                <w:tab w:val="left" w:pos="339"/>
              </w:tabs>
              <w:autoSpaceDE w:val="0"/>
              <w:autoSpaceDN w:val="0"/>
              <w:adjustRightInd w:val="0"/>
              <w:ind w:left="0" w:firstLine="0"/>
              <w:rPr>
                <w:rFonts w:eastAsiaTheme="minorHAnsi"/>
                <w:i/>
                <w:color w:val="000000"/>
                <w:lang w:eastAsia="en-US"/>
              </w:rPr>
            </w:pPr>
            <w:r w:rsidRPr="00021C27">
              <w:rPr>
                <w:i/>
              </w:rPr>
              <w:t xml:space="preserve">Использует </w:t>
            </w:r>
            <w:r>
              <w:rPr>
                <w:i/>
              </w:rPr>
              <w:t>логические законы при анализе ситуации и выборе метода решения задачи</w:t>
            </w:r>
            <w:r w:rsidRPr="00021C27">
              <w:rPr>
                <w:i/>
              </w:rPr>
              <w:t>;</w:t>
            </w:r>
          </w:p>
          <w:p w14:paraId="278F667E" w14:textId="00E15F75" w:rsidR="006C2BA5" w:rsidRPr="00021C27" w:rsidRDefault="006C2BA5" w:rsidP="001368C6">
            <w:pPr>
              <w:pStyle w:val="af0"/>
              <w:widowControl w:val="0"/>
              <w:numPr>
                <w:ilvl w:val="0"/>
                <w:numId w:val="9"/>
              </w:numPr>
              <w:tabs>
                <w:tab w:val="left" w:pos="339"/>
              </w:tabs>
              <w:autoSpaceDE w:val="0"/>
              <w:autoSpaceDN w:val="0"/>
              <w:adjustRightInd w:val="0"/>
              <w:ind w:left="0" w:firstLine="0"/>
              <w:rPr>
                <w:rFonts w:eastAsiaTheme="minorHAnsi"/>
                <w:i/>
                <w:color w:val="000000"/>
                <w:lang w:eastAsia="en-US"/>
              </w:rPr>
            </w:pPr>
            <w:r w:rsidRPr="00021C27">
              <w:rPr>
                <w:rFonts w:eastAsiaTheme="minorHAnsi"/>
                <w:i/>
                <w:color w:val="000000"/>
                <w:lang w:eastAsia="en-US"/>
              </w:rPr>
              <w:t xml:space="preserve">Анализирует </w:t>
            </w:r>
            <w:r>
              <w:rPr>
                <w:rFonts w:eastAsiaTheme="minorHAnsi"/>
                <w:i/>
                <w:color w:val="000000"/>
                <w:lang w:eastAsia="en-US"/>
              </w:rPr>
              <w:t>проблему</w:t>
            </w:r>
            <w:r w:rsidRPr="00021C27">
              <w:rPr>
                <w:rFonts w:eastAsiaTheme="minorHAnsi"/>
                <w:i/>
                <w:color w:val="000000"/>
                <w:lang w:eastAsia="en-US"/>
              </w:rPr>
              <w:t xml:space="preserve"> во всей совокупности составляющих е</w:t>
            </w:r>
            <w:r>
              <w:rPr>
                <w:rFonts w:eastAsiaTheme="minorHAnsi"/>
                <w:i/>
                <w:color w:val="000000"/>
                <w:lang w:eastAsia="en-US"/>
              </w:rPr>
              <w:t>ё</w:t>
            </w:r>
            <w:r w:rsidRPr="00021C27">
              <w:rPr>
                <w:rFonts w:eastAsiaTheme="minorHAnsi"/>
                <w:i/>
                <w:color w:val="000000"/>
                <w:lang w:eastAsia="en-US"/>
              </w:rPr>
              <w:t xml:space="preserve"> компонентов</w:t>
            </w:r>
            <w:r>
              <w:rPr>
                <w:rFonts w:eastAsiaTheme="minorHAnsi"/>
                <w:i/>
                <w:color w:val="000000"/>
                <w:lang w:eastAsia="en-US"/>
              </w:rPr>
              <w:t>,</w:t>
            </w:r>
            <w:r w:rsidRPr="00021C27">
              <w:rPr>
                <w:rFonts w:eastAsiaTheme="minorHAnsi"/>
                <w:i/>
                <w:color w:val="000000"/>
                <w:lang w:eastAsia="en-US"/>
              </w:rPr>
              <w:t xml:space="preserve"> опираясь на представления, сформированные </w:t>
            </w:r>
            <w:r>
              <w:rPr>
                <w:rFonts w:eastAsiaTheme="minorHAnsi"/>
                <w:i/>
                <w:color w:val="000000"/>
                <w:lang w:eastAsia="en-US"/>
              </w:rPr>
              <w:t>при изучении математики</w:t>
            </w:r>
            <w:r w:rsidRPr="00021C27">
              <w:rPr>
                <w:rFonts w:eastAsiaTheme="minorHAnsi"/>
                <w:i/>
                <w:color w:val="000000"/>
                <w:lang w:eastAsia="en-US"/>
              </w:rPr>
              <w:t>;</w:t>
            </w:r>
          </w:p>
          <w:p w14:paraId="7CD1706F" w14:textId="3F911E32" w:rsidR="006C2BA5" w:rsidRPr="00021C27" w:rsidRDefault="006C2BA5" w:rsidP="0030598A">
            <w:pPr>
              <w:pStyle w:val="af0"/>
              <w:widowControl w:val="0"/>
              <w:numPr>
                <w:ilvl w:val="0"/>
                <w:numId w:val="9"/>
              </w:numPr>
              <w:tabs>
                <w:tab w:val="left" w:pos="339"/>
              </w:tabs>
              <w:autoSpaceDE w:val="0"/>
              <w:autoSpaceDN w:val="0"/>
              <w:adjustRightInd w:val="0"/>
              <w:ind w:left="0" w:firstLine="0"/>
              <w:rPr>
                <w:rFonts w:eastAsiaTheme="minorHAnsi"/>
                <w:i/>
                <w:color w:val="000000"/>
                <w:lang w:eastAsia="en-US"/>
              </w:rPr>
            </w:pPr>
            <w:r w:rsidRPr="00021C27">
              <w:rPr>
                <w:i/>
              </w:rPr>
              <w:t xml:space="preserve">Демонстрирует навыки </w:t>
            </w:r>
            <w:r>
              <w:rPr>
                <w:i/>
              </w:rPr>
              <w:t>постановки и решения технических и научных задач на основе современного уровня развития науки.</w:t>
            </w:r>
          </w:p>
        </w:tc>
      </w:tr>
    </w:tbl>
    <w:p w14:paraId="37C24F21" w14:textId="117A3A71" w:rsidR="007F3D0E" w:rsidRPr="009B6950" w:rsidRDefault="007F3D0E" w:rsidP="00B3400A">
      <w:pPr>
        <w:pStyle w:val="1"/>
        <w:rPr>
          <w:i/>
        </w:rPr>
      </w:pPr>
      <w:r w:rsidRPr="009B6950">
        <w:t xml:space="preserve">СТРУКТУРА </w:t>
      </w:r>
      <w:r w:rsidR="00522B22">
        <w:t xml:space="preserve">И СОДЕРЖАНИЕ </w:t>
      </w:r>
      <w:r w:rsidR="009B4BCD">
        <w:t>УЧЕБНОЙ ДИСЦИПЛИНЫ</w:t>
      </w:r>
    </w:p>
    <w:p w14:paraId="40BCA74B" w14:textId="632F07A1" w:rsidR="00342AAE" w:rsidRPr="00560461" w:rsidRDefault="00342AAE" w:rsidP="002243A9">
      <w:pPr>
        <w:pStyle w:val="af0"/>
        <w:numPr>
          <w:ilvl w:val="3"/>
          <w:numId w:val="6"/>
        </w:numPr>
        <w:jc w:val="both"/>
        <w:rPr>
          <w:i/>
        </w:rPr>
      </w:pPr>
      <w:r w:rsidRPr="00E927A3">
        <w:rPr>
          <w:sz w:val="24"/>
          <w:szCs w:val="24"/>
        </w:rPr>
        <w:t xml:space="preserve">Общая трудоёмкость </w:t>
      </w:r>
      <w:r w:rsidR="009B4BCD">
        <w:rPr>
          <w:sz w:val="24"/>
          <w:szCs w:val="24"/>
        </w:rPr>
        <w:t>учебной дисциплины</w:t>
      </w:r>
      <w:r w:rsidR="008F0F3D">
        <w:rPr>
          <w:sz w:val="24"/>
          <w:szCs w:val="24"/>
        </w:rPr>
        <w:t xml:space="preserve"> «Математика»</w:t>
      </w:r>
      <w:r w:rsidRPr="00E927A3">
        <w:rPr>
          <w:sz w:val="24"/>
          <w:szCs w:val="24"/>
        </w:rPr>
        <w:t xml:space="preserve"> </w:t>
      </w:r>
      <w:r w:rsidR="00BF3112">
        <w:rPr>
          <w:sz w:val="24"/>
          <w:szCs w:val="24"/>
        </w:rPr>
        <w:t xml:space="preserve">по учебному плану </w:t>
      </w:r>
      <w:r w:rsidRPr="00E927A3">
        <w:rPr>
          <w:sz w:val="24"/>
          <w:szCs w:val="24"/>
        </w:rPr>
        <w:t>составляет:</w:t>
      </w:r>
    </w:p>
    <w:p w14:paraId="48EB8058" w14:textId="5C8FFD8E" w:rsidR="00560461" w:rsidRPr="00560461" w:rsidRDefault="00560461" w:rsidP="002243A9">
      <w:pPr>
        <w:pStyle w:val="af0"/>
        <w:numPr>
          <w:ilvl w:val="3"/>
          <w:numId w:val="6"/>
        </w:numPr>
        <w:jc w:val="both"/>
        <w:rPr>
          <w:i/>
        </w:rPr>
      </w:pPr>
    </w:p>
    <w:tbl>
      <w:tblPr>
        <w:tblStyle w:val="a8"/>
        <w:tblW w:w="0" w:type="auto"/>
        <w:tblInd w:w="817" w:type="dxa"/>
        <w:tblLook w:val="04A0" w:firstRow="1" w:lastRow="0" w:firstColumn="1" w:lastColumn="0" w:noHBand="0" w:noVBand="1"/>
      </w:tblPr>
      <w:tblGrid>
        <w:gridCol w:w="3969"/>
        <w:gridCol w:w="1020"/>
        <w:gridCol w:w="567"/>
        <w:gridCol w:w="1020"/>
        <w:gridCol w:w="937"/>
      </w:tblGrid>
      <w:tr w:rsidR="00560461" w14:paraId="5FA32F9A" w14:textId="77777777" w:rsidTr="00B6294E">
        <w:trPr>
          <w:trHeight w:val="340"/>
        </w:trPr>
        <w:tc>
          <w:tcPr>
            <w:tcW w:w="3969" w:type="dxa"/>
            <w:vAlign w:val="center"/>
          </w:tcPr>
          <w:p w14:paraId="0DA79414" w14:textId="71404B86" w:rsidR="00560461" w:rsidRPr="00644FBD" w:rsidRDefault="00CD051A" w:rsidP="00B6294E">
            <w:pPr>
              <w:rPr>
                <w:i/>
              </w:rPr>
            </w:pPr>
            <w:r>
              <w:rPr>
                <w:i/>
                <w:sz w:val="24"/>
                <w:szCs w:val="24"/>
              </w:rPr>
              <w:t>по очно-заочной</w:t>
            </w:r>
            <w:r w:rsidR="00560461" w:rsidRPr="00644FBD">
              <w:rPr>
                <w:i/>
                <w:sz w:val="24"/>
                <w:szCs w:val="24"/>
              </w:rPr>
              <w:t xml:space="preserve"> форме обучения – </w:t>
            </w:r>
          </w:p>
        </w:tc>
        <w:tc>
          <w:tcPr>
            <w:tcW w:w="1020" w:type="dxa"/>
            <w:vAlign w:val="center"/>
          </w:tcPr>
          <w:p w14:paraId="70E86A27" w14:textId="3DE5F3CE" w:rsidR="00560461" w:rsidRPr="0004140F" w:rsidRDefault="002F73E9" w:rsidP="00B6294E">
            <w:pPr>
              <w:jc w:val="center"/>
              <w:rPr>
                <w:i/>
              </w:rPr>
            </w:pPr>
            <w:r>
              <w:rPr>
                <w:i/>
              </w:rPr>
              <w:t>10</w:t>
            </w:r>
          </w:p>
        </w:tc>
        <w:tc>
          <w:tcPr>
            <w:tcW w:w="567" w:type="dxa"/>
            <w:vAlign w:val="center"/>
          </w:tcPr>
          <w:p w14:paraId="1F3D3E6D" w14:textId="77777777" w:rsidR="00560461" w:rsidRPr="0004140F" w:rsidRDefault="00560461" w:rsidP="00B6294E">
            <w:pPr>
              <w:jc w:val="center"/>
            </w:pPr>
            <w:r w:rsidRPr="009B6950">
              <w:rPr>
                <w:b/>
                <w:sz w:val="24"/>
                <w:szCs w:val="24"/>
              </w:rPr>
              <w:t>з.е.</w:t>
            </w:r>
          </w:p>
        </w:tc>
        <w:tc>
          <w:tcPr>
            <w:tcW w:w="1020" w:type="dxa"/>
            <w:vAlign w:val="center"/>
          </w:tcPr>
          <w:p w14:paraId="0B909093" w14:textId="65C965DD" w:rsidR="00560461" w:rsidRPr="0004140F" w:rsidRDefault="002F73E9" w:rsidP="00B6294E">
            <w:pPr>
              <w:jc w:val="center"/>
              <w:rPr>
                <w:i/>
              </w:rPr>
            </w:pPr>
            <w:r>
              <w:rPr>
                <w:i/>
              </w:rPr>
              <w:t>360</w:t>
            </w:r>
          </w:p>
        </w:tc>
        <w:tc>
          <w:tcPr>
            <w:tcW w:w="937" w:type="dxa"/>
            <w:vAlign w:val="center"/>
          </w:tcPr>
          <w:p w14:paraId="44071AFD" w14:textId="77777777" w:rsidR="00560461" w:rsidRPr="0004140F" w:rsidRDefault="00560461" w:rsidP="00B6294E">
            <w:pPr>
              <w:rPr>
                <w:i/>
              </w:rPr>
            </w:pPr>
            <w:r>
              <w:rPr>
                <w:b/>
                <w:sz w:val="24"/>
                <w:szCs w:val="24"/>
              </w:rPr>
              <w:t>час.</w:t>
            </w:r>
          </w:p>
        </w:tc>
      </w:tr>
    </w:tbl>
    <w:p w14:paraId="0812E503" w14:textId="00741660" w:rsidR="006113AA" w:rsidRDefault="007F3D0E" w:rsidP="002F73E9">
      <w:pPr>
        <w:pStyle w:val="2"/>
        <w:numPr>
          <w:ilvl w:val="3"/>
          <w:numId w:val="10"/>
        </w:numPr>
        <w:jc w:val="both"/>
        <w:rPr>
          <w:i/>
        </w:rPr>
      </w:pPr>
      <w:r w:rsidRPr="00FD2027">
        <w:t xml:space="preserve">Структура </w:t>
      </w:r>
      <w:r w:rsidR="009B4BCD">
        <w:t>учебной дисциплины/модуля</w:t>
      </w:r>
      <w:r w:rsidRPr="00FD2027">
        <w:t xml:space="preserve"> для обучающихся </w:t>
      </w:r>
      <w:r w:rsidR="00F968C8">
        <w:t>по видам занятий</w:t>
      </w:r>
      <w:r w:rsidR="003631C8" w:rsidRPr="00FD2027">
        <w:t xml:space="preserve"> </w:t>
      </w:r>
      <w:r w:rsidR="00CD051A">
        <w:rPr>
          <w:i/>
        </w:rPr>
        <w:t>(очно-заочная</w:t>
      </w:r>
      <w:r w:rsidR="003631C8" w:rsidRPr="006C2BA5">
        <w:rPr>
          <w:i/>
        </w:rPr>
        <w:t xml:space="preserve"> форма обучения)</w:t>
      </w:r>
    </w:p>
    <w:p w14:paraId="20BAD371" w14:textId="77777777" w:rsidR="004E7CC0" w:rsidRDefault="004E7CC0" w:rsidP="004E7CC0"/>
    <w:p w14:paraId="3A4E651A" w14:textId="77777777" w:rsidR="004E7CC0" w:rsidRDefault="004E7CC0" w:rsidP="004E7CC0"/>
    <w:p w14:paraId="6C89621F" w14:textId="77777777" w:rsidR="004E7CC0" w:rsidRDefault="004E7CC0" w:rsidP="004E7CC0"/>
    <w:p w14:paraId="6D862AA2" w14:textId="77777777" w:rsidR="004E7CC0" w:rsidRDefault="004E7CC0" w:rsidP="004E7CC0"/>
    <w:p w14:paraId="5026C08D" w14:textId="77777777" w:rsidR="00052266" w:rsidRDefault="00052266" w:rsidP="004E7CC0"/>
    <w:p w14:paraId="79B5C420" w14:textId="77777777" w:rsidR="00052266" w:rsidRDefault="00052266" w:rsidP="004E7CC0"/>
    <w:p w14:paraId="4D31F6D6" w14:textId="77777777" w:rsidR="00052266" w:rsidRDefault="00052266" w:rsidP="004E7CC0"/>
    <w:p w14:paraId="10D74949" w14:textId="77777777" w:rsidR="00052266" w:rsidRDefault="00052266" w:rsidP="004E7CC0"/>
    <w:p w14:paraId="4F1E6DEE" w14:textId="77777777" w:rsidR="004E7CC0" w:rsidRDefault="004E7CC0" w:rsidP="004E7CC0"/>
    <w:p w14:paraId="5D6C1EA6" w14:textId="77777777" w:rsidR="004E7CC0" w:rsidRDefault="004E7CC0" w:rsidP="004E7CC0"/>
    <w:p w14:paraId="17E0A252" w14:textId="77777777" w:rsidR="004E7CC0" w:rsidRDefault="004E7CC0" w:rsidP="004E7CC0"/>
    <w:p w14:paraId="1FBFD95D" w14:textId="77777777" w:rsidR="004E7CC0" w:rsidRDefault="004E7CC0" w:rsidP="004E7CC0"/>
    <w:p w14:paraId="1E0299C2" w14:textId="77777777" w:rsidR="004E7CC0" w:rsidRDefault="004E7CC0" w:rsidP="004E7CC0"/>
    <w:p w14:paraId="64D15A33" w14:textId="77777777" w:rsidR="004E7CC0" w:rsidRPr="004E7CC0" w:rsidRDefault="004E7CC0" w:rsidP="004E7CC0"/>
    <w:tbl>
      <w:tblPr>
        <w:tblStyle w:val="a8"/>
        <w:tblW w:w="9747" w:type="dxa"/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1943"/>
        <w:gridCol w:w="1130"/>
        <w:gridCol w:w="833"/>
        <w:gridCol w:w="834"/>
        <w:gridCol w:w="834"/>
        <w:gridCol w:w="834"/>
        <w:gridCol w:w="834"/>
        <w:gridCol w:w="834"/>
        <w:gridCol w:w="834"/>
        <w:gridCol w:w="837"/>
      </w:tblGrid>
      <w:tr w:rsidR="00262427" w:rsidRPr="00B02E88" w14:paraId="33BFD64E" w14:textId="77777777" w:rsidTr="00917475">
        <w:trPr>
          <w:cantSplit/>
          <w:trHeight w:val="227"/>
        </w:trPr>
        <w:tc>
          <w:tcPr>
            <w:tcW w:w="9747" w:type="dxa"/>
            <w:gridSpan w:val="10"/>
            <w:shd w:val="clear" w:color="auto" w:fill="DBE5F1" w:themeFill="accent1" w:themeFillTint="33"/>
            <w:vAlign w:val="center"/>
          </w:tcPr>
          <w:p w14:paraId="5641C217" w14:textId="77777777" w:rsidR="00262427" w:rsidRPr="0081597B" w:rsidRDefault="00262427" w:rsidP="009B399A">
            <w:pPr>
              <w:jc w:val="center"/>
              <w:rPr>
                <w:b/>
                <w:sz w:val="20"/>
                <w:szCs w:val="20"/>
              </w:rPr>
            </w:pPr>
            <w:r w:rsidRPr="00B02E88">
              <w:rPr>
                <w:b/>
                <w:bCs/>
                <w:sz w:val="20"/>
                <w:szCs w:val="20"/>
              </w:rPr>
              <w:t>Структура и объем дисциплины</w:t>
            </w:r>
          </w:p>
        </w:tc>
      </w:tr>
      <w:tr w:rsidR="00262427" w:rsidRPr="00B02E88" w14:paraId="3C6FDCA2" w14:textId="77777777" w:rsidTr="00917475">
        <w:trPr>
          <w:cantSplit/>
          <w:trHeight w:val="227"/>
        </w:trPr>
        <w:tc>
          <w:tcPr>
            <w:tcW w:w="1943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618D4207" w14:textId="77777777" w:rsidR="00262427" w:rsidRPr="0081597B" w:rsidRDefault="00262427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bCs/>
                <w:sz w:val="20"/>
                <w:szCs w:val="20"/>
              </w:rPr>
              <w:t>Объем дисциплины по семестрам</w:t>
            </w:r>
          </w:p>
        </w:tc>
        <w:tc>
          <w:tcPr>
            <w:tcW w:w="1130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textDirection w:val="btLr"/>
            <w:vAlign w:val="center"/>
          </w:tcPr>
          <w:p w14:paraId="032B02A1" w14:textId="2E232B52" w:rsidR="00262427" w:rsidRPr="0081597B" w:rsidRDefault="00262427" w:rsidP="00052266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форма промежуточной аттестации</w:t>
            </w:r>
          </w:p>
        </w:tc>
        <w:tc>
          <w:tcPr>
            <w:tcW w:w="833" w:type="dxa"/>
            <w:vMerge w:val="restart"/>
            <w:shd w:val="clear" w:color="auto" w:fill="DBE5F1" w:themeFill="accent1" w:themeFillTint="33"/>
            <w:textDirection w:val="btLr"/>
            <w:vAlign w:val="center"/>
          </w:tcPr>
          <w:p w14:paraId="2410862C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всего, час</w:t>
            </w:r>
          </w:p>
        </w:tc>
        <w:tc>
          <w:tcPr>
            <w:tcW w:w="3336" w:type="dxa"/>
            <w:gridSpan w:val="4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28F81BDB" w14:textId="7812FA20" w:rsidR="00262427" w:rsidRPr="0081597B" w:rsidRDefault="0012098B" w:rsidP="009B399A">
            <w:pPr>
              <w:jc w:val="center"/>
              <w:rPr>
                <w:rFonts w:asciiTheme="minorHAnsi" w:eastAsiaTheme="minorHAnsi" w:hAnsiTheme="minorHAnsi" w:cstheme="minorBidi"/>
                <w:sz w:val="20"/>
                <w:szCs w:val="20"/>
                <w:lang w:eastAsia="en-US"/>
              </w:rPr>
            </w:pPr>
            <w:r>
              <w:rPr>
                <w:b/>
                <w:bCs/>
                <w:sz w:val="20"/>
                <w:szCs w:val="20"/>
              </w:rPr>
              <w:t>К</w:t>
            </w:r>
            <w:r w:rsidR="00262427" w:rsidRPr="0081597B">
              <w:rPr>
                <w:b/>
                <w:bCs/>
                <w:sz w:val="20"/>
                <w:szCs w:val="20"/>
              </w:rPr>
              <w:t xml:space="preserve">онтактная </w:t>
            </w:r>
            <w:r w:rsidR="00CF085D">
              <w:rPr>
                <w:b/>
                <w:bCs/>
                <w:sz w:val="20"/>
                <w:szCs w:val="20"/>
              </w:rPr>
              <w:t xml:space="preserve">аудиторная </w:t>
            </w:r>
            <w:r w:rsidR="00262427" w:rsidRPr="0081597B">
              <w:rPr>
                <w:b/>
                <w:bCs/>
                <w:sz w:val="20"/>
                <w:szCs w:val="20"/>
              </w:rPr>
              <w:t>работа</w:t>
            </w:r>
            <w:r w:rsidR="00262427" w:rsidRPr="00B02E88">
              <w:rPr>
                <w:b/>
                <w:bCs/>
                <w:sz w:val="20"/>
                <w:szCs w:val="20"/>
              </w:rPr>
              <w:t>, час</w:t>
            </w:r>
          </w:p>
        </w:tc>
        <w:tc>
          <w:tcPr>
            <w:tcW w:w="2505" w:type="dxa"/>
            <w:gridSpan w:val="3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5151712E" w14:textId="6821163B" w:rsidR="00262427" w:rsidRPr="0081597B" w:rsidRDefault="00DA301F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С</w:t>
            </w:r>
            <w:r w:rsidR="00262427" w:rsidRPr="00B02E88">
              <w:rPr>
                <w:b/>
                <w:sz w:val="20"/>
                <w:szCs w:val="20"/>
              </w:rPr>
              <w:t>амостоятельная работа обучающегося</w:t>
            </w:r>
            <w:r w:rsidR="00262427" w:rsidRPr="0081597B">
              <w:rPr>
                <w:b/>
                <w:sz w:val="20"/>
                <w:szCs w:val="20"/>
              </w:rPr>
              <w:t>, час</w:t>
            </w:r>
          </w:p>
        </w:tc>
      </w:tr>
      <w:tr w:rsidR="00262427" w:rsidRPr="00B02E88" w14:paraId="76655210" w14:textId="77777777" w:rsidTr="0081597B">
        <w:trPr>
          <w:cantSplit/>
          <w:trHeight w:val="1757"/>
        </w:trPr>
        <w:tc>
          <w:tcPr>
            <w:tcW w:w="1943" w:type="dxa"/>
            <w:vMerge/>
            <w:shd w:val="clear" w:color="auto" w:fill="DBE5F1" w:themeFill="accent1" w:themeFillTint="33"/>
            <w:vAlign w:val="center"/>
          </w:tcPr>
          <w:p w14:paraId="2A701469" w14:textId="77777777" w:rsidR="00262427" w:rsidRPr="00B02E88" w:rsidRDefault="00262427" w:rsidP="009B399A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130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28CBC6A7" w14:textId="77777777" w:rsidR="00262427" w:rsidRPr="00B02E88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3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2C90CB96" w14:textId="77777777" w:rsidR="00262427" w:rsidRPr="00B02E88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9DF07F1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лекции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0C408936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практически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22DC9C3C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лабораторны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04626572" w14:textId="77777777" w:rsidR="00262427" w:rsidRPr="00B02E88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практическая подготовка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3AB4B0A" w14:textId="77777777" w:rsidR="002D1A4A" w:rsidRDefault="00F25D79" w:rsidP="009B399A">
            <w:pPr>
              <w:ind w:left="28"/>
              <w:rPr>
                <w:b/>
                <w:i/>
                <w:sz w:val="20"/>
                <w:szCs w:val="20"/>
              </w:rPr>
            </w:pPr>
            <w:r>
              <w:rPr>
                <w:b/>
                <w:i/>
                <w:sz w:val="20"/>
                <w:szCs w:val="20"/>
              </w:rPr>
              <w:t>к</w:t>
            </w:r>
            <w:r w:rsidR="00262427" w:rsidRPr="0081597B">
              <w:rPr>
                <w:b/>
                <w:i/>
                <w:sz w:val="20"/>
                <w:szCs w:val="20"/>
              </w:rPr>
              <w:t>урсовая работа/</w:t>
            </w:r>
          </w:p>
          <w:p w14:paraId="4DDA6A01" w14:textId="1D6A9EFE" w:rsidR="00262427" w:rsidRPr="00B02E88" w:rsidRDefault="00262427" w:rsidP="009B399A">
            <w:pPr>
              <w:ind w:left="28"/>
              <w:rPr>
                <w:b/>
                <w:sz w:val="20"/>
                <w:szCs w:val="20"/>
              </w:rPr>
            </w:pPr>
            <w:r w:rsidRPr="0081597B">
              <w:rPr>
                <w:b/>
                <w:i/>
                <w:sz w:val="20"/>
                <w:szCs w:val="20"/>
              </w:rPr>
              <w:t>курсовой проект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F218CEB" w14:textId="77777777" w:rsidR="00262427" w:rsidRPr="0081597B" w:rsidRDefault="00262427" w:rsidP="009B399A">
            <w:pPr>
              <w:rPr>
                <w:b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самостоятельная работа обучающегося</w:t>
            </w:r>
            <w:r w:rsidRPr="0081597B">
              <w:rPr>
                <w:b/>
                <w:sz w:val="20"/>
                <w:szCs w:val="20"/>
              </w:rPr>
              <w:t>, час</w:t>
            </w:r>
          </w:p>
        </w:tc>
        <w:tc>
          <w:tcPr>
            <w:tcW w:w="837" w:type="dxa"/>
            <w:shd w:val="clear" w:color="auto" w:fill="DBE5F1" w:themeFill="accent1" w:themeFillTint="33"/>
            <w:textDirection w:val="btLr"/>
            <w:vAlign w:val="center"/>
          </w:tcPr>
          <w:p w14:paraId="5527E411" w14:textId="77777777" w:rsidR="00262427" w:rsidRPr="00B02E88" w:rsidRDefault="00262427" w:rsidP="009B399A">
            <w:pPr>
              <w:rPr>
                <w:b/>
                <w:sz w:val="20"/>
                <w:szCs w:val="20"/>
              </w:rPr>
            </w:pPr>
            <w:r w:rsidRPr="0081597B">
              <w:rPr>
                <w:b/>
                <w:sz w:val="20"/>
                <w:szCs w:val="20"/>
              </w:rPr>
              <w:t xml:space="preserve">промежуточная аттестация, </w:t>
            </w:r>
            <w:r w:rsidRPr="00B02E88">
              <w:rPr>
                <w:b/>
                <w:sz w:val="20"/>
                <w:szCs w:val="20"/>
              </w:rPr>
              <w:t>час</w:t>
            </w:r>
          </w:p>
        </w:tc>
      </w:tr>
      <w:tr w:rsidR="00262427" w:rsidRPr="00B02E88" w14:paraId="5041453F" w14:textId="77777777" w:rsidTr="0012098B">
        <w:trPr>
          <w:cantSplit/>
          <w:trHeight w:val="227"/>
        </w:trPr>
        <w:tc>
          <w:tcPr>
            <w:tcW w:w="1943" w:type="dxa"/>
          </w:tcPr>
          <w:p w14:paraId="280A339D" w14:textId="77777777" w:rsidR="00262427" w:rsidRPr="00B61D4D" w:rsidRDefault="00262427" w:rsidP="009B399A">
            <w:r w:rsidRPr="00B61D4D">
              <w:rPr>
                <w:i/>
              </w:rPr>
              <w:t>1</w:t>
            </w:r>
            <w:r w:rsidRPr="00B61D4D">
              <w:t xml:space="preserve"> семестр</w:t>
            </w:r>
          </w:p>
        </w:tc>
        <w:tc>
          <w:tcPr>
            <w:tcW w:w="1130" w:type="dxa"/>
          </w:tcPr>
          <w:p w14:paraId="2A6AD4FE" w14:textId="6E6F46C1" w:rsidR="00262427" w:rsidRPr="00B61D4D" w:rsidRDefault="002F73E9" w:rsidP="009B399A">
            <w:pPr>
              <w:ind w:left="28"/>
              <w:jc w:val="center"/>
              <w:rPr>
                <w:i/>
              </w:rPr>
            </w:pPr>
            <w:r>
              <w:rPr>
                <w:i/>
              </w:rPr>
              <w:t>экзамен</w:t>
            </w:r>
          </w:p>
        </w:tc>
        <w:tc>
          <w:tcPr>
            <w:tcW w:w="833" w:type="dxa"/>
          </w:tcPr>
          <w:p w14:paraId="5F79EEA3" w14:textId="59EE57DC" w:rsidR="00262427" w:rsidRPr="00B61D4D" w:rsidRDefault="00CD051A" w:rsidP="009B399A">
            <w:pPr>
              <w:ind w:left="28"/>
              <w:jc w:val="center"/>
              <w:rPr>
                <w:i/>
              </w:rPr>
            </w:pPr>
            <w:r>
              <w:rPr>
                <w:i/>
              </w:rPr>
              <w:t>180</w:t>
            </w:r>
          </w:p>
        </w:tc>
        <w:tc>
          <w:tcPr>
            <w:tcW w:w="834" w:type="dxa"/>
            <w:shd w:val="clear" w:color="auto" w:fill="auto"/>
          </w:tcPr>
          <w:p w14:paraId="63C4BF4D" w14:textId="3E18AA30" w:rsidR="00262427" w:rsidRPr="006C7E94" w:rsidRDefault="00CD051A" w:rsidP="009B399A">
            <w:pPr>
              <w:ind w:left="28"/>
              <w:jc w:val="center"/>
              <w:rPr>
                <w:i/>
              </w:rPr>
            </w:pPr>
            <w:r>
              <w:rPr>
                <w:i/>
              </w:rPr>
              <w:t>34</w:t>
            </w:r>
          </w:p>
        </w:tc>
        <w:tc>
          <w:tcPr>
            <w:tcW w:w="834" w:type="dxa"/>
            <w:shd w:val="clear" w:color="auto" w:fill="auto"/>
          </w:tcPr>
          <w:p w14:paraId="0DEBCFE2" w14:textId="441BD863" w:rsidR="00262427" w:rsidRPr="00B61D4D" w:rsidRDefault="00CD051A" w:rsidP="009B399A">
            <w:pPr>
              <w:ind w:left="28"/>
              <w:jc w:val="center"/>
              <w:rPr>
                <w:i/>
              </w:rPr>
            </w:pPr>
            <w:r>
              <w:rPr>
                <w:i/>
              </w:rPr>
              <w:t>34</w:t>
            </w:r>
          </w:p>
        </w:tc>
        <w:tc>
          <w:tcPr>
            <w:tcW w:w="834" w:type="dxa"/>
            <w:shd w:val="clear" w:color="auto" w:fill="auto"/>
          </w:tcPr>
          <w:p w14:paraId="2A92BB96" w14:textId="4C1BA516" w:rsidR="00262427" w:rsidRPr="00B61D4D" w:rsidRDefault="00262427" w:rsidP="009B399A">
            <w:pPr>
              <w:ind w:left="28"/>
              <w:jc w:val="center"/>
              <w:rPr>
                <w:i/>
              </w:rPr>
            </w:pPr>
          </w:p>
        </w:tc>
        <w:tc>
          <w:tcPr>
            <w:tcW w:w="834" w:type="dxa"/>
            <w:shd w:val="clear" w:color="auto" w:fill="auto"/>
          </w:tcPr>
          <w:p w14:paraId="5A3342F5" w14:textId="5A3BB1E0" w:rsidR="00262427" w:rsidRPr="00B61D4D" w:rsidRDefault="00262427" w:rsidP="009B399A">
            <w:pPr>
              <w:ind w:left="28"/>
              <w:jc w:val="center"/>
              <w:rPr>
                <w:i/>
              </w:rPr>
            </w:pPr>
          </w:p>
        </w:tc>
        <w:tc>
          <w:tcPr>
            <w:tcW w:w="834" w:type="dxa"/>
          </w:tcPr>
          <w:p w14:paraId="7B9C8632" w14:textId="77777777" w:rsidR="00262427" w:rsidRPr="00B61D4D" w:rsidRDefault="00262427" w:rsidP="009B399A">
            <w:pPr>
              <w:ind w:left="28"/>
              <w:jc w:val="center"/>
              <w:rPr>
                <w:i/>
              </w:rPr>
            </w:pPr>
          </w:p>
        </w:tc>
        <w:tc>
          <w:tcPr>
            <w:tcW w:w="834" w:type="dxa"/>
          </w:tcPr>
          <w:p w14:paraId="3ED51A29" w14:textId="1002860E" w:rsidR="00262427" w:rsidRPr="00B61D4D" w:rsidRDefault="00CD051A" w:rsidP="009B399A">
            <w:pPr>
              <w:ind w:left="28"/>
              <w:jc w:val="center"/>
              <w:rPr>
                <w:i/>
              </w:rPr>
            </w:pPr>
            <w:r>
              <w:rPr>
                <w:i/>
              </w:rPr>
              <w:t>58</w:t>
            </w:r>
          </w:p>
        </w:tc>
        <w:tc>
          <w:tcPr>
            <w:tcW w:w="837" w:type="dxa"/>
          </w:tcPr>
          <w:p w14:paraId="10596340" w14:textId="444D99F3" w:rsidR="00262427" w:rsidRPr="00F9445C" w:rsidRDefault="00CD051A" w:rsidP="009B399A">
            <w:pPr>
              <w:ind w:left="28"/>
              <w:jc w:val="center"/>
              <w:rPr>
                <w:i/>
              </w:rPr>
            </w:pPr>
            <w:r>
              <w:rPr>
                <w:i/>
              </w:rPr>
              <w:t>54</w:t>
            </w:r>
          </w:p>
        </w:tc>
      </w:tr>
      <w:tr w:rsidR="00262427" w:rsidRPr="00B02E88" w14:paraId="03BFDC13" w14:textId="77777777" w:rsidTr="0012098B">
        <w:trPr>
          <w:cantSplit/>
          <w:trHeight w:val="227"/>
        </w:trPr>
        <w:tc>
          <w:tcPr>
            <w:tcW w:w="1943" w:type="dxa"/>
          </w:tcPr>
          <w:p w14:paraId="730A6829" w14:textId="77777777" w:rsidR="00262427" w:rsidRPr="00B61D4D" w:rsidRDefault="00262427" w:rsidP="009B399A">
            <w:r w:rsidRPr="00B61D4D">
              <w:rPr>
                <w:i/>
              </w:rPr>
              <w:t>2</w:t>
            </w:r>
            <w:r w:rsidRPr="00B61D4D">
              <w:t xml:space="preserve"> семестр</w:t>
            </w:r>
          </w:p>
        </w:tc>
        <w:tc>
          <w:tcPr>
            <w:tcW w:w="1130" w:type="dxa"/>
          </w:tcPr>
          <w:p w14:paraId="236EDAA2" w14:textId="2714E75F" w:rsidR="00262427" w:rsidRDefault="00262427" w:rsidP="009B399A">
            <w:pPr>
              <w:ind w:left="28"/>
              <w:jc w:val="center"/>
              <w:rPr>
                <w:i/>
              </w:rPr>
            </w:pPr>
            <w:r w:rsidRPr="00B61D4D">
              <w:rPr>
                <w:i/>
              </w:rPr>
              <w:t>экзамен</w:t>
            </w:r>
          </w:p>
          <w:p w14:paraId="714AEAC5" w14:textId="3D40335D" w:rsidR="0054241E" w:rsidRPr="00B61D4D" w:rsidRDefault="0054241E" w:rsidP="009B399A">
            <w:pPr>
              <w:ind w:left="28"/>
              <w:jc w:val="center"/>
            </w:pPr>
          </w:p>
        </w:tc>
        <w:tc>
          <w:tcPr>
            <w:tcW w:w="833" w:type="dxa"/>
          </w:tcPr>
          <w:p w14:paraId="621D8DC3" w14:textId="39C93BC5" w:rsidR="00262427" w:rsidRPr="006C7E94" w:rsidRDefault="00CD051A" w:rsidP="00F9445C">
            <w:pPr>
              <w:ind w:left="28"/>
              <w:jc w:val="center"/>
              <w:rPr>
                <w:i/>
              </w:rPr>
            </w:pPr>
            <w:r>
              <w:rPr>
                <w:i/>
              </w:rPr>
              <w:t>180</w:t>
            </w:r>
          </w:p>
        </w:tc>
        <w:tc>
          <w:tcPr>
            <w:tcW w:w="834" w:type="dxa"/>
            <w:shd w:val="clear" w:color="auto" w:fill="auto"/>
          </w:tcPr>
          <w:p w14:paraId="22D457F8" w14:textId="49111256" w:rsidR="00262427" w:rsidRPr="006C7E94" w:rsidRDefault="00CD051A" w:rsidP="009B399A">
            <w:pPr>
              <w:ind w:left="28"/>
              <w:jc w:val="center"/>
              <w:rPr>
                <w:i/>
              </w:rPr>
            </w:pPr>
            <w:r>
              <w:rPr>
                <w:i/>
              </w:rPr>
              <w:t>36</w:t>
            </w:r>
          </w:p>
        </w:tc>
        <w:tc>
          <w:tcPr>
            <w:tcW w:w="834" w:type="dxa"/>
            <w:shd w:val="clear" w:color="auto" w:fill="auto"/>
          </w:tcPr>
          <w:p w14:paraId="473F8EAC" w14:textId="0AA64CEE" w:rsidR="00262427" w:rsidRPr="00B61D4D" w:rsidRDefault="00163771" w:rsidP="009B399A">
            <w:pPr>
              <w:ind w:left="28"/>
              <w:jc w:val="center"/>
              <w:rPr>
                <w:i/>
              </w:rPr>
            </w:pPr>
            <w:r>
              <w:rPr>
                <w:i/>
              </w:rPr>
              <w:t>36</w:t>
            </w:r>
          </w:p>
        </w:tc>
        <w:tc>
          <w:tcPr>
            <w:tcW w:w="834" w:type="dxa"/>
            <w:shd w:val="clear" w:color="auto" w:fill="auto"/>
          </w:tcPr>
          <w:p w14:paraId="6C51448F" w14:textId="5B99146F" w:rsidR="00262427" w:rsidRPr="00B61D4D" w:rsidRDefault="00262427" w:rsidP="009B399A">
            <w:pPr>
              <w:ind w:left="28"/>
              <w:jc w:val="center"/>
              <w:rPr>
                <w:i/>
              </w:rPr>
            </w:pPr>
          </w:p>
        </w:tc>
        <w:tc>
          <w:tcPr>
            <w:tcW w:w="834" w:type="dxa"/>
            <w:shd w:val="clear" w:color="auto" w:fill="auto"/>
          </w:tcPr>
          <w:p w14:paraId="04C00742" w14:textId="57233404" w:rsidR="00262427" w:rsidRPr="00B61D4D" w:rsidRDefault="00262427" w:rsidP="009B399A">
            <w:pPr>
              <w:ind w:left="28"/>
              <w:jc w:val="center"/>
              <w:rPr>
                <w:i/>
              </w:rPr>
            </w:pPr>
          </w:p>
        </w:tc>
        <w:tc>
          <w:tcPr>
            <w:tcW w:w="834" w:type="dxa"/>
          </w:tcPr>
          <w:p w14:paraId="55E31244" w14:textId="7C8F72CA" w:rsidR="00262427" w:rsidRPr="00B61D4D" w:rsidRDefault="00262427" w:rsidP="009B399A">
            <w:pPr>
              <w:ind w:left="28"/>
              <w:jc w:val="center"/>
              <w:rPr>
                <w:i/>
              </w:rPr>
            </w:pPr>
          </w:p>
        </w:tc>
        <w:tc>
          <w:tcPr>
            <w:tcW w:w="834" w:type="dxa"/>
          </w:tcPr>
          <w:p w14:paraId="0340A9C0" w14:textId="2D4EC1CA" w:rsidR="00262427" w:rsidRPr="00B61D4D" w:rsidRDefault="00CD051A" w:rsidP="00F9445C">
            <w:pPr>
              <w:ind w:left="28"/>
              <w:jc w:val="center"/>
              <w:rPr>
                <w:i/>
              </w:rPr>
            </w:pPr>
            <w:r>
              <w:rPr>
                <w:i/>
              </w:rPr>
              <w:t>72</w:t>
            </w:r>
          </w:p>
        </w:tc>
        <w:tc>
          <w:tcPr>
            <w:tcW w:w="837" w:type="dxa"/>
          </w:tcPr>
          <w:p w14:paraId="62BCE591" w14:textId="3ABF43FB" w:rsidR="00262427" w:rsidRPr="00B61D4D" w:rsidRDefault="00CD051A" w:rsidP="009B399A">
            <w:pPr>
              <w:ind w:left="28"/>
              <w:jc w:val="center"/>
              <w:rPr>
                <w:i/>
              </w:rPr>
            </w:pPr>
            <w:r>
              <w:rPr>
                <w:i/>
              </w:rPr>
              <w:t>36</w:t>
            </w:r>
          </w:p>
        </w:tc>
      </w:tr>
      <w:tr w:rsidR="00262427" w:rsidRPr="00B02E88" w14:paraId="546FEEE7" w14:textId="77777777" w:rsidTr="0012098B">
        <w:trPr>
          <w:cantSplit/>
          <w:trHeight w:val="227"/>
        </w:trPr>
        <w:tc>
          <w:tcPr>
            <w:tcW w:w="1943" w:type="dxa"/>
          </w:tcPr>
          <w:p w14:paraId="726A7AB3" w14:textId="32F12F85" w:rsidR="00262427" w:rsidRPr="00B02E88" w:rsidRDefault="00262427" w:rsidP="009B399A">
            <w:pPr>
              <w:jc w:val="right"/>
            </w:pPr>
            <w:r w:rsidRPr="00B02E88">
              <w:t>Всего:</w:t>
            </w:r>
          </w:p>
        </w:tc>
        <w:tc>
          <w:tcPr>
            <w:tcW w:w="1130" w:type="dxa"/>
          </w:tcPr>
          <w:p w14:paraId="79F20EE6" w14:textId="77777777" w:rsidR="00262427" w:rsidRPr="00B02E88" w:rsidRDefault="00262427" w:rsidP="009B399A">
            <w:pPr>
              <w:ind w:left="28"/>
              <w:jc w:val="center"/>
            </w:pPr>
          </w:p>
        </w:tc>
        <w:tc>
          <w:tcPr>
            <w:tcW w:w="833" w:type="dxa"/>
          </w:tcPr>
          <w:p w14:paraId="563280B8" w14:textId="3DFCF598" w:rsidR="00262427" w:rsidRPr="00F9445C" w:rsidRDefault="00F9445C" w:rsidP="009B399A">
            <w:pPr>
              <w:ind w:left="28"/>
              <w:jc w:val="center"/>
              <w:rPr>
                <w:i/>
              </w:rPr>
            </w:pPr>
            <w:r w:rsidRPr="00F9445C">
              <w:rPr>
                <w:i/>
              </w:rPr>
              <w:t>360</w:t>
            </w:r>
          </w:p>
        </w:tc>
        <w:tc>
          <w:tcPr>
            <w:tcW w:w="834" w:type="dxa"/>
            <w:shd w:val="clear" w:color="auto" w:fill="auto"/>
          </w:tcPr>
          <w:p w14:paraId="6A80F3B9" w14:textId="79139970" w:rsidR="00262427" w:rsidRPr="00F9445C" w:rsidRDefault="00CD051A" w:rsidP="009B399A">
            <w:pPr>
              <w:ind w:left="28"/>
              <w:jc w:val="center"/>
              <w:rPr>
                <w:i/>
              </w:rPr>
            </w:pPr>
            <w:r>
              <w:rPr>
                <w:i/>
              </w:rPr>
              <w:t>70</w:t>
            </w:r>
          </w:p>
        </w:tc>
        <w:tc>
          <w:tcPr>
            <w:tcW w:w="834" w:type="dxa"/>
            <w:shd w:val="clear" w:color="auto" w:fill="auto"/>
          </w:tcPr>
          <w:p w14:paraId="7012FB16" w14:textId="77FC416E" w:rsidR="00262427" w:rsidRPr="00F9445C" w:rsidRDefault="00CD051A" w:rsidP="009B399A">
            <w:pPr>
              <w:ind w:left="28"/>
              <w:jc w:val="center"/>
              <w:rPr>
                <w:i/>
              </w:rPr>
            </w:pPr>
            <w:r>
              <w:rPr>
                <w:i/>
              </w:rPr>
              <w:t>70</w:t>
            </w:r>
          </w:p>
        </w:tc>
        <w:tc>
          <w:tcPr>
            <w:tcW w:w="834" w:type="dxa"/>
            <w:shd w:val="clear" w:color="auto" w:fill="auto"/>
          </w:tcPr>
          <w:p w14:paraId="23377700" w14:textId="77777777" w:rsidR="00262427" w:rsidRPr="00F9445C" w:rsidRDefault="00262427" w:rsidP="009B399A">
            <w:pPr>
              <w:ind w:left="28"/>
              <w:jc w:val="center"/>
              <w:rPr>
                <w:i/>
              </w:rPr>
            </w:pPr>
          </w:p>
        </w:tc>
        <w:tc>
          <w:tcPr>
            <w:tcW w:w="834" w:type="dxa"/>
            <w:shd w:val="clear" w:color="auto" w:fill="auto"/>
          </w:tcPr>
          <w:p w14:paraId="21DD0628" w14:textId="77777777" w:rsidR="00262427" w:rsidRPr="00F9445C" w:rsidRDefault="00262427" w:rsidP="009B399A">
            <w:pPr>
              <w:ind w:left="28"/>
              <w:jc w:val="center"/>
              <w:rPr>
                <w:i/>
              </w:rPr>
            </w:pPr>
          </w:p>
        </w:tc>
        <w:tc>
          <w:tcPr>
            <w:tcW w:w="834" w:type="dxa"/>
          </w:tcPr>
          <w:p w14:paraId="3741E720" w14:textId="77777777" w:rsidR="00262427" w:rsidRPr="00F9445C" w:rsidRDefault="00262427" w:rsidP="009B399A">
            <w:pPr>
              <w:ind w:left="28"/>
              <w:jc w:val="center"/>
              <w:rPr>
                <w:i/>
              </w:rPr>
            </w:pPr>
          </w:p>
        </w:tc>
        <w:tc>
          <w:tcPr>
            <w:tcW w:w="834" w:type="dxa"/>
          </w:tcPr>
          <w:p w14:paraId="764C921C" w14:textId="2C067CB3" w:rsidR="00262427" w:rsidRPr="00F9445C" w:rsidRDefault="00CD051A" w:rsidP="009B399A">
            <w:pPr>
              <w:ind w:left="28"/>
              <w:jc w:val="center"/>
              <w:rPr>
                <w:i/>
              </w:rPr>
            </w:pPr>
            <w:r>
              <w:rPr>
                <w:i/>
              </w:rPr>
              <w:t>130</w:t>
            </w:r>
          </w:p>
        </w:tc>
        <w:tc>
          <w:tcPr>
            <w:tcW w:w="837" w:type="dxa"/>
          </w:tcPr>
          <w:p w14:paraId="728E340E" w14:textId="6175D238" w:rsidR="00262427" w:rsidRPr="00F9445C" w:rsidRDefault="00CD051A" w:rsidP="00CD051A">
            <w:pPr>
              <w:ind w:left="28"/>
              <w:jc w:val="center"/>
              <w:rPr>
                <w:i/>
              </w:rPr>
            </w:pPr>
            <w:r>
              <w:rPr>
                <w:i/>
              </w:rPr>
              <w:t>90</w:t>
            </w:r>
          </w:p>
        </w:tc>
      </w:tr>
    </w:tbl>
    <w:p w14:paraId="5E96A2FB" w14:textId="77777777" w:rsidR="00B00330" w:rsidRDefault="00B00330" w:rsidP="001368C6">
      <w:pPr>
        <w:pStyle w:val="af0"/>
        <w:numPr>
          <w:ilvl w:val="1"/>
          <w:numId w:val="10"/>
        </w:numPr>
        <w:jc w:val="both"/>
        <w:rPr>
          <w:i/>
        </w:rPr>
        <w:sectPr w:rsidR="00B00330" w:rsidSect="006113AA">
          <w:headerReference w:type="first" r:id="rId10"/>
          <w:pgSz w:w="11906" w:h="16838" w:code="9"/>
          <w:pgMar w:top="1134" w:right="567" w:bottom="1134" w:left="1701" w:header="709" w:footer="709" w:gutter="0"/>
          <w:pgNumType w:start="1"/>
          <w:cols w:space="708"/>
          <w:docGrid w:linePitch="360"/>
        </w:sectPr>
      </w:pPr>
    </w:p>
    <w:p w14:paraId="59F7FCE9" w14:textId="7919C8FE" w:rsidR="004D2D12" w:rsidRPr="00B00330" w:rsidRDefault="004D2D12" w:rsidP="00B3400A">
      <w:pPr>
        <w:pStyle w:val="2"/>
        <w:rPr>
          <w:i/>
        </w:rPr>
      </w:pPr>
      <w:r w:rsidRPr="00B00330">
        <w:lastRenderedPageBreak/>
        <w:t xml:space="preserve">Структура </w:t>
      </w:r>
      <w:r w:rsidR="009B4BCD">
        <w:t>учебной дисциплины</w:t>
      </w:r>
      <w:r w:rsidR="0030598A">
        <w:t xml:space="preserve"> «Математика»</w:t>
      </w:r>
      <w:r w:rsidRPr="00B00330">
        <w:t xml:space="preserve"> для обучающихся по раз</w:t>
      </w:r>
      <w:r w:rsidR="00CD051A">
        <w:t>делам и темам дисциплины: (очно-заочная</w:t>
      </w:r>
      <w:r w:rsidRPr="00B00330">
        <w:t xml:space="preserve"> форма обучения)</w:t>
      </w:r>
    </w:p>
    <w:p w14:paraId="42888B94" w14:textId="4A50846C" w:rsidR="00DD6033" w:rsidRPr="002B20D1" w:rsidRDefault="00F15802" w:rsidP="002B20D1">
      <w:pPr>
        <w:rPr>
          <w:bCs/>
          <w:i/>
        </w:rPr>
      </w:pPr>
      <w:r w:rsidRPr="00F15802">
        <w:rPr>
          <w:bCs/>
          <w:i/>
        </w:rPr>
        <w:t xml:space="preserve"> </w:t>
      </w:r>
    </w:p>
    <w:tbl>
      <w:tblPr>
        <w:tblW w:w="15738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01"/>
        <w:gridCol w:w="5953"/>
        <w:gridCol w:w="815"/>
        <w:gridCol w:w="815"/>
        <w:gridCol w:w="815"/>
        <w:gridCol w:w="816"/>
        <w:gridCol w:w="821"/>
        <w:gridCol w:w="4002"/>
      </w:tblGrid>
      <w:tr w:rsidR="00386236" w:rsidRPr="006168DD" w14:paraId="11E85686" w14:textId="77777777" w:rsidTr="00FA2451">
        <w:trPr>
          <w:tblHeader/>
        </w:trPr>
        <w:tc>
          <w:tcPr>
            <w:tcW w:w="1701" w:type="dxa"/>
            <w:vMerge w:val="restart"/>
            <w:shd w:val="clear" w:color="auto" w:fill="DBE5F1" w:themeFill="accent1" w:themeFillTint="33"/>
          </w:tcPr>
          <w:p w14:paraId="4E5ACBEE" w14:textId="77777777" w:rsidR="00117B28" w:rsidRPr="006168DD" w:rsidRDefault="00117B28" w:rsidP="00117B2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noProof/>
                <w:sz w:val="18"/>
                <w:szCs w:val="18"/>
                <w:lang w:eastAsia="en-US"/>
              </w:rPr>
            </w:pPr>
            <w:r w:rsidRPr="006168DD">
              <w:rPr>
                <w:b/>
                <w:sz w:val="18"/>
                <w:szCs w:val="18"/>
              </w:rPr>
              <w:t>Планируемые (контролируемые) результаты освоения: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</w:t>
            </w:r>
          </w:p>
          <w:p w14:paraId="2E9CD4B5" w14:textId="0C4E531D" w:rsidR="00386236" w:rsidRPr="006168DD" w:rsidRDefault="00117B28" w:rsidP="00117B2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noProof/>
                <w:sz w:val="18"/>
                <w:szCs w:val="18"/>
                <w:lang w:eastAsia="en-US"/>
              </w:rPr>
              <w:t>код(ы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формируемой</w:t>
            </w:r>
            <w:r>
              <w:rPr>
                <w:b/>
                <w:noProof/>
                <w:sz w:val="18"/>
                <w:szCs w:val="18"/>
                <w:lang w:eastAsia="en-US"/>
              </w:rPr>
              <w:t>(ых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компетенции</w:t>
            </w:r>
            <w:r>
              <w:rPr>
                <w:b/>
                <w:noProof/>
                <w:sz w:val="18"/>
                <w:szCs w:val="18"/>
                <w:lang w:eastAsia="en-US"/>
              </w:rPr>
              <w:t>(й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и индикатор</w:t>
            </w:r>
            <w:r>
              <w:rPr>
                <w:b/>
                <w:noProof/>
                <w:sz w:val="18"/>
                <w:szCs w:val="18"/>
                <w:lang w:eastAsia="en-US"/>
              </w:rPr>
              <w:t xml:space="preserve">ов 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>достижения компетенций</w:t>
            </w:r>
          </w:p>
        </w:tc>
        <w:tc>
          <w:tcPr>
            <w:tcW w:w="5953" w:type="dxa"/>
            <w:vMerge w:val="restart"/>
            <w:shd w:val="clear" w:color="auto" w:fill="DBE5F1" w:themeFill="accent1" w:themeFillTint="33"/>
            <w:vAlign w:val="center"/>
          </w:tcPr>
          <w:p w14:paraId="5A627BF0" w14:textId="77777777" w:rsidR="00CA318A" w:rsidRDefault="00386236" w:rsidP="00CA318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 w:rsidRPr="006168DD">
              <w:rPr>
                <w:b/>
                <w:sz w:val="18"/>
                <w:szCs w:val="18"/>
              </w:rPr>
              <w:t>Наименование разделов, тем</w:t>
            </w:r>
            <w:r w:rsidR="00127577">
              <w:rPr>
                <w:b/>
                <w:sz w:val="18"/>
                <w:szCs w:val="18"/>
              </w:rPr>
              <w:t>;</w:t>
            </w:r>
          </w:p>
          <w:p w14:paraId="735CD7E0" w14:textId="45D5B29B" w:rsidR="00386236" w:rsidRPr="006168DD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форма</w:t>
            </w:r>
            <w:r w:rsidR="00127577">
              <w:rPr>
                <w:b/>
                <w:sz w:val="18"/>
                <w:szCs w:val="18"/>
              </w:rPr>
              <w:t>(ы)</w:t>
            </w:r>
            <w:r>
              <w:rPr>
                <w:b/>
                <w:sz w:val="18"/>
                <w:szCs w:val="18"/>
              </w:rPr>
              <w:t xml:space="preserve"> промежуточной аттестации</w:t>
            </w: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14:paraId="4BD28FCE" w14:textId="77777777" w:rsidR="00386236" w:rsidRPr="00DC26C0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Виды учебной работы</w:t>
            </w:r>
          </w:p>
        </w:tc>
        <w:tc>
          <w:tcPr>
            <w:tcW w:w="821" w:type="dxa"/>
            <w:vMerge w:val="restart"/>
            <w:shd w:val="clear" w:color="auto" w:fill="DBE5F1" w:themeFill="accent1" w:themeFillTint="33"/>
            <w:textDirection w:val="btLr"/>
          </w:tcPr>
          <w:p w14:paraId="67E3AD2C" w14:textId="77777777" w:rsidR="00386236" w:rsidRPr="00DC26C0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b/>
                <w:bCs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Самостоятельная работа, час</w:t>
            </w:r>
          </w:p>
        </w:tc>
        <w:tc>
          <w:tcPr>
            <w:tcW w:w="4002" w:type="dxa"/>
            <w:vMerge w:val="restart"/>
            <w:shd w:val="clear" w:color="auto" w:fill="DBE5F1" w:themeFill="accent1" w:themeFillTint="33"/>
            <w:vAlign w:val="center"/>
          </w:tcPr>
          <w:p w14:paraId="3809BD7D" w14:textId="45617465" w:rsidR="00A567FD" w:rsidRDefault="00A567FD" w:rsidP="00A567FD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Виды и формы контрольных мероприятий, обеспечивающие по совокупности текущий контроль</w:t>
            </w:r>
            <w:r w:rsidRPr="0047081A">
              <w:rPr>
                <w:b/>
                <w:sz w:val="20"/>
                <w:szCs w:val="20"/>
              </w:rPr>
              <w:t xml:space="preserve"> успеваемости</w:t>
            </w:r>
            <w:r>
              <w:rPr>
                <w:b/>
                <w:sz w:val="20"/>
                <w:szCs w:val="20"/>
              </w:rPr>
              <w:t>;</w:t>
            </w:r>
          </w:p>
          <w:p w14:paraId="24775AEF" w14:textId="3D1FDBEF" w:rsidR="00CA318A" w:rsidRPr="0047081A" w:rsidRDefault="00A567FD" w:rsidP="00A567FD">
            <w:pPr>
              <w:jc w:val="center"/>
              <w:rPr>
                <w:b/>
                <w:i/>
                <w:sz w:val="20"/>
                <w:szCs w:val="20"/>
                <w:highlight w:val="yellow"/>
              </w:rPr>
            </w:pPr>
            <w:r>
              <w:rPr>
                <w:b/>
                <w:sz w:val="20"/>
                <w:szCs w:val="20"/>
              </w:rPr>
              <w:t>формы промежуточного</w:t>
            </w:r>
            <w:r w:rsidR="00B73243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>контроля успеваемости</w:t>
            </w:r>
          </w:p>
        </w:tc>
      </w:tr>
      <w:tr w:rsidR="00386236" w:rsidRPr="006168DD" w14:paraId="667ABF42" w14:textId="77777777" w:rsidTr="00FA2451">
        <w:trPr>
          <w:tblHeader/>
        </w:trPr>
        <w:tc>
          <w:tcPr>
            <w:tcW w:w="1701" w:type="dxa"/>
            <w:vMerge/>
            <w:shd w:val="clear" w:color="auto" w:fill="DBE5F1" w:themeFill="accent1" w:themeFillTint="33"/>
          </w:tcPr>
          <w:p w14:paraId="194C0209" w14:textId="55153ED5" w:rsidR="00386236" w:rsidRPr="006168DD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  <w:vMerge/>
            <w:shd w:val="clear" w:color="auto" w:fill="DBE5F1" w:themeFill="accent1" w:themeFillTint="33"/>
          </w:tcPr>
          <w:p w14:paraId="13F6E552" w14:textId="77777777" w:rsidR="00386236" w:rsidRPr="006168DD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14:paraId="01C82A4C" w14:textId="1F655DF3" w:rsidR="00386236" w:rsidRPr="00DC26C0" w:rsidRDefault="00B846D2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К</w:t>
            </w:r>
            <w:r w:rsidR="00386236" w:rsidRPr="00DC26C0">
              <w:rPr>
                <w:b/>
                <w:sz w:val="18"/>
                <w:szCs w:val="18"/>
              </w:rPr>
              <w:t>онтактная работа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</w:tcPr>
          <w:p w14:paraId="770B5F3A" w14:textId="77777777" w:rsidR="00386236" w:rsidRPr="00DC26C0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4002" w:type="dxa"/>
            <w:vMerge/>
            <w:shd w:val="clear" w:color="auto" w:fill="DBE5F1" w:themeFill="accent1" w:themeFillTint="33"/>
          </w:tcPr>
          <w:p w14:paraId="0A512811" w14:textId="77777777" w:rsidR="00386236" w:rsidRPr="006168DD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A57354" w:rsidRPr="006168DD" w14:paraId="3633C2CC" w14:textId="77777777" w:rsidTr="00FA2451">
        <w:trPr>
          <w:cantSplit/>
          <w:trHeight w:val="1474"/>
          <w:tblHeader/>
        </w:trPr>
        <w:tc>
          <w:tcPr>
            <w:tcW w:w="1701" w:type="dxa"/>
            <w:vMerge/>
            <w:shd w:val="clear" w:color="auto" w:fill="DBE5F1" w:themeFill="accent1" w:themeFillTint="33"/>
          </w:tcPr>
          <w:p w14:paraId="0E0831D4" w14:textId="77777777" w:rsidR="00A57354" w:rsidRPr="006168DD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  <w:vMerge/>
            <w:shd w:val="clear" w:color="auto" w:fill="DBE5F1" w:themeFill="accent1" w:themeFillTint="33"/>
          </w:tcPr>
          <w:p w14:paraId="6B6C463D" w14:textId="77777777" w:rsidR="00A57354" w:rsidRPr="006168DD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33CF8327" w14:textId="77777777" w:rsidR="00A57354" w:rsidRPr="00DC26C0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DC26C0">
              <w:rPr>
                <w:b/>
                <w:sz w:val="18"/>
                <w:szCs w:val="18"/>
              </w:rPr>
              <w:t>Лекции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3AE745B6" w14:textId="21DA88A1" w:rsidR="00A57354" w:rsidRPr="00DC26C0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DC26C0">
              <w:rPr>
                <w:b/>
                <w:sz w:val="18"/>
                <w:szCs w:val="18"/>
              </w:rPr>
              <w:t>Практические</w:t>
            </w:r>
            <w:r>
              <w:rPr>
                <w:b/>
                <w:sz w:val="18"/>
                <w:szCs w:val="18"/>
              </w:rPr>
              <w:t xml:space="preserve"> </w:t>
            </w:r>
            <w:r w:rsidRPr="00DC26C0">
              <w:rPr>
                <w:b/>
                <w:sz w:val="18"/>
                <w:szCs w:val="18"/>
              </w:rPr>
              <w:t>занятия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556A2916" w14:textId="1641AC4D" w:rsidR="00A57354" w:rsidRPr="006A6AB0" w:rsidRDefault="00A57354" w:rsidP="0005226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i/>
                <w:sz w:val="18"/>
                <w:szCs w:val="18"/>
              </w:rPr>
            </w:pPr>
            <w:r w:rsidRPr="006A6AB0">
              <w:rPr>
                <w:b/>
                <w:i/>
                <w:sz w:val="18"/>
                <w:szCs w:val="18"/>
              </w:rPr>
              <w:t>Лабораторные работы</w:t>
            </w:r>
            <w:r w:rsidR="006A6AB0" w:rsidRPr="006A6AB0">
              <w:rPr>
                <w:b/>
                <w:i/>
                <w:sz w:val="18"/>
                <w:szCs w:val="18"/>
              </w:rPr>
              <w:t>/</w:t>
            </w:r>
            <w:r w:rsidR="006A6AB0">
              <w:rPr>
                <w:b/>
                <w:i/>
                <w:sz w:val="18"/>
                <w:szCs w:val="18"/>
              </w:rPr>
              <w:t xml:space="preserve"> </w:t>
            </w:r>
            <w:r w:rsidR="006A6AB0" w:rsidRPr="006A6AB0">
              <w:rPr>
                <w:b/>
                <w:i/>
                <w:sz w:val="18"/>
                <w:szCs w:val="18"/>
              </w:rPr>
              <w:t>индивидуальные занятия</w:t>
            </w:r>
            <w:r w:rsidRPr="006A6AB0">
              <w:rPr>
                <w:b/>
                <w:i/>
                <w:sz w:val="18"/>
                <w:szCs w:val="18"/>
              </w:rPr>
              <w:t>, час</w:t>
            </w:r>
          </w:p>
        </w:tc>
        <w:tc>
          <w:tcPr>
            <w:tcW w:w="816" w:type="dxa"/>
            <w:shd w:val="clear" w:color="auto" w:fill="DBE5F1" w:themeFill="accent1" w:themeFillTint="33"/>
            <w:textDirection w:val="btLr"/>
            <w:vAlign w:val="center"/>
          </w:tcPr>
          <w:p w14:paraId="61436FB7" w14:textId="707BD2B2" w:rsidR="00A57354" w:rsidRPr="00DC26C0" w:rsidRDefault="00A57354" w:rsidP="0005226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rFonts w:cs="Arial"/>
                <w:b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Практическая подготовка</w:t>
            </w:r>
            <w:r>
              <w:rPr>
                <w:rFonts w:cs="Arial"/>
                <w:b/>
                <w:sz w:val="18"/>
                <w:szCs w:val="18"/>
              </w:rPr>
              <w:t>, час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7321B318" w14:textId="77777777" w:rsidR="00A57354" w:rsidRPr="00DC26C0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4002" w:type="dxa"/>
            <w:vMerge/>
            <w:shd w:val="clear" w:color="auto" w:fill="DBE5F1" w:themeFill="accent1" w:themeFillTint="33"/>
          </w:tcPr>
          <w:p w14:paraId="6EE083F8" w14:textId="77777777" w:rsidR="00A57354" w:rsidRPr="006168DD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386236" w:rsidRPr="006168DD" w14:paraId="6614102E" w14:textId="77777777" w:rsidTr="00B6294E">
        <w:trPr>
          <w:trHeight w:val="227"/>
        </w:trPr>
        <w:tc>
          <w:tcPr>
            <w:tcW w:w="1701" w:type="dxa"/>
            <w:shd w:val="clear" w:color="auto" w:fill="EAF1DD" w:themeFill="accent3" w:themeFillTint="33"/>
            <w:vAlign w:val="center"/>
          </w:tcPr>
          <w:p w14:paraId="7AC4CFC4" w14:textId="77777777" w:rsidR="00386236" w:rsidRPr="007F67CF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bookmarkStart w:id="12" w:name="_Hlk92568565"/>
          </w:p>
        </w:tc>
        <w:tc>
          <w:tcPr>
            <w:tcW w:w="14037" w:type="dxa"/>
            <w:gridSpan w:val="7"/>
            <w:shd w:val="clear" w:color="auto" w:fill="EAF1DD" w:themeFill="accent3" w:themeFillTint="33"/>
            <w:vAlign w:val="center"/>
          </w:tcPr>
          <w:p w14:paraId="6B63933A" w14:textId="34BBA987" w:rsidR="00386236" w:rsidRPr="00A06CF3" w:rsidRDefault="00BF0DE8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/>
              </w:rPr>
            </w:pPr>
            <w:r>
              <w:rPr>
                <w:b/>
                <w:i/>
              </w:rPr>
              <w:t>Первый</w:t>
            </w:r>
            <w:r w:rsidR="00386236" w:rsidRPr="00A06CF3">
              <w:rPr>
                <w:b/>
                <w:i/>
              </w:rPr>
              <w:t xml:space="preserve"> </w:t>
            </w:r>
            <w:r w:rsidR="00386236" w:rsidRPr="00A06CF3">
              <w:rPr>
                <w:b/>
              </w:rPr>
              <w:t>семестр</w:t>
            </w:r>
          </w:p>
        </w:tc>
      </w:tr>
      <w:tr w:rsidR="00A82729" w:rsidRPr="006168DD" w14:paraId="18D4C8CE" w14:textId="77777777" w:rsidTr="00FA2451">
        <w:trPr>
          <w:trHeight w:val="227"/>
        </w:trPr>
        <w:tc>
          <w:tcPr>
            <w:tcW w:w="1701" w:type="dxa"/>
            <w:vMerge w:val="restart"/>
          </w:tcPr>
          <w:p w14:paraId="5B4EF8F5" w14:textId="1C55403A" w:rsidR="00A82729" w:rsidRPr="00351AE6" w:rsidRDefault="00A82729" w:rsidP="00C24D7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sz w:val="18"/>
                <w:szCs w:val="18"/>
              </w:rPr>
            </w:pPr>
            <w:r>
              <w:rPr>
                <w:i/>
              </w:rPr>
              <w:t>О</w:t>
            </w:r>
            <w:r w:rsidR="00342A6F">
              <w:rPr>
                <w:i/>
              </w:rPr>
              <w:t>ПК-1,ОПК-3</w:t>
            </w:r>
          </w:p>
        </w:tc>
        <w:tc>
          <w:tcPr>
            <w:tcW w:w="5953" w:type="dxa"/>
          </w:tcPr>
          <w:p w14:paraId="7FB1BE32" w14:textId="29D3FAC7" w:rsidR="00A82729" w:rsidRPr="00DF3C1E" w:rsidRDefault="00A82729" w:rsidP="00B07EE7">
            <w:pPr>
              <w:rPr>
                <w:b/>
              </w:rPr>
            </w:pPr>
            <w:r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</w:t>
            </w:r>
            <w:r>
              <w:rPr>
                <w:b/>
              </w:rPr>
              <w:t xml:space="preserve">. </w:t>
            </w:r>
            <w:bookmarkStart w:id="13" w:name="_Hlk92644523"/>
            <w:r>
              <w:rPr>
                <w:b/>
                <w:bCs/>
              </w:rPr>
              <w:t>Основы</w:t>
            </w:r>
            <w:r w:rsidRPr="00286F27">
              <w:rPr>
                <w:b/>
                <w:bCs/>
              </w:rPr>
              <w:t xml:space="preserve"> линейной и векторной алгебры</w:t>
            </w:r>
            <w:bookmarkEnd w:id="13"/>
          </w:p>
        </w:tc>
        <w:tc>
          <w:tcPr>
            <w:tcW w:w="815" w:type="dxa"/>
          </w:tcPr>
          <w:p w14:paraId="60DA7348" w14:textId="6CDF6EA7" w:rsidR="00A82729" w:rsidRPr="00FE4FB6" w:rsidRDefault="00A82729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х</w:t>
            </w:r>
          </w:p>
        </w:tc>
        <w:tc>
          <w:tcPr>
            <w:tcW w:w="815" w:type="dxa"/>
          </w:tcPr>
          <w:p w14:paraId="37857962" w14:textId="52A4DFF2" w:rsidR="00A82729" w:rsidRPr="00FE4FB6" w:rsidRDefault="00A82729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х</w:t>
            </w:r>
          </w:p>
        </w:tc>
        <w:tc>
          <w:tcPr>
            <w:tcW w:w="815" w:type="dxa"/>
          </w:tcPr>
          <w:p w14:paraId="168E717B" w14:textId="2806CA57" w:rsidR="00A82729" w:rsidRPr="001C1B2E" w:rsidRDefault="00A82729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  <w:vMerge w:val="restart"/>
          </w:tcPr>
          <w:p w14:paraId="44C8B183" w14:textId="38CF8F9A" w:rsidR="00A82729" w:rsidRPr="000D16CD" w:rsidRDefault="00A82729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24EC8BA" w14:textId="62C9E7AB" w:rsidR="00A82729" w:rsidRPr="00990112" w:rsidRDefault="000A034E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12</w:t>
            </w:r>
          </w:p>
        </w:tc>
        <w:tc>
          <w:tcPr>
            <w:tcW w:w="4002" w:type="dxa"/>
            <w:vMerge w:val="restart"/>
          </w:tcPr>
          <w:p w14:paraId="78D5C1AE" w14:textId="77777777" w:rsidR="00A82729" w:rsidRDefault="00A82729" w:rsidP="0005086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>
              <w:rPr>
                <w:i/>
              </w:rPr>
              <w:t>контрольная работа</w:t>
            </w:r>
            <w:r w:rsidRPr="00DF3C1E">
              <w:rPr>
                <w:i/>
              </w:rPr>
              <w:t xml:space="preserve"> </w:t>
            </w:r>
          </w:p>
          <w:p w14:paraId="0377751F" w14:textId="77777777" w:rsidR="00A82729" w:rsidRPr="00DF3C1E" w:rsidRDefault="00A82729" w:rsidP="0083777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A82729" w:rsidRPr="006168DD" w14:paraId="5BAE51A7" w14:textId="77777777" w:rsidTr="00FA2451">
        <w:tc>
          <w:tcPr>
            <w:tcW w:w="1701" w:type="dxa"/>
            <w:vMerge/>
          </w:tcPr>
          <w:p w14:paraId="36285690" w14:textId="77777777" w:rsidR="00A82729" w:rsidRDefault="00A82729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1E2AD2BA" w14:textId="77777777" w:rsidR="00A82729" w:rsidRPr="00E949D2" w:rsidRDefault="00A82729" w:rsidP="00B6294E">
            <w:r w:rsidRPr="00E949D2">
              <w:t xml:space="preserve">Тема 1.1 </w:t>
            </w:r>
          </w:p>
          <w:p w14:paraId="3B7F441F" w14:textId="47367891" w:rsidR="00A82729" w:rsidRPr="004F056F" w:rsidRDefault="00A82729" w:rsidP="00B07EE7">
            <w:pPr>
              <w:rPr>
                <w:i/>
                <w:iCs/>
              </w:rPr>
            </w:pPr>
            <w:r w:rsidRPr="004F056F">
              <w:rPr>
                <w:rFonts w:eastAsia="MS ??"/>
                <w:i/>
                <w:iCs/>
              </w:rPr>
              <w:t>Матрицы. Линейные операции над матрицами.</w:t>
            </w:r>
            <w:r>
              <w:rPr>
                <w:rFonts w:eastAsia="MS ??"/>
                <w:i/>
                <w:iCs/>
              </w:rPr>
              <w:t xml:space="preserve"> Обратная матрица</w:t>
            </w:r>
            <w:r w:rsidRPr="004F056F">
              <w:rPr>
                <w:rFonts w:eastAsia="MS ??"/>
                <w:i/>
                <w:iCs/>
              </w:rPr>
              <w:t xml:space="preserve"> </w:t>
            </w:r>
            <w:r w:rsidRPr="004F056F">
              <w:rPr>
                <w:i/>
                <w:iCs/>
              </w:rPr>
              <w:t>Системы линейных уравнений. Метод Гаусса. Правило Крамера</w:t>
            </w:r>
          </w:p>
        </w:tc>
        <w:tc>
          <w:tcPr>
            <w:tcW w:w="815" w:type="dxa"/>
          </w:tcPr>
          <w:p w14:paraId="1C6538CC" w14:textId="2D0E8781" w:rsidR="00A82729" w:rsidRPr="00F720E9" w:rsidRDefault="00A82729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6</w:t>
            </w:r>
          </w:p>
        </w:tc>
        <w:tc>
          <w:tcPr>
            <w:tcW w:w="815" w:type="dxa"/>
          </w:tcPr>
          <w:p w14:paraId="7240B449" w14:textId="2A8DC44B" w:rsidR="00A82729" w:rsidRPr="00F720E9" w:rsidRDefault="00A82729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37514DFB" w14:textId="77777777" w:rsidR="00A82729" w:rsidRPr="001C1B2E" w:rsidRDefault="00A82729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  <w:vMerge/>
          </w:tcPr>
          <w:p w14:paraId="5E854CD6" w14:textId="5CE9DC68" w:rsidR="00A82729" w:rsidRPr="000D16CD" w:rsidRDefault="00A82729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3AE1A2DB" w14:textId="058B7DA3" w:rsidR="00A82729" w:rsidRPr="005B225F" w:rsidRDefault="00A82729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11D60C9B" w14:textId="627F3976" w:rsidR="00A82729" w:rsidRPr="00DF3C1E" w:rsidRDefault="00A82729" w:rsidP="0083777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A82729" w:rsidRPr="006168DD" w14:paraId="4B9A2963" w14:textId="77777777" w:rsidTr="00FA2451">
        <w:tc>
          <w:tcPr>
            <w:tcW w:w="1701" w:type="dxa"/>
            <w:vMerge/>
          </w:tcPr>
          <w:p w14:paraId="4835E6A0" w14:textId="77777777" w:rsidR="00A82729" w:rsidRDefault="00A82729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3B200887" w14:textId="77777777" w:rsidR="00A82729" w:rsidRPr="004F056F" w:rsidRDefault="00A82729" w:rsidP="00B6294E">
            <w:r w:rsidRPr="004F056F">
              <w:t xml:space="preserve">Практическое занятие № 1.1 </w:t>
            </w:r>
          </w:p>
          <w:p w14:paraId="56DD7119" w14:textId="6E7F5279" w:rsidR="00A82729" w:rsidRPr="004F056F" w:rsidRDefault="00A82729" w:rsidP="00B07EE7">
            <w:pPr>
              <w:rPr>
                <w:i/>
                <w:iCs/>
              </w:rPr>
            </w:pPr>
            <w:r w:rsidRPr="004F056F">
              <w:rPr>
                <w:rFonts w:eastAsia="MS ??"/>
                <w:i/>
                <w:iCs/>
              </w:rPr>
              <w:t>Линейные операции над матрицами. Произведение матриц. Определители и их свойства. Вычисление алгебраических дополнений и обратной матрицы.</w:t>
            </w:r>
          </w:p>
        </w:tc>
        <w:tc>
          <w:tcPr>
            <w:tcW w:w="815" w:type="dxa"/>
          </w:tcPr>
          <w:p w14:paraId="0848B848" w14:textId="77777777" w:rsidR="00A82729" w:rsidRPr="00F720E9" w:rsidRDefault="00A82729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68D260B8" w14:textId="0C4A27E6" w:rsidR="00A82729" w:rsidRPr="00C9126C" w:rsidRDefault="00A82729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8</w:t>
            </w:r>
          </w:p>
        </w:tc>
        <w:tc>
          <w:tcPr>
            <w:tcW w:w="815" w:type="dxa"/>
          </w:tcPr>
          <w:p w14:paraId="69D56662" w14:textId="77777777" w:rsidR="00A82729" w:rsidRPr="00C9126C" w:rsidRDefault="00A82729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  <w:vMerge/>
          </w:tcPr>
          <w:p w14:paraId="49D3D5C6" w14:textId="5C630606" w:rsidR="00A82729" w:rsidRPr="000D16CD" w:rsidRDefault="00A82729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5EBCE891" w14:textId="34B38722" w:rsidR="00A82729" w:rsidRPr="005B225F" w:rsidRDefault="00A82729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03AE2A51" w14:textId="5042C0EC" w:rsidR="00A82729" w:rsidRDefault="00A82729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A82729" w:rsidRPr="006168DD" w14:paraId="45FA51AC" w14:textId="77777777" w:rsidTr="00FA2451">
        <w:tc>
          <w:tcPr>
            <w:tcW w:w="1701" w:type="dxa"/>
            <w:vMerge/>
          </w:tcPr>
          <w:p w14:paraId="74328B23" w14:textId="77777777" w:rsidR="00A82729" w:rsidRDefault="00A82729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205C0EDC" w14:textId="77777777" w:rsidR="00A82729" w:rsidRDefault="00A82729" w:rsidP="00DD6033">
            <w:r w:rsidRPr="00DF3C1E">
              <w:t>Практическое занятие № 1.</w:t>
            </w:r>
            <w:r>
              <w:t>2</w:t>
            </w:r>
            <w:r w:rsidRPr="00DF3C1E">
              <w:t xml:space="preserve"> </w:t>
            </w:r>
          </w:p>
          <w:p w14:paraId="5210A531" w14:textId="4A4652BB" w:rsidR="00A82729" w:rsidRPr="004F056F" w:rsidRDefault="00A82729" w:rsidP="00DD6033">
            <w:pPr>
              <w:rPr>
                <w:i/>
                <w:iCs/>
              </w:rPr>
            </w:pPr>
            <w:r w:rsidRPr="004F056F">
              <w:rPr>
                <w:i/>
                <w:iCs/>
              </w:rPr>
              <w:t xml:space="preserve">Решение линейных систем с помощью </w:t>
            </w:r>
            <w:r w:rsidRPr="004F056F">
              <w:rPr>
                <w:rFonts w:eastAsia="MS ??"/>
                <w:i/>
                <w:iCs/>
              </w:rPr>
              <w:t>п</w:t>
            </w:r>
            <w:r w:rsidRPr="004F056F">
              <w:rPr>
                <w:i/>
                <w:iCs/>
              </w:rPr>
              <w:t>равила Крамера. Решение линейных систем с помощью обратной матрицы</w:t>
            </w:r>
            <w:r>
              <w:rPr>
                <w:i/>
                <w:iCs/>
              </w:rPr>
              <w:t>.</w:t>
            </w:r>
          </w:p>
        </w:tc>
        <w:tc>
          <w:tcPr>
            <w:tcW w:w="815" w:type="dxa"/>
          </w:tcPr>
          <w:p w14:paraId="639E1CCB" w14:textId="77777777" w:rsidR="00A82729" w:rsidRPr="00F720E9" w:rsidRDefault="00A82729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43C38956" w14:textId="4ADE1189" w:rsidR="00A82729" w:rsidRPr="00C9126C" w:rsidRDefault="00A82729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4</w:t>
            </w:r>
          </w:p>
        </w:tc>
        <w:tc>
          <w:tcPr>
            <w:tcW w:w="815" w:type="dxa"/>
          </w:tcPr>
          <w:p w14:paraId="3F78902B" w14:textId="77777777" w:rsidR="00A82729" w:rsidRPr="00C9126C" w:rsidRDefault="00A82729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  <w:vMerge/>
          </w:tcPr>
          <w:p w14:paraId="15DCF3CF" w14:textId="661C0DFF" w:rsidR="00A82729" w:rsidRPr="000D16CD" w:rsidRDefault="00A82729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58821421" w14:textId="6653FAF1" w:rsidR="00A82729" w:rsidRPr="005B225F" w:rsidRDefault="00A82729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7C6EE955" w14:textId="37C1BB1D" w:rsidR="00A82729" w:rsidRDefault="00A82729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A82729" w:rsidRPr="006168DD" w14:paraId="600FBCEA" w14:textId="77777777" w:rsidTr="00FA2451">
        <w:tc>
          <w:tcPr>
            <w:tcW w:w="1701" w:type="dxa"/>
            <w:vMerge/>
          </w:tcPr>
          <w:p w14:paraId="0A1AFF30" w14:textId="77777777" w:rsidR="00A82729" w:rsidRDefault="00A82729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56CF4169" w14:textId="77777777" w:rsidR="00A82729" w:rsidRPr="00E949D2" w:rsidRDefault="00A82729" w:rsidP="00F4573C">
            <w:r w:rsidRPr="00E949D2">
              <w:t xml:space="preserve">Тема 1.2 </w:t>
            </w:r>
          </w:p>
          <w:p w14:paraId="48BC915B" w14:textId="7245C7D3" w:rsidR="00A82729" w:rsidRPr="00DF3C1E" w:rsidRDefault="00A82729" w:rsidP="00F4573C">
            <w:r w:rsidRPr="004F056F">
              <w:rPr>
                <w:rFonts w:eastAsia="MS ??"/>
                <w:i/>
                <w:iCs/>
              </w:rPr>
              <w:t>Векторы. Скалярное</w:t>
            </w:r>
            <w:r>
              <w:rPr>
                <w:rFonts w:eastAsia="MS ??"/>
                <w:i/>
                <w:iCs/>
              </w:rPr>
              <w:t>, в</w:t>
            </w:r>
            <w:r w:rsidRPr="004F056F">
              <w:rPr>
                <w:rFonts w:eastAsia="MS ??"/>
                <w:i/>
                <w:iCs/>
              </w:rPr>
              <w:t>екторное</w:t>
            </w:r>
            <w:r>
              <w:rPr>
                <w:rFonts w:eastAsia="MS ??"/>
                <w:i/>
                <w:iCs/>
              </w:rPr>
              <w:t>,</w:t>
            </w:r>
            <w:r w:rsidRPr="004F056F">
              <w:rPr>
                <w:rFonts w:eastAsia="MS ??"/>
                <w:i/>
                <w:iCs/>
              </w:rPr>
              <w:t xml:space="preserve"> </w:t>
            </w:r>
            <w:r>
              <w:rPr>
                <w:rFonts w:eastAsia="MS ??"/>
                <w:i/>
                <w:iCs/>
              </w:rPr>
              <w:t>с</w:t>
            </w:r>
            <w:r w:rsidRPr="004F056F">
              <w:rPr>
                <w:rFonts w:eastAsia="MS ??"/>
                <w:i/>
                <w:iCs/>
              </w:rPr>
              <w:t>мешанное произведение векторов</w:t>
            </w:r>
          </w:p>
        </w:tc>
        <w:tc>
          <w:tcPr>
            <w:tcW w:w="815" w:type="dxa"/>
          </w:tcPr>
          <w:p w14:paraId="05211D63" w14:textId="7A037DA9" w:rsidR="00A82729" w:rsidRPr="00F720E9" w:rsidRDefault="00A82729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4</w:t>
            </w:r>
          </w:p>
        </w:tc>
        <w:tc>
          <w:tcPr>
            <w:tcW w:w="815" w:type="dxa"/>
          </w:tcPr>
          <w:p w14:paraId="627123D2" w14:textId="64B35F0A" w:rsidR="00A82729" w:rsidRPr="00C9126C" w:rsidRDefault="00A82729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29782CB9" w14:textId="77777777" w:rsidR="00A82729" w:rsidRPr="00C9126C" w:rsidRDefault="00A82729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  <w:vMerge/>
          </w:tcPr>
          <w:p w14:paraId="02586B3C" w14:textId="77777777" w:rsidR="00A82729" w:rsidRPr="000D16CD" w:rsidRDefault="00A82729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15168EDA" w14:textId="3ECED65A" w:rsidR="00A82729" w:rsidRPr="005B225F" w:rsidRDefault="00A82729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1D730190" w14:textId="77777777" w:rsidR="00A82729" w:rsidRDefault="00A82729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A82729" w:rsidRPr="006168DD" w14:paraId="50288957" w14:textId="77777777" w:rsidTr="00FA2451">
        <w:tc>
          <w:tcPr>
            <w:tcW w:w="1701" w:type="dxa"/>
            <w:vMerge/>
          </w:tcPr>
          <w:p w14:paraId="7A017A0B" w14:textId="77777777" w:rsidR="00A82729" w:rsidRDefault="00A82729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56FB9DE1" w14:textId="77777777" w:rsidR="00A82729" w:rsidRDefault="00A82729" w:rsidP="004F056F">
            <w:r w:rsidRPr="00DF3C1E">
              <w:t>Практическое занятие № 1.</w:t>
            </w:r>
            <w:r>
              <w:t>3</w:t>
            </w:r>
          </w:p>
          <w:p w14:paraId="25B400E4" w14:textId="24782F15" w:rsidR="00A82729" w:rsidRPr="00DF3C1E" w:rsidRDefault="00A82729" w:rsidP="00A01CE1">
            <w:r>
              <w:rPr>
                <w:i/>
                <w:iCs/>
              </w:rPr>
              <w:t xml:space="preserve">Исследование </w:t>
            </w:r>
            <w:r w:rsidRPr="004F056F">
              <w:rPr>
                <w:i/>
                <w:iCs/>
              </w:rPr>
              <w:t xml:space="preserve"> линейных систем  метод</w:t>
            </w:r>
            <w:r>
              <w:rPr>
                <w:i/>
                <w:iCs/>
              </w:rPr>
              <w:t>ом Гаусса.</w:t>
            </w:r>
            <w:r w:rsidRPr="004F056F">
              <w:rPr>
                <w:i/>
                <w:iCs/>
              </w:rPr>
              <w:t xml:space="preserve"> Определение с</w:t>
            </w:r>
            <w:r w:rsidRPr="004F056F">
              <w:rPr>
                <w:rFonts w:eastAsia="MS ??"/>
                <w:i/>
                <w:iCs/>
              </w:rPr>
              <w:t xml:space="preserve">овместности систем линейных уравнений. </w:t>
            </w:r>
          </w:p>
        </w:tc>
        <w:tc>
          <w:tcPr>
            <w:tcW w:w="815" w:type="dxa"/>
          </w:tcPr>
          <w:p w14:paraId="0592FF47" w14:textId="77777777" w:rsidR="00A82729" w:rsidRPr="00F720E9" w:rsidRDefault="00A82729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7357EF1A" w14:textId="5675B29E" w:rsidR="00A82729" w:rsidRPr="00C9126C" w:rsidRDefault="00A82729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4</w:t>
            </w:r>
          </w:p>
        </w:tc>
        <w:tc>
          <w:tcPr>
            <w:tcW w:w="815" w:type="dxa"/>
          </w:tcPr>
          <w:p w14:paraId="0F7CAE03" w14:textId="77777777" w:rsidR="00A82729" w:rsidRPr="00C9126C" w:rsidRDefault="00A82729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69E2389B" w14:textId="77777777" w:rsidR="00A82729" w:rsidRPr="000D16CD" w:rsidRDefault="00A82729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26A273F1" w14:textId="20021CA1" w:rsidR="00A82729" w:rsidRPr="005B225F" w:rsidRDefault="00A82729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4146B207" w14:textId="77777777" w:rsidR="00A82729" w:rsidRDefault="00A82729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A82729" w:rsidRPr="006168DD" w14:paraId="066429E2" w14:textId="77777777" w:rsidTr="00FA2451">
        <w:tc>
          <w:tcPr>
            <w:tcW w:w="1701" w:type="dxa"/>
            <w:vMerge/>
          </w:tcPr>
          <w:p w14:paraId="2ADFFC8B" w14:textId="77777777" w:rsidR="00A82729" w:rsidRPr="00413F35" w:rsidRDefault="00A82729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35EFBEEB" w14:textId="35012D6A" w:rsidR="00A82729" w:rsidRDefault="00A82729" w:rsidP="00286F27">
            <w:r w:rsidRPr="00DF3C1E">
              <w:t>Практическое занятие № 1.</w:t>
            </w:r>
            <w:r>
              <w:t>4</w:t>
            </w:r>
          </w:p>
          <w:p w14:paraId="12157715" w14:textId="312D64D4" w:rsidR="00A82729" w:rsidRDefault="00A82729" w:rsidP="00B6294E">
            <w:r w:rsidRPr="004F056F">
              <w:rPr>
                <w:rFonts w:eastAsia="MS ??"/>
                <w:i/>
                <w:iCs/>
              </w:rPr>
              <w:t xml:space="preserve">Векторы и линейные операции над ними. Скалярное произведение векторов. </w:t>
            </w:r>
            <w:r w:rsidRPr="004F056F">
              <w:rPr>
                <w:i/>
                <w:iCs/>
              </w:rPr>
              <w:t xml:space="preserve"> </w:t>
            </w:r>
          </w:p>
          <w:p w14:paraId="6DE82727" w14:textId="310B79AD" w:rsidR="00A82729" w:rsidRPr="00286F27" w:rsidRDefault="00A82729" w:rsidP="00C8423D">
            <w:pPr>
              <w:rPr>
                <w:i/>
                <w:iCs/>
              </w:rPr>
            </w:pPr>
            <w:r w:rsidRPr="00286F27">
              <w:rPr>
                <w:rFonts w:eastAsia="MS ??"/>
                <w:i/>
                <w:iCs/>
              </w:rPr>
              <w:lastRenderedPageBreak/>
              <w:t>Векторное произведение векторов. Смешанное произведение векторов.</w:t>
            </w:r>
          </w:p>
        </w:tc>
        <w:tc>
          <w:tcPr>
            <w:tcW w:w="815" w:type="dxa"/>
          </w:tcPr>
          <w:p w14:paraId="7E32E805" w14:textId="77777777" w:rsidR="00A82729" w:rsidRPr="001C1B2E" w:rsidRDefault="00A82729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1FBF48B" w14:textId="77E186B5" w:rsidR="00A82729" w:rsidRPr="00C9126C" w:rsidRDefault="00A82729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4</w:t>
            </w:r>
          </w:p>
        </w:tc>
        <w:tc>
          <w:tcPr>
            <w:tcW w:w="815" w:type="dxa"/>
          </w:tcPr>
          <w:p w14:paraId="39E11B30" w14:textId="6AE25BDF" w:rsidR="00A82729" w:rsidRPr="00C9126C" w:rsidRDefault="00A82729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334157E0" w14:textId="5D51DCCE" w:rsidR="00A82729" w:rsidRPr="000D16CD" w:rsidRDefault="00A82729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CD4EA57" w14:textId="0C110F7A" w:rsidR="00A82729" w:rsidRPr="005B225F" w:rsidRDefault="00A82729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3F2EEDC3" w14:textId="6FFCC362" w:rsidR="00A82729" w:rsidRPr="004D0CC7" w:rsidRDefault="00A82729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A57354" w:rsidRPr="006168DD" w14:paraId="4066EC27" w14:textId="77777777" w:rsidTr="00FA2451">
        <w:tc>
          <w:tcPr>
            <w:tcW w:w="1701" w:type="dxa"/>
            <w:vMerge w:val="restart"/>
          </w:tcPr>
          <w:p w14:paraId="6598E2C4" w14:textId="0DE5C0EC" w:rsidR="00A57354" w:rsidRPr="006168DD" w:rsidRDefault="00AA18D5" w:rsidP="00342A6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sz w:val="18"/>
                <w:szCs w:val="18"/>
              </w:rPr>
            </w:pPr>
            <w:r>
              <w:rPr>
                <w:i/>
              </w:rPr>
              <w:lastRenderedPageBreak/>
              <w:t>ОПК-1,ОПК-</w:t>
            </w:r>
            <w:r w:rsidR="00342A6F">
              <w:rPr>
                <w:i/>
              </w:rPr>
              <w:t>3</w:t>
            </w:r>
          </w:p>
        </w:tc>
        <w:tc>
          <w:tcPr>
            <w:tcW w:w="5953" w:type="dxa"/>
          </w:tcPr>
          <w:p w14:paraId="35406A32" w14:textId="447CD035" w:rsidR="00A57354" w:rsidRPr="00286F27" w:rsidRDefault="00A57354" w:rsidP="00B6294E">
            <w:pPr>
              <w:rPr>
                <w:b/>
              </w:rPr>
            </w:pPr>
            <w:r w:rsidRPr="00286F27">
              <w:rPr>
                <w:b/>
              </w:rPr>
              <w:t xml:space="preserve">Раздел </w:t>
            </w:r>
            <w:r w:rsidRPr="00286F27">
              <w:rPr>
                <w:b/>
                <w:lang w:val="en-US"/>
              </w:rPr>
              <w:t>II</w:t>
            </w:r>
            <w:r w:rsidR="00BF0DE8" w:rsidRPr="00286F27">
              <w:rPr>
                <w:b/>
              </w:rPr>
              <w:t xml:space="preserve">. </w:t>
            </w:r>
            <w:r w:rsidR="00286F27" w:rsidRPr="00286F27">
              <w:rPr>
                <w:b/>
              </w:rPr>
              <w:t>Элементы аналитической геометрии</w:t>
            </w:r>
          </w:p>
        </w:tc>
        <w:tc>
          <w:tcPr>
            <w:tcW w:w="815" w:type="dxa"/>
          </w:tcPr>
          <w:p w14:paraId="0336D6B6" w14:textId="38BDDD26" w:rsidR="00A57354" w:rsidRPr="005B225F" w:rsidRDefault="005B225F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5B225F">
              <w:t>х</w:t>
            </w:r>
          </w:p>
        </w:tc>
        <w:tc>
          <w:tcPr>
            <w:tcW w:w="815" w:type="dxa"/>
          </w:tcPr>
          <w:p w14:paraId="69D7AFB9" w14:textId="66D9DC0F" w:rsidR="00A57354" w:rsidRPr="005B225F" w:rsidRDefault="005B225F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5B225F">
              <w:t>х</w:t>
            </w:r>
          </w:p>
        </w:tc>
        <w:tc>
          <w:tcPr>
            <w:tcW w:w="815" w:type="dxa"/>
          </w:tcPr>
          <w:p w14:paraId="127D417A" w14:textId="4EDC22CF" w:rsidR="00A57354" w:rsidRPr="005B225F" w:rsidRDefault="005B225F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5B225F">
              <w:t>х</w:t>
            </w:r>
          </w:p>
        </w:tc>
        <w:tc>
          <w:tcPr>
            <w:tcW w:w="816" w:type="dxa"/>
          </w:tcPr>
          <w:p w14:paraId="0A402494" w14:textId="6E304699" w:rsidR="00A57354" w:rsidRPr="005B225F" w:rsidRDefault="005B225F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  <w:r w:rsidRPr="005B225F">
              <w:rPr>
                <w:bCs/>
              </w:rPr>
              <w:t>х</w:t>
            </w:r>
          </w:p>
        </w:tc>
        <w:tc>
          <w:tcPr>
            <w:tcW w:w="821" w:type="dxa"/>
          </w:tcPr>
          <w:p w14:paraId="59C8007B" w14:textId="5523BA9D" w:rsidR="00A57354" w:rsidRPr="005B225F" w:rsidRDefault="000A034E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10</w:t>
            </w:r>
          </w:p>
        </w:tc>
        <w:tc>
          <w:tcPr>
            <w:tcW w:w="4002" w:type="dxa"/>
            <w:vMerge w:val="restart"/>
          </w:tcPr>
          <w:p w14:paraId="0B52E84D" w14:textId="02217887" w:rsidR="00C353B2" w:rsidRDefault="00C353B2" w:rsidP="00C353B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>
              <w:rPr>
                <w:i/>
              </w:rPr>
              <w:t>контрольная работа</w:t>
            </w:r>
            <w:r w:rsidRPr="00DF3C1E">
              <w:rPr>
                <w:i/>
              </w:rPr>
              <w:t xml:space="preserve"> </w:t>
            </w:r>
          </w:p>
          <w:p w14:paraId="739F6714" w14:textId="06A6774A" w:rsidR="003A3CAB" w:rsidRPr="003A3CAB" w:rsidRDefault="003A3CAB" w:rsidP="003A3CAB">
            <w:pPr>
              <w:jc w:val="both"/>
            </w:pPr>
          </w:p>
          <w:p w14:paraId="68C749CB" w14:textId="77777777" w:rsidR="00A57354" w:rsidRPr="00DF3C1E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A57354" w:rsidRPr="006168DD" w14:paraId="28F5B9D8" w14:textId="77777777" w:rsidTr="00FA2451">
        <w:tc>
          <w:tcPr>
            <w:tcW w:w="1701" w:type="dxa"/>
            <w:vMerge/>
          </w:tcPr>
          <w:p w14:paraId="477E743A" w14:textId="77777777" w:rsidR="00A57354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40DF1126" w14:textId="77777777" w:rsidR="00A57354" w:rsidRPr="00E949D2" w:rsidRDefault="00A57354" w:rsidP="00B6294E">
            <w:r w:rsidRPr="00E949D2">
              <w:t xml:space="preserve">Тема 2.1 </w:t>
            </w:r>
          </w:p>
          <w:p w14:paraId="7434BFF4" w14:textId="476034B1" w:rsidR="00A57354" w:rsidRPr="00E949D2" w:rsidRDefault="00FE4B3E" w:rsidP="00286F27">
            <w:pPr>
              <w:tabs>
                <w:tab w:val="right" w:leader="underscore" w:pos="9639"/>
              </w:tabs>
              <w:jc w:val="both"/>
            </w:pPr>
            <w:r>
              <w:rPr>
                <w:i/>
                <w:iCs/>
              </w:rPr>
              <w:t xml:space="preserve">Системы координат. Преобразование систем координат. </w:t>
            </w:r>
            <w:r w:rsidR="00286F27" w:rsidRPr="00286F27">
              <w:rPr>
                <w:i/>
                <w:iCs/>
              </w:rPr>
              <w:t>Прямая на плоскости</w:t>
            </w:r>
            <w:r w:rsidR="00E3698A">
              <w:rPr>
                <w:i/>
                <w:iCs/>
              </w:rPr>
              <w:t>.</w:t>
            </w:r>
            <w:r w:rsidR="00286F27" w:rsidRPr="00286F27">
              <w:rPr>
                <w:i/>
                <w:iCs/>
              </w:rPr>
              <w:t xml:space="preserve"> Прямая и плоскость в пространстве. </w:t>
            </w:r>
          </w:p>
        </w:tc>
        <w:tc>
          <w:tcPr>
            <w:tcW w:w="815" w:type="dxa"/>
          </w:tcPr>
          <w:p w14:paraId="26B4F618" w14:textId="089573CA" w:rsidR="00A57354" w:rsidRPr="00281FD7" w:rsidRDefault="00F9445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281FD7">
              <w:rPr>
                <w:i/>
              </w:rPr>
              <w:t>4</w:t>
            </w:r>
          </w:p>
        </w:tc>
        <w:tc>
          <w:tcPr>
            <w:tcW w:w="815" w:type="dxa"/>
          </w:tcPr>
          <w:p w14:paraId="0751B357" w14:textId="0DA26873" w:rsidR="00A57354" w:rsidRPr="00C9126C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6459C20E" w14:textId="77777777" w:rsidR="00A57354" w:rsidRPr="00C9126C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7950D750" w14:textId="28A44F4C" w:rsidR="00A57354" w:rsidRPr="000D16CD" w:rsidRDefault="00A57354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2D610289" w14:textId="69F9F186" w:rsidR="00A57354" w:rsidRPr="005B225F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7DAB1FF3" w14:textId="77777777" w:rsidR="00A57354" w:rsidRPr="00DF3C1E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A57354" w:rsidRPr="006168DD" w14:paraId="2815F7E2" w14:textId="77777777" w:rsidTr="00FA2451">
        <w:tc>
          <w:tcPr>
            <w:tcW w:w="1701" w:type="dxa"/>
            <w:vMerge/>
          </w:tcPr>
          <w:p w14:paraId="13BCBF5D" w14:textId="77777777" w:rsidR="00A57354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26CFB085" w14:textId="77777777" w:rsidR="00F4573C" w:rsidRDefault="00F4573C" w:rsidP="00F4573C">
            <w:r w:rsidRPr="00DF3C1E">
              <w:t xml:space="preserve">Практическое занятие № </w:t>
            </w:r>
            <w:r>
              <w:t>2</w:t>
            </w:r>
            <w:r w:rsidRPr="00DF3C1E">
              <w:t>.</w:t>
            </w:r>
            <w:r>
              <w:t>1</w:t>
            </w:r>
            <w:r w:rsidRPr="00DF3C1E">
              <w:t xml:space="preserve"> </w:t>
            </w:r>
          </w:p>
          <w:p w14:paraId="4B060211" w14:textId="3716A54F" w:rsidR="00A57354" w:rsidRPr="00F4573C" w:rsidRDefault="00F4573C" w:rsidP="00F4573C">
            <w:pPr>
              <w:rPr>
                <w:b/>
                <w:i/>
                <w:iCs/>
              </w:rPr>
            </w:pPr>
            <w:r w:rsidRPr="00F4573C">
              <w:rPr>
                <w:i/>
                <w:iCs/>
              </w:rPr>
              <w:t>Прямая на плоскости. Различные формы уравнения прямой на плоскости. Угол между прямыми. Параллельность и перпендикулярность прямых Расстояние от точки до прямой</w:t>
            </w:r>
          </w:p>
        </w:tc>
        <w:tc>
          <w:tcPr>
            <w:tcW w:w="815" w:type="dxa"/>
          </w:tcPr>
          <w:p w14:paraId="408A1141" w14:textId="77777777" w:rsidR="00A57354" w:rsidRPr="001C1B2E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BC4C49B" w14:textId="385CE92D" w:rsidR="00A57354" w:rsidRPr="00C9126C" w:rsidRDefault="00F9445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4</w:t>
            </w:r>
          </w:p>
        </w:tc>
        <w:tc>
          <w:tcPr>
            <w:tcW w:w="815" w:type="dxa"/>
          </w:tcPr>
          <w:p w14:paraId="16B7278F" w14:textId="77777777" w:rsidR="00A57354" w:rsidRPr="00C9126C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2CB45246" w14:textId="4282EE80" w:rsidR="00A57354" w:rsidRPr="000D16CD" w:rsidRDefault="00A57354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1CC50C24" w14:textId="575E214D" w:rsidR="00A57354" w:rsidRPr="005B225F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4E6F8A35" w14:textId="77777777" w:rsidR="00A57354" w:rsidRPr="00DF3C1E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4573C" w:rsidRPr="006168DD" w14:paraId="6BEEFC86" w14:textId="77777777" w:rsidTr="002F73E9">
        <w:tc>
          <w:tcPr>
            <w:tcW w:w="1701" w:type="dxa"/>
            <w:vMerge/>
          </w:tcPr>
          <w:p w14:paraId="6F402C40" w14:textId="77777777" w:rsidR="00F4573C" w:rsidRDefault="00F4573C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  <w:vAlign w:val="center"/>
          </w:tcPr>
          <w:p w14:paraId="057EB961" w14:textId="635FDE4A" w:rsidR="00F4573C" w:rsidRDefault="00F4573C" w:rsidP="00F4573C">
            <w:r w:rsidRPr="00DF3C1E">
              <w:t xml:space="preserve">Практическое занятие № </w:t>
            </w:r>
            <w:r>
              <w:t>2</w:t>
            </w:r>
            <w:r w:rsidRPr="00DF3C1E">
              <w:t>.</w:t>
            </w:r>
            <w:r>
              <w:t>2</w:t>
            </w:r>
            <w:r w:rsidRPr="00DF3C1E">
              <w:t xml:space="preserve"> </w:t>
            </w:r>
          </w:p>
          <w:p w14:paraId="0BEE861E" w14:textId="29E23AC3" w:rsidR="00F4573C" w:rsidRPr="00F4573C" w:rsidRDefault="00F4573C" w:rsidP="00F4573C">
            <w:pPr>
              <w:rPr>
                <w:b/>
                <w:i/>
                <w:iCs/>
              </w:rPr>
            </w:pPr>
            <w:r w:rsidRPr="00F4573C">
              <w:rPr>
                <w:i/>
                <w:iCs/>
              </w:rPr>
              <w:t>Прямая и плоскость в пространстве. Уравнение плоскости и прямой в пространстве. Угол между плоскостями. Угол между прямыми. Угол между прямой и плоскостью. Условие параллельности и перпендикулярности плоскостей</w:t>
            </w:r>
            <w:r w:rsidR="00FE4B3E">
              <w:rPr>
                <w:i/>
                <w:iCs/>
              </w:rPr>
              <w:t xml:space="preserve">, </w:t>
            </w:r>
            <w:r w:rsidRPr="00F4573C">
              <w:rPr>
                <w:i/>
                <w:iCs/>
              </w:rPr>
              <w:t xml:space="preserve"> прямой и плоскости.</w:t>
            </w:r>
          </w:p>
        </w:tc>
        <w:tc>
          <w:tcPr>
            <w:tcW w:w="815" w:type="dxa"/>
          </w:tcPr>
          <w:p w14:paraId="589BF1E8" w14:textId="77777777" w:rsidR="00F4573C" w:rsidRPr="001C1B2E" w:rsidRDefault="00F4573C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719C3648" w14:textId="082A9E17" w:rsidR="00F4573C" w:rsidRPr="00C9126C" w:rsidRDefault="00F9445C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4</w:t>
            </w:r>
          </w:p>
        </w:tc>
        <w:tc>
          <w:tcPr>
            <w:tcW w:w="815" w:type="dxa"/>
          </w:tcPr>
          <w:p w14:paraId="10DB62AB" w14:textId="77777777" w:rsidR="00F4573C" w:rsidRPr="00C9126C" w:rsidRDefault="00F4573C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79E4D949" w14:textId="340480D0" w:rsidR="00F4573C" w:rsidRPr="000D16CD" w:rsidRDefault="00F4573C" w:rsidP="00F4573C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5B70BFE0" w14:textId="51306D53" w:rsidR="00F4573C" w:rsidRPr="005B225F" w:rsidRDefault="00F4573C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0F7DE60B" w14:textId="77777777" w:rsidR="00F4573C" w:rsidRPr="00DF3C1E" w:rsidRDefault="00F4573C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4573C" w:rsidRPr="006168DD" w14:paraId="75E9AEFC" w14:textId="77777777" w:rsidTr="00FA2451">
        <w:tc>
          <w:tcPr>
            <w:tcW w:w="1701" w:type="dxa"/>
            <w:vMerge/>
          </w:tcPr>
          <w:p w14:paraId="4A5A9A4A" w14:textId="77777777" w:rsidR="00F4573C" w:rsidRDefault="00F4573C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0544F7D3" w14:textId="192DC33E" w:rsidR="00F4573C" w:rsidRDefault="00F4573C" w:rsidP="00F4573C">
            <w:r w:rsidRPr="00E949D2">
              <w:t>Тема 2.</w:t>
            </w:r>
            <w:r>
              <w:t>2</w:t>
            </w:r>
          </w:p>
          <w:p w14:paraId="42C55A1A" w14:textId="77777777" w:rsidR="00F4573C" w:rsidRPr="00F4573C" w:rsidRDefault="00F4573C" w:rsidP="00F4573C">
            <w:pPr>
              <w:jc w:val="both"/>
              <w:rPr>
                <w:i/>
                <w:iCs/>
              </w:rPr>
            </w:pPr>
            <w:r w:rsidRPr="00F4573C">
              <w:rPr>
                <w:i/>
                <w:iCs/>
              </w:rPr>
              <w:t xml:space="preserve">Кривые второго порядка: эллипс, гипербола, парабола. </w:t>
            </w:r>
          </w:p>
          <w:p w14:paraId="10DDDB3B" w14:textId="608F437D" w:rsidR="00F4573C" w:rsidRPr="00DF3C1E" w:rsidRDefault="00F4573C" w:rsidP="003F4289"/>
        </w:tc>
        <w:tc>
          <w:tcPr>
            <w:tcW w:w="815" w:type="dxa"/>
          </w:tcPr>
          <w:p w14:paraId="2A3031D0" w14:textId="172E615B" w:rsidR="00F4573C" w:rsidRPr="00990112" w:rsidRDefault="00F9445C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90112">
              <w:rPr>
                <w:i/>
              </w:rPr>
              <w:t>4</w:t>
            </w:r>
          </w:p>
        </w:tc>
        <w:tc>
          <w:tcPr>
            <w:tcW w:w="815" w:type="dxa"/>
          </w:tcPr>
          <w:p w14:paraId="15F3C810" w14:textId="3BD5A186" w:rsidR="00F4573C" w:rsidRPr="00C9126C" w:rsidRDefault="00F4573C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444EDCF0" w14:textId="77777777" w:rsidR="00F4573C" w:rsidRPr="00C9126C" w:rsidRDefault="00F4573C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381293A2" w14:textId="2BCE7D03" w:rsidR="00F4573C" w:rsidRPr="000D16CD" w:rsidRDefault="00F4573C" w:rsidP="00F4573C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3BB66CDE" w14:textId="49DEE7A3" w:rsidR="00F4573C" w:rsidRPr="005B225F" w:rsidRDefault="00F4573C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607B5145" w14:textId="77777777" w:rsidR="00F4573C" w:rsidRPr="00DF3C1E" w:rsidRDefault="00F4573C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4573C" w:rsidRPr="006168DD" w14:paraId="24B6D84D" w14:textId="77777777" w:rsidTr="00FA2451">
        <w:tc>
          <w:tcPr>
            <w:tcW w:w="1701" w:type="dxa"/>
            <w:vMerge/>
          </w:tcPr>
          <w:p w14:paraId="20EB0178" w14:textId="77777777" w:rsidR="00F4573C" w:rsidRPr="00413F35" w:rsidRDefault="00F4573C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4401023B" w14:textId="04EFCD7B" w:rsidR="00D44E0A" w:rsidRDefault="00D44E0A" w:rsidP="00D44E0A">
            <w:r w:rsidRPr="00DF3C1E">
              <w:t xml:space="preserve">Практическое занятие № </w:t>
            </w:r>
            <w:r>
              <w:t>2</w:t>
            </w:r>
            <w:r w:rsidRPr="00DF3C1E">
              <w:t>.</w:t>
            </w:r>
            <w:r>
              <w:t>3</w:t>
            </w:r>
          </w:p>
          <w:p w14:paraId="1127CE2B" w14:textId="77777777" w:rsidR="00D44E0A" w:rsidRPr="006778C5" w:rsidRDefault="00D44E0A" w:rsidP="00D44E0A">
            <w:pPr>
              <w:tabs>
                <w:tab w:val="right" w:leader="underscore" w:pos="9639"/>
              </w:tabs>
              <w:jc w:val="both"/>
              <w:rPr>
                <w:i/>
              </w:rPr>
            </w:pPr>
            <w:r w:rsidRPr="006778C5">
              <w:rPr>
                <w:i/>
              </w:rPr>
              <w:t>Кривые второго порядка: эллипс, гипербола, парабола.</w:t>
            </w:r>
          </w:p>
          <w:p w14:paraId="72A41F40" w14:textId="0D4D8AE2" w:rsidR="00F4573C" w:rsidRPr="00FE4B3E" w:rsidRDefault="00FE4B3E" w:rsidP="00D44E0A">
            <w:pPr>
              <w:rPr>
                <w:i/>
              </w:rPr>
            </w:pPr>
            <w:r w:rsidRPr="00FE4B3E">
              <w:rPr>
                <w:i/>
              </w:rPr>
              <w:t>Канонические уравнения кривых второго  порядка.</w:t>
            </w:r>
            <w:r>
              <w:rPr>
                <w:i/>
              </w:rPr>
              <w:t xml:space="preserve"> Экцентриситеты, директрисы, фокальные радиусы, оптические свойства.</w:t>
            </w:r>
          </w:p>
        </w:tc>
        <w:tc>
          <w:tcPr>
            <w:tcW w:w="815" w:type="dxa"/>
          </w:tcPr>
          <w:p w14:paraId="1D4FBF1B" w14:textId="77777777" w:rsidR="00F4573C" w:rsidRPr="00C91DA7" w:rsidRDefault="00F4573C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763352B" w14:textId="00C083B5" w:rsidR="00F4573C" w:rsidRPr="00C91DA7" w:rsidRDefault="006778C5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4</w:t>
            </w:r>
          </w:p>
        </w:tc>
        <w:tc>
          <w:tcPr>
            <w:tcW w:w="815" w:type="dxa"/>
          </w:tcPr>
          <w:p w14:paraId="53FB7B9A" w14:textId="77777777" w:rsidR="00F4573C" w:rsidRPr="00C91DA7" w:rsidRDefault="00F4573C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2B2FE220" w14:textId="2B9EA093" w:rsidR="00F4573C" w:rsidRPr="000D16CD" w:rsidRDefault="00F4573C" w:rsidP="00F4573C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702AC48" w14:textId="076933EE" w:rsidR="00F4573C" w:rsidRPr="005B225F" w:rsidRDefault="00F4573C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6C982B02" w14:textId="77777777" w:rsidR="00F4573C" w:rsidRPr="00DF3C1E" w:rsidRDefault="00F4573C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C353B2" w:rsidRPr="006168DD" w14:paraId="73E5F6D1" w14:textId="77777777" w:rsidTr="00FA2451">
        <w:tc>
          <w:tcPr>
            <w:tcW w:w="1701" w:type="dxa"/>
            <w:vMerge w:val="restart"/>
          </w:tcPr>
          <w:p w14:paraId="3FEB5D3D" w14:textId="11C972E4" w:rsidR="00C353B2" w:rsidRPr="001A0052" w:rsidRDefault="00AA18D5" w:rsidP="00AA18D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i/>
              </w:rPr>
              <w:t>О</w:t>
            </w:r>
            <w:r w:rsidR="00342A6F">
              <w:rPr>
                <w:i/>
              </w:rPr>
              <w:t>ПК-1,ОПК-3</w:t>
            </w:r>
          </w:p>
        </w:tc>
        <w:tc>
          <w:tcPr>
            <w:tcW w:w="5953" w:type="dxa"/>
          </w:tcPr>
          <w:p w14:paraId="0C803741" w14:textId="77777777" w:rsidR="00C353B2" w:rsidRPr="00D44E0A" w:rsidRDefault="00C353B2" w:rsidP="00D44E0A">
            <w:pPr>
              <w:jc w:val="both"/>
              <w:rPr>
                <w:b/>
                <w:bCs/>
              </w:rPr>
            </w:pPr>
            <w:r w:rsidRPr="00286F27">
              <w:rPr>
                <w:b/>
              </w:rPr>
              <w:t xml:space="preserve">Раздел </w:t>
            </w:r>
            <w:r w:rsidRPr="00286F27">
              <w:rPr>
                <w:b/>
                <w:lang w:val="en-US"/>
              </w:rPr>
              <w:t>II</w:t>
            </w:r>
            <w:r>
              <w:rPr>
                <w:b/>
                <w:lang w:val="en-US"/>
              </w:rPr>
              <w:t>I</w:t>
            </w:r>
            <w:r w:rsidRPr="00286F27">
              <w:rPr>
                <w:b/>
              </w:rPr>
              <w:t xml:space="preserve">. </w:t>
            </w:r>
            <w:bookmarkStart w:id="14" w:name="_Hlk92645202"/>
            <w:r w:rsidRPr="00D44E0A">
              <w:rPr>
                <w:b/>
                <w:bCs/>
              </w:rPr>
              <w:t>Введение в математический анализ</w:t>
            </w:r>
          </w:p>
          <w:p w14:paraId="4364B278" w14:textId="2DD48258" w:rsidR="00C353B2" w:rsidRPr="00F479AB" w:rsidRDefault="00C353B2" w:rsidP="00D44E0A">
            <w:pPr>
              <w:rPr>
                <w:b/>
                <w:bCs/>
                <w:i/>
                <w:iCs/>
                <w:vertAlign w:val="superscript"/>
              </w:rPr>
            </w:pPr>
            <w:r w:rsidRPr="00D44E0A">
              <w:rPr>
                <w:b/>
                <w:bCs/>
              </w:rPr>
              <w:lastRenderedPageBreak/>
              <w:t xml:space="preserve"> Предел функции</w:t>
            </w:r>
            <w:bookmarkEnd w:id="14"/>
          </w:p>
        </w:tc>
        <w:tc>
          <w:tcPr>
            <w:tcW w:w="815" w:type="dxa"/>
          </w:tcPr>
          <w:p w14:paraId="091F801C" w14:textId="72EC0D86" w:rsidR="00C353B2" w:rsidRPr="005B225F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lastRenderedPageBreak/>
              <w:t>х</w:t>
            </w:r>
          </w:p>
        </w:tc>
        <w:tc>
          <w:tcPr>
            <w:tcW w:w="815" w:type="dxa"/>
          </w:tcPr>
          <w:p w14:paraId="188275D6" w14:textId="2DF6DF94" w:rsidR="00C353B2" w:rsidRPr="005B225F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815" w:type="dxa"/>
          </w:tcPr>
          <w:p w14:paraId="5FEF470A" w14:textId="2BAF964B" w:rsidR="00C353B2" w:rsidRPr="005B225F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816" w:type="dxa"/>
          </w:tcPr>
          <w:p w14:paraId="085893A5" w14:textId="6704514B" w:rsidR="00C353B2" w:rsidRPr="005B225F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821" w:type="dxa"/>
          </w:tcPr>
          <w:p w14:paraId="4924CCED" w14:textId="69481D8C" w:rsidR="00C353B2" w:rsidRPr="0056260E" w:rsidRDefault="000A034E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10</w:t>
            </w:r>
          </w:p>
        </w:tc>
        <w:tc>
          <w:tcPr>
            <w:tcW w:w="4002" w:type="dxa"/>
            <w:vMerge w:val="restart"/>
          </w:tcPr>
          <w:p w14:paraId="1ADDC021" w14:textId="77777777" w:rsidR="00C353B2" w:rsidRDefault="00C353B2" w:rsidP="00C353B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>
              <w:rPr>
                <w:i/>
              </w:rPr>
              <w:t>контрольная работа</w:t>
            </w:r>
            <w:r w:rsidRPr="00DF3C1E">
              <w:rPr>
                <w:i/>
              </w:rPr>
              <w:t xml:space="preserve"> </w:t>
            </w:r>
          </w:p>
          <w:p w14:paraId="23D66B7A" w14:textId="54148A9D" w:rsidR="00C353B2" w:rsidRPr="00ED4561" w:rsidRDefault="00C353B2" w:rsidP="00F4573C">
            <w:pPr>
              <w:tabs>
                <w:tab w:val="left" w:pos="708"/>
                <w:tab w:val="right" w:leader="underscore" w:pos="9639"/>
              </w:tabs>
              <w:rPr>
                <w:i/>
              </w:rPr>
            </w:pPr>
          </w:p>
        </w:tc>
      </w:tr>
      <w:tr w:rsidR="00C353B2" w:rsidRPr="006168DD" w14:paraId="192360A2" w14:textId="77777777" w:rsidTr="00FA2451">
        <w:tc>
          <w:tcPr>
            <w:tcW w:w="1701" w:type="dxa"/>
            <w:vMerge/>
          </w:tcPr>
          <w:p w14:paraId="2B7E4EE8" w14:textId="77777777" w:rsidR="00C353B2" w:rsidRPr="001A0052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7CA25C55" w14:textId="42B95602" w:rsidR="00C353B2" w:rsidRDefault="00C353B2" w:rsidP="00D44E0A">
            <w:r w:rsidRPr="00E949D2">
              <w:t xml:space="preserve">Тема </w:t>
            </w:r>
            <w:r>
              <w:t>3</w:t>
            </w:r>
            <w:r w:rsidRPr="00E949D2">
              <w:t>.</w:t>
            </w:r>
            <w:r>
              <w:t>1</w:t>
            </w:r>
          </w:p>
          <w:p w14:paraId="7B794507" w14:textId="1A654C6B" w:rsidR="00C353B2" w:rsidRPr="00D44E0A" w:rsidRDefault="006778C5" w:rsidP="006C5F6C">
            <w:pPr>
              <w:jc w:val="both"/>
              <w:rPr>
                <w:bCs/>
                <w:i/>
                <w:iCs/>
              </w:rPr>
            </w:pPr>
            <w:r>
              <w:rPr>
                <w:i/>
                <w:iCs/>
              </w:rPr>
              <w:t xml:space="preserve">Элементы теории множеств. </w:t>
            </w:r>
            <w:r w:rsidR="00AB673C">
              <w:rPr>
                <w:i/>
                <w:iCs/>
                <w:sz w:val="24"/>
                <w:szCs w:val="24"/>
              </w:rPr>
              <w:t xml:space="preserve">Действительные и комплексные числа. </w:t>
            </w:r>
            <w:r>
              <w:rPr>
                <w:i/>
                <w:iCs/>
              </w:rPr>
              <w:t xml:space="preserve">Понятие функции. Числовые последовательности. </w:t>
            </w:r>
            <w:r w:rsidR="00C353B2" w:rsidRPr="00D44E0A">
              <w:rPr>
                <w:i/>
                <w:iCs/>
              </w:rPr>
              <w:t>Предел числовой последовательности</w:t>
            </w:r>
            <w:r w:rsidR="00C353B2">
              <w:rPr>
                <w:i/>
                <w:iCs/>
              </w:rPr>
              <w:t xml:space="preserve">, его свойства. </w:t>
            </w:r>
            <w:r>
              <w:rPr>
                <w:i/>
                <w:iCs/>
              </w:rPr>
              <w:t xml:space="preserve">Предел функции. </w:t>
            </w:r>
            <w:r w:rsidR="00C353B2" w:rsidRPr="00D44E0A">
              <w:rPr>
                <w:bCs/>
                <w:i/>
                <w:iCs/>
              </w:rPr>
              <w:t xml:space="preserve">Замечательные пределы. </w:t>
            </w:r>
          </w:p>
          <w:p w14:paraId="27A5DA1F" w14:textId="1E003601" w:rsidR="00C353B2" w:rsidRPr="00286F27" w:rsidRDefault="00C353B2" w:rsidP="006C5F6C">
            <w:pPr>
              <w:jc w:val="both"/>
              <w:rPr>
                <w:b/>
              </w:rPr>
            </w:pPr>
            <w:r w:rsidRPr="00D44E0A">
              <w:rPr>
                <w:bCs/>
                <w:i/>
                <w:iCs/>
              </w:rPr>
              <w:t>Непрерывность функции в точке.</w:t>
            </w:r>
            <w:r w:rsidR="006778C5">
              <w:rPr>
                <w:bCs/>
                <w:i/>
                <w:iCs/>
              </w:rPr>
              <w:t xml:space="preserve"> Свойства функций, непрерывных на отрезке. Точки разрыва.</w:t>
            </w:r>
          </w:p>
        </w:tc>
        <w:tc>
          <w:tcPr>
            <w:tcW w:w="815" w:type="dxa"/>
          </w:tcPr>
          <w:p w14:paraId="20ADA7D0" w14:textId="34A3E65F" w:rsidR="00C353B2" w:rsidRPr="00990112" w:rsidRDefault="006778C5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90112">
              <w:rPr>
                <w:i/>
              </w:rPr>
              <w:t>4</w:t>
            </w:r>
          </w:p>
        </w:tc>
        <w:tc>
          <w:tcPr>
            <w:tcW w:w="815" w:type="dxa"/>
          </w:tcPr>
          <w:p w14:paraId="410B9427" w14:textId="497C2CF5" w:rsidR="00C353B2" w:rsidRPr="005B225F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743F81D8" w14:textId="77777777" w:rsidR="00C353B2" w:rsidRPr="005B225F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436527F7" w14:textId="77777777" w:rsidR="00C353B2" w:rsidRPr="005B225F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1ABB092C" w14:textId="77777777" w:rsidR="00C353B2" w:rsidRPr="0056260E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4002" w:type="dxa"/>
            <w:vMerge/>
          </w:tcPr>
          <w:p w14:paraId="145B99AE" w14:textId="77777777" w:rsidR="00C353B2" w:rsidRDefault="00C353B2" w:rsidP="00F4573C">
            <w:pPr>
              <w:tabs>
                <w:tab w:val="left" w:pos="708"/>
                <w:tab w:val="right" w:leader="underscore" w:pos="9639"/>
              </w:tabs>
              <w:rPr>
                <w:i/>
                <w:iCs/>
              </w:rPr>
            </w:pPr>
          </w:p>
        </w:tc>
      </w:tr>
      <w:tr w:rsidR="00C353B2" w:rsidRPr="006168DD" w14:paraId="3F3D4998" w14:textId="77777777" w:rsidTr="00FA2451">
        <w:tc>
          <w:tcPr>
            <w:tcW w:w="1701" w:type="dxa"/>
            <w:vMerge/>
          </w:tcPr>
          <w:p w14:paraId="02DC1CBC" w14:textId="77777777" w:rsidR="00C353B2" w:rsidRPr="001A0052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3B2C4BC4" w14:textId="5CF3CC46" w:rsidR="00C353B2" w:rsidRDefault="00C353B2" w:rsidP="00FD1F70">
            <w:r w:rsidRPr="00DF3C1E">
              <w:t xml:space="preserve">Практическое занятие № </w:t>
            </w:r>
            <w:r>
              <w:t>3</w:t>
            </w:r>
            <w:r w:rsidRPr="00DF3C1E">
              <w:t>.</w:t>
            </w:r>
            <w:r>
              <w:t>1</w:t>
            </w:r>
          </w:p>
          <w:p w14:paraId="0FF0893A" w14:textId="5D9F492A" w:rsidR="00C353B2" w:rsidRPr="00FD1F70" w:rsidRDefault="00C353B2" w:rsidP="00FD1F70">
            <w:pPr>
              <w:rPr>
                <w:i/>
                <w:iCs/>
              </w:rPr>
            </w:pPr>
            <w:r w:rsidRPr="00FD1F70">
              <w:rPr>
                <w:i/>
                <w:iCs/>
              </w:rPr>
              <w:t>Арифметические свойства пределов.</w:t>
            </w:r>
            <w:r w:rsidRPr="00FD1F70">
              <w:rPr>
                <w:bCs/>
                <w:i/>
                <w:iCs/>
              </w:rPr>
              <w:t xml:space="preserve"> </w:t>
            </w:r>
            <w:r>
              <w:rPr>
                <w:bCs/>
                <w:i/>
                <w:iCs/>
              </w:rPr>
              <w:t>Вычисление</w:t>
            </w:r>
            <w:r w:rsidRPr="00FD1F70">
              <w:rPr>
                <w:bCs/>
                <w:i/>
                <w:iCs/>
              </w:rPr>
              <w:t xml:space="preserve"> предела функции в точке и на бесконечности. Односторонние пределы.</w:t>
            </w:r>
          </w:p>
          <w:p w14:paraId="5146FDAF" w14:textId="77777777" w:rsidR="00C353B2" w:rsidRPr="00E949D2" w:rsidRDefault="00C353B2" w:rsidP="00D44E0A"/>
        </w:tc>
        <w:tc>
          <w:tcPr>
            <w:tcW w:w="815" w:type="dxa"/>
          </w:tcPr>
          <w:p w14:paraId="2B7F14EB" w14:textId="77777777" w:rsidR="00C353B2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5524CE5" w14:textId="6811E99B" w:rsidR="00C353B2" w:rsidRPr="00990112" w:rsidRDefault="006778C5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90112">
              <w:rPr>
                <w:i/>
              </w:rPr>
              <w:t>4</w:t>
            </w:r>
          </w:p>
        </w:tc>
        <w:tc>
          <w:tcPr>
            <w:tcW w:w="815" w:type="dxa"/>
          </w:tcPr>
          <w:p w14:paraId="015CB8A6" w14:textId="77777777" w:rsidR="00C353B2" w:rsidRPr="005B225F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D246868" w14:textId="77777777" w:rsidR="00C353B2" w:rsidRPr="005B225F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58C64F26" w14:textId="0A25923E" w:rsidR="00C353B2" w:rsidRPr="0056260E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4002" w:type="dxa"/>
            <w:vMerge/>
          </w:tcPr>
          <w:p w14:paraId="4AD7434A" w14:textId="77777777" w:rsidR="00C353B2" w:rsidRDefault="00C353B2" w:rsidP="00F4573C">
            <w:pPr>
              <w:tabs>
                <w:tab w:val="left" w:pos="708"/>
                <w:tab w:val="right" w:leader="underscore" w:pos="9639"/>
              </w:tabs>
              <w:rPr>
                <w:i/>
                <w:iCs/>
              </w:rPr>
            </w:pPr>
          </w:p>
        </w:tc>
      </w:tr>
      <w:tr w:rsidR="00C353B2" w:rsidRPr="006168DD" w14:paraId="212A201C" w14:textId="77777777" w:rsidTr="00FA2451">
        <w:tc>
          <w:tcPr>
            <w:tcW w:w="1701" w:type="dxa"/>
            <w:vMerge/>
          </w:tcPr>
          <w:p w14:paraId="03DD6B8E" w14:textId="77777777" w:rsidR="00C353B2" w:rsidRPr="001A0052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681EA172" w14:textId="14CA8E20" w:rsidR="00C353B2" w:rsidRDefault="00C353B2" w:rsidP="00FD1F70">
            <w:r w:rsidRPr="00DF3C1E">
              <w:t xml:space="preserve">Практическое занятие № </w:t>
            </w:r>
            <w:r>
              <w:t>3.2</w:t>
            </w:r>
          </w:p>
          <w:p w14:paraId="6073E945" w14:textId="3A63F55B" w:rsidR="00C353B2" w:rsidRPr="00FD1F70" w:rsidRDefault="00C353B2" w:rsidP="00FD1F70">
            <w:pPr>
              <w:rPr>
                <w:i/>
                <w:iCs/>
              </w:rPr>
            </w:pPr>
            <w:r w:rsidRPr="00FD1F70">
              <w:rPr>
                <w:bCs/>
                <w:i/>
                <w:iCs/>
                <w:color w:val="000000"/>
              </w:rPr>
              <w:t xml:space="preserve">Замечательные </w:t>
            </w:r>
            <w:r w:rsidRPr="00FD1F70">
              <w:rPr>
                <w:bCs/>
                <w:i/>
                <w:iCs/>
              </w:rPr>
              <w:t>пределы.</w:t>
            </w:r>
          </w:p>
        </w:tc>
        <w:tc>
          <w:tcPr>
            <w:tcW w:w="815" w:type="dxa"/>
          </w:tcPr>
          <w:p w14:paraId="59C8EF3B" w14:textId="77777777" w:rsidR="00C353B2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C8E8B3F" w14:textId="0DD60144" w:rsidR="00C353B2" w:rsidRPr="00990112" w:rsidRDefault="000A034E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815" w:type="dxa"/>
          </w:tcPr>
          <w:p w14:paraId="53809713" w14:textId="77777777" w:rsidR="00C353B2" w:rsidRPr="005B225F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07308DAC" w14:textId="77777777" w:rsidR="00C353B2" w:rsidRPr="005B225F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6CB7A3D2" w14:textId="5E680394" w:rsidR="00C353B2" w:rsidRPr="0056260E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4002" w:type="dxa"/>
            <w:vMerge/>
          </w:tcPr>
          <w:p w14:paraId="5C14B329" w14:textId="77777777" w:rsidR="00C353B2" w:rsidRDefault="00C353B2" w:rsidP="00F4573C">
            <w:pPr>
              <w:tabs>
                <w:tab w:val="left" w:pos="708"/>
                <w:tab w:val="right" w:leader="underscore" w:pos="9639"/>
              </w:tabs>
              <w:rPr>
                <w:i/>
                <w:iCs/>
              </w:rPr>
            </w:pPr>
          </w:p>
        </w:tc>
      </w:tr>
      <w:tr w:rsidR="00C353B2" w:rsidRPr="006168DD" w14:paraId="366D2D4C" w14:textId="77777777" w:rsidTr="00FA2451">
        <w:tc>
          <w:tcPr>
            <w:tcW w:w="1701" w:type="dxa"/>
            <w:vMerge w:val="restart"/>
          </w:tcPr>
          <w:p w14:paraId="623C0BD0" w14:textId="40757842" w:rsidR="00AA18D5" w:rsidRDefault="00AA18D5" w:rsidP="00AA18D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238A22BE" w14:textId="2FB7AB74" w:rsidR="00C353B2" w:rsidRPr="001A0052" w:rsidRDefault="00AA18D5" w:rsidP="00342A6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i/>
              </w:rPr>
              <w:t>ОПК-1,ОПК-</w:t>
            </w:r>
            <w:r w:rsidR="00342A6F">
              <w:rPr>
                <w:i/>
              </w:rPr>
              <w:t>3</w:t>
            </w:r>
          </w:p>
        </w:tc>
        <w:tc>
          <w:tcPr>
            <w:tcW w:w="5953" w:type="dxa"/>
          </w:tcPr>
          <w:p w14:paraId="056398A3" w14:textId="79D67FAD" w:rsidR="00C353B2" w:rsidRPr="00DF3C1E" w:rsidRDefault="00C353B2" w:rsidP="00FD1F70">
            <w:r w:rsidRPr="00286F27">
              <w:rPr>
                <w:b/>
              </w:rPr>
              <w:t xml:space="preserve">Раздел </w:t>
            </w:r>
            <w:r w:rsidRPr="00286F27">
              <w:rPr>
                <w:b/>
                <w:lang w:val="en-US"/>
              </w:rPr>
              <w:t>I</w:t>
            </w:r>
            <w:r>
              <w:rPr>
                <w:b/>
                <w:lang w:val="en-US"/>
              </w:rPr>
              <w:t>V</w:t>
            </w:r>
            <w:r w:rsidRPr="00286F27">
              <w:rPr>
                <w:b/>
              </w:rPr>
              <w:t xml:space="preserve">. </w:t>
            </w:r>
            <w:bookmarkStart w:id="15" w:name="_Hlk92645333"/>
            <w:r w:rsidRPr="00FD1F70">
              <w:rPr>
                <w:rFonts w:eastAsia="MS ??"/>
                <w:b/>
              </w:rPr>
              <w:t>Дифференциальное исчисление функции одной переменной</w:t>
            </w:r>
            <w:bookmarkEnd w:id="15"/>
          </w:p>
        </w:tc>
        <w:tc>
          <w:tcPr>
            <w:tcW w:w="815" w:type="dxa"/>
          </w:tcPr>
          <w:p w14:paraId="58E34EE0" w14:textId="7F76A067" w:rsidR="00C353B2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815" w:type="dxa"/>
          </w:tcPr>
          <w:p w14:paraId="2355C0EB" w14:textId="04F48D87" w:rsidR="00C353B2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815" w:type="dxa"/>
          </w:tcPr>
          <w:p w14:paraId="2BD6AD2C" w14:textId="60F938BC" w:rsidR="00C353B2" w:rsidRPr="00EC2277" w:rsidRDefault="00EC2277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816" w:type="dxa"/>
          </w:tcPr>
          <w:p w14:paraId="65BE347E" w14:textId="54027A4F" w:rsidR="00C353B2" w:rsidRPr="00EC2277" w:rsidRDefault="00EC2277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821" w:type="dxa"/>
          </w:tcPr>
          <w:p w14:paraId="4CF0B8DD" w14:textId="3691A260" w:rsidR="00C353B2" w:rsidRPr="0056260E" w:rsidRDefault="000A034E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8</w:t>
            </w:r>
          </w:p>
        </w:tc>
        <w:tc>
          <w:tcPr>
            <w:tcW w:w="4002" w:type="dxa"/>
            <w:vMerge w:val="restart"/>
          </w:tcPr>
          <w:p w14:paraId="62DEF610" w14:textId="77777777" w:rsidR="00C353B2" w:rsidRDefault="00C353B2" w:rsidP="00C353B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>
              <w:rPr>
                <w:i/>
              </w:rPr>
              <w:t>контрольная работа</w:t>
            </w:r>
            <w:r w:rsidRPr="00DF3C1E">
              <w:rPr>
                <w:i/>
              </w:rPr>
              <w:t xml:space="preserve"> </w:t>
            </w:r>
          </w:p>
          <w:p w14:paraId="49F0D020" w14:textId="77777777" w:rsidR="00C353B2" w:rsidRDefault="00C353B2" w:rsidP="00F4573C">
            <w:pPr>
              <w:tabs>
                <w:tab w:val="left" w:pos="708"/>
                <w:tab w:val="right" w:leader="underscore" w:pos="9639"/>
              </w:tabs>
              <w:rPr>
                <w:i/>
                <w:iCs/>
              </w:rPr>
            </w:pPr>
          </w:p>
        </w:tc>
      </w:tr>
      <w:tr w:rsidR="00C353B2" w:rsidRPr="006168DD" w14:paraId="0520D7B3" w14:textId="77777777" w:rsidTr="00C353B2">
        <w:trPr>
          <w:trHeight w:val="33"/>
        </w:trPr>
        <w:tc>
          <w:tcPr>
            <w:tcW w:w="1701" w:type="dxa"/>
            <w:vMerge/>
          </w:tcPr>
          <w:p w14:paraId="5A2B80C4" w14:textId="63C39C52" w:rsidR="00C353B2" w:rsidRPr="001A0052" w:rsidRDefault="00C353B2" w:rsidP="008F0F3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06AB87E1" w14:textId="78B852AF" w:rsidR="00C353B2" w:rsidRDefault="00C353B2" w:rsidP="00FD1F70">
            <w:r w:rsidRPr="00E949D2">
              <w:t xml:space="preserve">Тема </w:t>
            </w:r>
            <w:r w:rsidRPr="00FD1F70">
              <w:t>4</w:t>
            </w:r>
            <w:r w:rsidRPr="00E949D2">
              <w:t>.</w:t>
            </w:r>
            <w:r>
              <w:t>1</w:t>
            </w:r>
          </w:p>
          <w:p w14:paraId="51F7BF7C" w14:textId="4BD4E3D1" w:rsidR="00C353B2" w:rsidRPr="00286F27" w:rsidRDefault="00C353B2" w:rsidP="00FE4B3E">
            <w:pPr>
              <w:rPr>
                <w:b/>
              </w:rPr>
            </w:pPr>
            <w:r w:rsidRPr="00FD1F70">
              <w:rPr>
                <w:bCs/>
                <w:i/>
                <w:iCs/>
              </w:rPr>
              <w:t>Производная функции, ее геометрич</w:t>
            </w:r>
            <w:r w:rsidR="00FE4B3E">
              <w:rPr>
                <w:bCs/>
                <w:i/>
                <w:iCs/>
              </w:rPr>
              <w:t xml:space="preserve">еский и физический смысл. Понятие дифференцируемости функции в точке и в промежутке. Правила  Бернулли - </w:t>
            </w:r>
            <w:r w:rsidRPr="00FD1F70">
              <w:rPr>
                <w:bCs/>
                <w:i/>
                <w:iCs/>
              </w:rPr>
              <w:t xml:space="preserve"> Лопиталя</w:t>
            </w:r>
            <w:r w:rsidR="00FE4B3E">
              <w:rPr>
                <w:bCs/>
                <w:i/>
                <w:iCs/>
              </w:rPr>
              <w:t xml:space="preserve"> раскрытия неопределённостей</w:t>
            </w:r>
            <w:r>
              <w:rPr>
                <w:bCs/>
                <w:i/>
                <w:iCs/>
              </w:rPr>
              <w:t xml:space="preserve">. </w:t>
            </w:r>
            <w:r w:rsidR="00281FD7">
              <w:rPr>
                <w:bCs/>
                <w:i/>
                <w:iCs/>
              </w:rPr>
              <w:t>Формулы</w:t>
            </w:r>
            <w:r w:rsidRPr="00FD1F70">
              <w:rPr>
                <w:bCs/>
                <w:i/>
                <w:iCs/>
              </w:rPr>
              <w:t xml:space="preserve"> Тейлор</w:t>
            </w:r>
            <w:r w:rsidR="00281FD7">
              <w:rPr>
                <w:bCs/>
                <w:i/>
                <w:iCs/>
              </w:rPr>
              <w:t>а – Маклорена.</w:t>
            </w:r>
          </w:p>
        </w:tc>
        <w:tc>
          <w:tcPr>
            <w:tcW w:w="815" w:type="dxa"/>
          </w:tcPr>
          <w:p w14:paraId="2879E18C" w14:textId="5CB51B95" w:rsidR="00C353B2" w:rsidRPr="00990112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  <w:lang w:val="en-US"/>
              </w:rPr>
            </w:pPr>
            <w:r w:rsidRPr="00990112">
              <w:rPr>
                <w:i/>
                <w:lang w:val="en-US"/>
              </w:rPr>
              <w:t>2</w:t>
            </w:r>
          </w:p>
        </w:tc>
        <w:tc>
          <w:tcPr>
            <w:tcW w:w="815" w:type="dxa"/>
          </w:tcPr>
          <w:p w14:paraId="66CE881B" w14:textId="342A2B1B" w:rsidR="00C353B2" w:rsidRPr="00990112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  <w:lang w:val="en-US"/>
              </w:rPr>
            </w:pPr>
          </w:p>
        </w:tc>
        <w:tc>
          <w:tcPr>
            <w:tcW w:w="815" w:type="dxa"/>
          </w:tcPr>
          <w:p w14:paraId="1C486241" w14:textId="77777777" w:rsidR="00C353B2" w:rsidRPr="005B225F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1FEE276A" w14:textId="77777777" w:rsidR="00C353B2" w:rsidRPr="005B225F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0E6AD225" w14:textId="06703737" w:rsidR="00C353B2" w:rsidRPr="0056260E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4002" w:type="dxa"/>
            <w:vMerge/>
          </w:tcPr>
          <w:p w14:paraId="330C979B" w14:textId="77777777" w:rsidR="00C353B2" w:rsidRDefault="00C353B2" w:rsidP="00F4573C">
            <w:pPr>
              <w:tabs>
                <w:tab w:val="left" w:pos="708"/>
                <w:tab w:val="right" w:leader="underscore" w:pos="9639"/>
              </w:tabs>
              <w:rPr>
                <w:i/>
                <w:iCs/>
              </w:rPr>
            </w:pPr>
          </w:p>
        </w:tc>
      </w:tr>
      <w:tr w:rsidR="00C353B2" w:rsidRPr="006168DD" w14:paraId="3526426D" w14:textId="77777777" w:rsidTr="00FA2451">
        <w:tc>
          <w:tcPr>
            <w:tcW w:w="1701" w:type="dxa"/>
            <w:vMerge w:val="restart"/>
          </w:tcPr>
          <w:p w14:paraId="637349C7" w14:textId="77777777" w:rsidR="00C353B2" w:rsidRPr="001A0052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68E4A0AA" w14:textId="2F11BA19" w:rsidR="00C353B2" w:rsidRDefault="00C353B2" w:rsidP="00FD1F70">
            <w:r w:rsidRPr="00DF3C1E">
              <w:t xml:space="preserve">Практическое занятие № </w:t>
            </w:r>
            <w:r w:rsidRPr="00B943EA">
              <w:t>4</w:t>
            </w:r>
            <w:r w:rsidRPr="00DF3C1E">
              <w:t>.</w:t>
            </w:r>
            <w:r>
              <w:t>1</w:t>
            </w:r>
          </w:p>
          <w:p w14:paraId="58E244FD" w14:textId="13E8A376" w:rsidR="00C353B2" w:rsidRPr="00B943EA" w:rsidRDefault="00C353B2" w:rsidP="00FD1F70">
            <w:pPr>
              <w:rPr>
                <w:i/>
                <w:iCs/>
              </w:rPr>
            </w:pPr>
            <w:r w:rsidRPr="00B943EA">
              <w:rPr>
                <w:i/>
                <w:iCs/>
              </w:rPr>
              <w:t xml:space="preserve">Производная функции. Производная сложной и обратной функции. </w:t>
            </w:r>
            <w:r w:rsidRPr="00B943EA">
              <w:rPr>
                <w:bCs/>
                <w:i/>
                <w:iCs/>
              </w:rPr>
              <w:t>Производные высших порядков, производные неявно заданных и параметрически заданных функций.</w:t>
            </w:r>
          </w:p>
        </w:tc>
        <w:tc>
          <w:tcPr>
            <w:tcW w:w="815" w:type="dxa"/>
          </w:tcPr>
          <w:p w14:paraId="7B7D74C0" w14:textId="77777777" w:rsidR="00C353B2" w:rsidRPr="00990112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16F4D799" w14:textId="64E8B81E" w:rsidR="00C353B2" w:rsidRPr="00990112" w:rsidRDefault="000A034E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6</w:t>
            </w:r>
          </w:p>
        </w:tc>
        <w:tc>
          <w:tcPr>
            <w:tcW w:w="815" w:type="dxa"/>
          </w:tcPr>
          <w:p w14:paraId="49FFC726" w14:textId="77777777" w:rsidR="00C353B2" w:rsidRPr="005B225F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7487C9FA" w14:textId="77777777" w:rsidR="00C353B2" w:rsidRPr="005B225F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185C7F79" w14:textId="17D5254E" w:rsidR="00C353B2" w:rsidRPr="0056260E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4002" w:type="dxa"/>
            <w:vMerge/>
          </w:tcPr>
          <w:p w14:paraId="2F92FDFB" w14:textId="77777777" w:rsidR="00C353B2" w:rsidRDefault="00C353B2" w:rsidP="00F4573C">
            <w:pPr>
              <w:tabs>
                <w:tab w:val="left" w:pos="708"/>
                <w:tab w:val="right" w:leader="underscore" w:pos="9639"/>
              </w:tabs>
              <w:rPr>
                <w:i/>
                <w:iCs/>
              </w:rPr>
            </w:pPr>
          </w:p>
        </w:tc>
      </w:tr>
      <w:tr w:rsidR="00C353B2" w:rsidRPr="006168DD" w14:paraId="0004EE7A" w14:textId="77777777" w:rsidTr="00FA2451">
        <w:tc>
          <w:tcPr>
            <w:tcW w:w="1701" w:type="dxa"/>
            <w:vMerge/>
          </w:tcPr>
          <w:p w14:paraId="0A58676C" w14:textId="77777777" w:rsidR="00C353B2" w:rsidRPr="001A0052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583D6DD3" w14:textId="09B6A3B5" w:rsidR="00C353B2" w:rsidRPr="00B943EA" w:rsidRDefault="00C353B2" w:rsidP="00B943EA">
            <w:r w:rsidRPr="00DF3C1E">
              <w:t xml:space="preserve">Практическое занятие № </w:t>
            </w:r>
            <w:r w:rsidRPr="00B943EA">
              <w:t>4</w:t>
            </w:r>
            <w:r w:rsidRPr="00DF3C1E">
              <w:t>.</w:t>
            </w:r>
            <w:r w:rsidRPr="00B943EA">
              <w:t>2</w:t>
            </w:r>
          </w:p>
          <w:p w14:paraId="7C844877" w14:textId="7DB36DC2" w:rsidR="00C353B2" w:rsidRPr="00B943EA" w:rsidRDefault="00C353B2" w:rsidP="00FD1F70">
            <w:pPr>
              <w:rPr>
                <w:i/>
                <w:iCs/>
              </w:rPr>
            </w:pPr>
            <w:r w:rsidRPr="00B943EA">
              <w:rPr>
                <w:i/>
                <w:iCs/>
              </w:rPr>
              <w:t xml:space="preserve">Применение </w:t>
            </w:r>
            <w:r w:rsidR="00281FD7">
              <w:rPr>
                <w:i/>
                <w:iCs/>
              </w:rPr>
              <w:t xml:space="preserve"> </w:t>
            </w:r>
            <w:r w:rsidRPr="00B943EA">
              <w:rPr>
                <w:i/>
                <w:iCs/>
              </w:rPr>
              <w:t xml:space="preserve">правила </w:t>
            </w:r>
            <w:r w:rsidR="00281FD7">
              <w:rPr>
                <w:i/>
                <w:iCs/>
              </w:rPr>
              <w:t xml:space="preserve"> </w:t>
            </w:r>
            <w:r w:rsidRPr="00B943EA">
              <w:rPr>
                <w:i/>
                <w:iCs/>
              </w:rPr>
              <w:t>Лопиталя.</w:t>
            </w:r>
          </w:p>
        </w:tc>
        <w:tc>
          <w:tcPr>
            <w:tcW w:w="815" w:type="dxa"/>
          </w:tcPr>
          <w:p w14:paraId="79DCF0D5" w14:textId="77777777" w:rsidR="00C353B2" w:rsidRPr="00990112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2C1016CA" w14:textId="6108F4AC" w:rsidR="00C353B2" w:rsidRPr="00990112" w:rsidRDefault="000A034E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815" w:type="dxa"/>
          </w:tcPr>
          <w:p w14:paraId="0046FD28" w14:textId="77777777" w:rsidR="00C353B2" w:rsidRPr="005B225F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E6A9CBB" w14:textId="77777777" w:rsidR="00C353B2" w:rsidRPr="005B225F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1B0B8A6E" w14:textId="6704EFA2" w:rsidR="00C353B2" w:rsidRPr="0056260E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4002" w:type="dxa"/>
            <w:vMerge/>
          </w:tcPr>
          <w:p w14:paraId="24CA4D51" w14:textId="77777777" w:rsidR="00C353B2" w:rsidRDefault="00C353B2" w:rsidP="00F4573C">
            <w:pPr>
              <w:tabs>
                <w:tab w:val="left" w:pos="708"/>
                <w:tab w:val="right" w:leader="underscore" w:pos="9639"/>
              </w:tabs>
              <w:rPr>
                <w:i/>
                <w:iCs/>
              </w:rPr>
            </w:pPr>
          </w:p>
        </w:tc>
      </w:tr>
      <w:tr w:rsidR="00C353B2" w:rsidRPr="006168DD" w14:paraId="22042762" w14:textId="77777777" w:rsidTr="00FA2451">
        <w:tc>
          <w:tcPr>
            <w:tcW w:w="1701" w:type="dxa"/>
            <w:vMerge/>
          </w:tcPr>
          <w:p w14:paraId="12AAE1BF" w14:textId="77777777" w:rsidR="00C353B2" w:rsidRPr="001A0052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52A059D0" w14:textId="6CDCAEA4" w:rsidR="00C353B2" w:rsidRPr="008F0F3D" w:rsidRDefault="00C353B2" w:rsidP="00B943EA">
            <w:r w:rsidRPr="00E949D2">
              <w:t xml:space="preserve">Тема </w:t>
            </w:r>
            <w:r w:rsidRPr="00FD1F70">
              <w:t>4</w:t>
            </w:r>
            <w:r w:rsidRPr="00E949D2">
              <w:t>.</w:t>
            </w:r>
            <w:r w:rsidRPr="008F0F3D">
              <w:t>2</w:t>
            </w:r>
          </w:p>
          <w:p w14:paraId="6924A91C" w14:textId="21CFF0E2" w:rsidR="00C353B2" w:rsidRPr="00B943EA" w:rsidRDefault="00C353B2" w:rsidP="003F4289">
            <w:pPr>
              <w:jc w:val="both"/>
              <w:rPr>
                <w:i/>
                <w:iCs/>
              </w:rPr>
            </w:pPr>
            <w:r w:rsidRPr="00B943EA">
              <w:rPr>
                <w:bCs/>
                <w:i/>
                <w:iCs/>
              </w:rPr>
              <w:t>Экстремум функции, необходимое и достаточное условия экстремума. Общая схема исследования функции и построения графика.</w:t>
            </w:r>
          </w:p>
          <w:p w14:paraId="40A313E9" w14:textId="77777777" w:rsidR="00C353B2" w:rsidRPr="00DF3C1E" w:rsidRDefault="00C353B2" w:rsidP="00B943EA"/>
        </w:tc>
        <w:tc>
          <w:tcPr>
            <w:tcW w:w="815" w:type="dxa"/>
          </w:tcPr>
          <w:p w14:paraId="4B3F9BF9" w14:textId="478D0396" w:rsidR="00C353B2" w:rsidRPr="00990112" w:rsidRDefault="00A82729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90112">
              <w:rPr>
                <w:i/>
              </w:rPr>
              <w:t>4</w:t>
            </w:r>
          </w:p>
        </w:tc>
        <w:tc>
          <w:tcPr>
            <w:tcW w:w="815" w:type="dxa"/>
          </w:tcPr>
          <w:p w14:paraId="624F807D" w14:textId="34E61C21" w:rsidR="00C353B2" w:rsidRPr="00990112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  <w:lang w:val="en-US"/>
              </w:rPr>
            </w:pPr>
          </w:p>
        </w:tc>
        <w:tc>
          <w:tcPr>
            <w:tcW w:w="815" w:type="dxa"/>
          </w:tcPr>
          <w:p w14:paraId="1F011DDE" w14:textId="77777777" w:rsidR="00C353B2" w:rsidRPr="005B225F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08E39B0E" w14:textId="77777777" w:rsidR="00C353B2" w:rsidRPr="005B225F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1EC00D8D" w14:textId="77777777" w:rsidR="00C353B2" w:rsidRPr="0056260E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4002" w:type="dxa"/>
            <w:vMerge/>
          </w:tcPr>
          <w:p w14:paraId="48D4AD2B" w14:textId="77777777" w:rsidR="00C353B2" w:rsidRDefault="00C353B2" w:rsidP="00F4573C">
            <w:pPr>
              <w:tabs>
                <w:tab w:val="left" w:pos="708"/>
                <w:tab w:val="right" w:leader="underscore" w:pos="9639"/>
              </w:tabs>
              <w:rPr>
                <w:i/>
                <w:iCs/>
              </w:rPr>
            </w:pPr>
          </w:p>
        </w:tc>
      </w:tr>
      <w:tr w:rsidR="00C353B2" w:rsidRPr="006168DD" w14:paraId="7D454D23" w14:textId="77777777" w:rsidTr="00FA2451">
        <w:tc>
          <w:tcPr>
            <w:tcW w:w="1701" w:type="dxa"/>
            <w:vMerge/>
          </w:tcPr>
          <w:p w14:paraId="4B60F007" w14:textId="77777777" w:rsidR="00C353B2" w:rsidRPr="001A0052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55FB8381" w14:textId="77777777" w:rsidR="00C353B2" w:rsidRPr="00B943EA" w:rsidRDefault="00C353B2" w:rsidP="00B943EA">
            <w:r w:rsidRPr="00DF3C1E">
              <w:t xml:space="preserve">Практическое занятие № </w:t>
            </w:r>
            <w:r w:rsidRPr="00B943EA">
              <w:t>4</w:t>
            </w:r>
            <w:r w:rsidRPr="00DF3C1E">
              <w:t>.</w:t>
            </w:r>
            <w:r w:rsidRPr="00B943EA">
              <w:t>3</w:t>
            </w:r>
          </w:p>
          <w:p w14:paraId="60E5199A" w14:textId="6BC6BA2E" w:rsidR="00C353B2" w:rsidRPr="00B943EA" w:rsidRDefault="00281FD7" w:rsidP="00B943EA">
            <w:pPr>
              <w:rPr>
                <w:i/>
                <w:iCs/>
              </w:rPr>
            </w:pPr>
            <w:r>
              <w:rPr>
                <w:bCs/>
                <w:i/>
                <w:iCs/>
              </w:rPr>
              <w:t>Формулы</w:t>
            </w:r>
            <w:r w:rsidR="00C353B2" w:rsidRPr="00B943EA">
              <w:rPr>
                <w:bCs/>
                <w:i/>
                <w:iCs/>
              </w:rPr>
              <w:t xml:space="preserve"> Тейлора и Маклорена. Разложение основных элементарных функций по формулам Маклорена и Тейлора Исследование выпуклости функции. Нахождение точек перегиба и асимптот функций.</w:t>
            </w:r>
          </w:p>
        </w:tc>
        <w:tc>
          <w:tcPr>
            <w:tcW w:w="815" w:type="dxa"/>
          </w:tcPr>
          <w:p w14:paraId="501419B6" w14:textId="77777777" w:rsidR="00C353B2" w:rsidRPr="00990112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  <w:lang w:val="en-US"/>
              </w:rPr>
            </w:pPr>
          </w:p>
        </w:tc>
        <w:tc>
          <w:tcPr>
            <w:tcW w:w="815" w:type="dxa"/>
          </w:tcPr>
          <w:p w14:paraId="2E2B431E" w14:textId="2448A273" w:rsidR="00C353B2" w:rsidRPr="00990112" w:rsidRDefault="000A034E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815" w:type="dxa"/>
          </w:tcPr>
          <w:p w14:paraId="4CBAB43C" w14:textId="77777777" w:rsidR="00C353B2" w:rsidRPr="005B225F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1A12F93" w14:textId="77777777" w:rsidR="00C353B2" w:rsidRPr="005B225F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0FAAE2B6" w14:textId="436A12F0" w:rsidR="00C353B2" w:rsidRPr="0056260E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4002" w:type="dxa"/>
            <w:vMerge/>
          </w:tcPr>
          <w:p w14:paraId="29C81E76" w14:textId="77777777" w:rsidR="00C353B2" w:rsidRDefault="00C353B2" w:rsidP="00F4573C">
            <w:pPr>
              <w:tabs>
                <w:tab w:val="left" w:pos="708"/>
                <w:tab w:val="right" w:leader="underscore" w:pos="9639"/>
              </w:tabs>
              <w:rPr>
                <w:i/>
                <w:iCs/>
              </w:rPr>
            </w:pPr>
          </w:p>
        </w:tc>
      </w:tr>
      <w:tr w:rsidR="00C353B2" w:rsidRPr="006168DD" w14:paraId="7AC23AC0" w14:textId="77777777" w:rsidTr="00FA2451">
        <w:tc>
          <w:tcPr>
            <w:tcW w:w="1701" w:type="dxa"/>
            <w:vMerge/>
          </w:tcPr>
          <w:p w14:paraId="2FFC2531" w14:textId="77777777" w:rsidR="00C353B2" w:rsidRPr="001A0052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566E1643" w14:textId="67599451" w:rsidR="00C353B2" w:rsidRPr="00B943EA" w:rsidRDefault="00C353B2" w:rsidP="00B943EA">
            <w:r w:rsidRPr="00DF3C1E">
              <w:t xml:space="preserve">Практическое занятие № </w:t>
            </w:r>
            <w:r w:rsidRPr="00B943EA">
              <w:t>4</w:t>
            </w:r>
            <w:r w:rsidRPr="00DF3C1E">
              <w:t>.</w:t>
            </w:r>
            <w:r w:rsidRPr="00B943EA">
              <w:t>4</w:t>
            </w:r>
          </w:p>
          <w:p w14:paraId="772BA87B" w14:textId="721174E0" w:rsidR="00C353B2" w:rsidRPr="00B943EA" w:rsidRDefault="00C353B2" w:rsidP="00B943EA">
            <w:pPr>
              <w:rPr>
                <w:i/>
                <w:iCs/>
              </w:rPr>
            </w:pPr>
            <w:r w:rsidRPr="00B943EA">
              <w:rPr>
                <w:i/>
                <w:iCs/>
              </w:rPr>
              <w:t>Экстремум функции, исследование графиков функций. Нахождение наибольшего или наименьшего значений функции на компакте.</w:t>
            </w:r>
          </w:p>
        </w:tc>
        <w:tc>
          <w:tcPr>
            <w:tcW w:w="815" w:type="dxa"/>
          </w:tcPr>
          <w:p w14:paraId="60EB7529" w14:textId="77777777" w:rsidR="00C353B2" w:rsidRPr="00990112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43FA971C" w14:textId="57DF9FC5" w:rsidR="00C353B2" w:rsidRPr="000A034E" w:rsidRDefault="000A034E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6</w:t>
            </w:r>
          </w:p>
        </w:tc>
        <w:tc>
          <w:tcPr>
            <w:tcW w:w="815" w:type="dxa"/>
          </w:tcPr>
          <w:p w14:paraId="7F83F89E" w14:textId="77777777" w:rsidR="00C353B2" w:rsidRPr="005B225F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04E5B160" w14:textId="77777777" w:rsidR="00C353B2" w:rsidRPr="005B225F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7AD2599B" w14:textId="5765490B" w:rsidR="00C353B2" w:rsidRPr="0056260E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4002" w:type="dxa"/>
            <w:vMerge/>
          </w:tcPr>
          <w:p w14:paraId="72C4962D" w14:textId="77777777" w:rsidR="00C353B2" w:rsidRDefault="00C353B2" w:rsidP="00F4573C">
            <w:pPr>
              <w:tabs>
                <w:tab w:val="left" w:pos="708"/>
                <w:tab w:val="right" w:leader="underscore" w:pos="9639"/>
              </w:tabs>
              <w:rPr>
                <w:i/>
                <w:iCs/>
              </w:rPr>
            </w:pPr>
          </w:p>
        </w:tc>
      </w:tr>
      <w:tr w:rsidR="00C353B2" w:rsidRPr="006168DD" w14:paraId="5B186DBA" w14:textId="77777777" w:rsidTr="00FA2451">
        <w:tc>
          <w:tcPr>
            <w:tcW w:w="1701" w:type="dxa"/>
          </w:tcPr>
          <w:p w14:paraId="452C2144" w14:textId="77777777" w:rsidR="00C353B2" w:rsidRPr="001A0052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4904F9FB" w14:textId="7FB5030F" w:rsidR="00C353B2" w:rsidRPr="00DF3C1E" w:rsidRDefault="00C353B2" w:rsidP="00B943EA">
            <w:r w:rsidRPr="00286F27"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V</w:t>
            </w:r>
            <w:r w:rsidRPr="00286F27">
              <w:rPr>
                <w:b/>
              </w:rPr>
              <w:t xml:space="preserve">. </w:t>
            </w:r>
            <w:r w:rsidRPr="00FD1F70">
              <w:rPr>
                <w:rFonts w:eastAsia="MS ??"/>
                <w:b/>
              </w:rPr>
              <w:t>Дифференциальное исчисление функции</w:t>
            </w:r>
            <w:r w:rsidRPr="00081F9C">
              <w:rPr>
                <w:rFonts w:eastAsia="MS ??"/>
                <w:b/>
              </w:rPr>
              <w:t xml:space="preserve"> </w:t>
            </w:r>
            <w:r w:rsidRPr="00FD1F70">
              <w:rPr>
                <w:rFonts w:eastAsia="MS ??"/>
                <w:b/>
              </w:rPr>
              <w:t xml:space="preserve"> </w:t>
            </w:r>
            <w:r>
              <w:rPr>
                <w:rFonts w:eastAsia="MS ??"/>
                <w:b/>
              </w:rPr>
              <w:t xml:space="preserve">многих </w:t>
            </w:r>
            <w:r w:rsidRPr="00FD1F70">
              <w:rPr>
                <w:rFonts w:eastAsia="MS ??"/>
                <w:b/>
              </w:rPr>
              <w:t>переменн</w:t>
            </w:r>
            <w:r>
              <w:rPr>
                <w:rFonts w:eastAsia="MS ??"/>
                <w:b/>
              </w:rPr>
              <w:t>ых</w:t>
            </w:r>
          </w:p>
        </w:tc>
        <w:tc>
          <w:tcPr>
            <w:tcW w:w="815" w:type="dxa"/>
          </w:tcPr>
          <w:p w14:paraId="5EF6E893" w14:textId="06DB4A75" w:rsidR="00C353B2" w:rsidRPr="00B943EA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815" w:type="dxa"/>
          </w:tcPr>
          <w:p w14:paraId="414539CD" w14:textId="25C41511" w:rsidR="00C353B2" w:rsidRPr="00081F9C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815" w:type="dxa"/>
          </w:tcPr>
          <w:p w14:paraId="17C7449E" w14:textId="7E1B05C2" w:rsidR="00C353B2" w:rsidRPr="00EC2277" w:rsidRDefault="00EC2277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816" w:type="dxa"/>
          </w:tcPr>
          <w:p w14:paraId="52A01E64" w14:textId="6DB8D43E" w:rsidR="00C353B2" w:rsidRPr="00EC2277" w:rsidRDefault="00EC2277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821" w:type="dxa"/>
          </w:tcPr>
          <w:p w14:paraId="63BAB69F" w14:textId="00DB4934" w:rsidR="00C353B2" w:rsidRPr="0056260E" w:rsidRDefault="000A034E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10</w:t>
            </w:r>
          </w:p>
        </w:tc>
        <w:tc>
          <w:tcPr>
            <w:tcW w:w="4002" w:type="dxa"/>
            <w:vMerge w:val="restart"/>
          </w:tcPr>
          <w:p w14:paraId="58000DF5" w14:textId="77777777" w:rsidR="00C353B2" w:rsidRDefault="00C353B2" w:rsidP="00C353B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>
              <w:rPr>
                <w:i/>
              </w:rPr>
              <w:t>контрольная работа</w:t>
            </w:r>
            <w:r w:rsidRPr="00DF3C1E">
              <w:rPr>
                <w:i/>
              </w:rPr>
              <w:t xml:space="preserve"> </w:t>
            </w:r>
          </w:p>
          <w:p w14:paraId="0CFCD8DE" w14:textId="77777777" w:rsidR="00C353B2" w:rsidRDefault="00C353B2" w:rsidP="00F4573C">
            <w:pPr>
              <w:tabs>
                <w:tab w:val="left" w:pos="708"/>
                <w:tab w:val="right" w:leader="underscore" w:pos="9639"/>
              </w:tabs>
              <w:rPr>
                <w:i/>
                <w:iCs/>
              </w:rPr>
            </w:pPr>
          </w:p>
        </w:tc>
      </w:tr>
      <w:tr w:rsidR="003F5ACA" w:rsidRPr="006168DD" w14:paraId="33B1EC6A" w14:textId="77777777" w:rsidTr="00FA2451">
        <w:tc>
          <w:tcPr>
            <w:tcW w:w="1701" w:type="dxa"/>
            <w:vMerge w:val="restart"/>
          </w:tcPr>
          <w:p w14:paraId="08A9E51B" w14:textId="5D0F89CA" w:rsidR="003F5ACA" w:rsidRDefault="003F5ACA" w:rsidP="00AA18D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27CCEEFB" w14:textId="233DB306" w:rsidR="003F5ACA" w:rsidRPr="001A0052" w:rsidRDefault="003F5ACA" w:rsidP="00342A6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i/>
              </w:rPr>
              <w:t>ОПК-1,ОПК-</w:t>
            </w:r>
            <w:r w:rsidR="00342A6F">
              <w:rPr>
                <w:i/>
              </w:rPr>
              <w:t>3</w:t>
            </w:r>
          </w:p>
        </w:tc>
        <w:tc>
          <w:tcPr>
            <w:tcW w:w="5953" w:type="dxa"/>
          </w:tcPr>
          <w:p w14:paraId="510370A1" w14:textId="77777777" w:rsidR="003F5ACA" w:rsidRDefault="003F5ACA" w:rsidP="00081F9C">
            <w:pPr>
              <w:rPr>
                <w:bCs/>
              </w:rPr>
            </w:pPr>
            <w:r>
              <w:rPr>
                <w:bCs/>
              </w:rPr>
              <w:t>Тема 5.1</w:t>
            </w:r>
          </w:p>
          <w:p w14:paraId="7BF8D7F7" w14:textId="28D63E9F" w:rsidR="003F5ACA" w:rsidRPr="00081F9C" w:rsidRDefault="003F5ACA" w:rsidP="00081F9C">
            <w:pPr>
              <w:rPr>
                <w:i/>
                <w:iCs/>
              </w:rPr>
            </w:pPr>
            <w:r w:rsidRPr="00081F9C">
              <w:rPr>
                <w:bCs/>
                <w:i/>
                <w:iCs/>
              </w:rPr>
              <w:t>Частные производные</w:t>
            </w:r>
            <w:r>
              <w:rPr>
                <w:bCs/>
                <w:i/>
                <w:iCs/>
              </w:rPr>
              <w:t xml:space="preserve">. </w:t>
            </w:r>
            <w:r w:rsidRPr="00081F9C">
              <w:rPr>
                <w:bCs/>
                <w:i/>
                <w:iCs/>
              </w:rPr>
              <w:t xml:space="preserve">Касательная плоскость </w:t>
            </w:r>
            <w:r>
              <w:rPr>
                <w:bCs/>
                <w:i/>
                <w:iCs/>
              </w:rPr>
              <w:t xml:space="preserve">и нормаль </w:t>
            </w:r>
            <w:r w:rsidRPr="00081F9C">
              <w:rPr>
                <w:bCs/>
                <w:i/>
                <w:iCs/>
              </w:rPr>
              <w:t xml:space="preserve">к поверхности. Производная по направлению. Градиент. </w:t>
            </w:r>
          </w:p>
        </w:tc>
        <w:tc>
          <w:tcPr>
            <w:tcW w:w="815" w:type="dxa"/>
          </w:tcPr>
          <w:p w14:paraId="14821532" w14:textId="49D0599B" w:rsidR="003F5ACA" w:rsidRPr="00990112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90112">
              <w:rPr>
                <w:i/>
              </w:rPr>
              <w:t>4</w:t>
            </w:r>
          </w:p>
        </w:tc>
        <w:tc>
          <w:tcPr>
            <w:tcW w:w="815" w:type="dxa"/>
          </w:tcPr>
          <w:p w14:paraId="5D73D962" w14:textId="6E68E73E" w:rsidR="003F5ACA" w:rsidRPr="00990112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4067639C" w14:textId="77777777" w:rsidR="003F5ACA" w:rsidRPr="005B225F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9653DCC" w14:textId="77777777" w:rsidR="003F5ACA" w:rsidRPr="005B225F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1C00AB0E" w14:textId="73D2EA9C" w:rsidR="003F5ACA" w:rsidRPr="0056260E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4002" w:type="dxa"/>
            <w:vMerge/>
          </w:tcPr>
          <w:p w14:paraId="60AEF9CC" w14:textId="77777777" w:rsidR="003F5ACA" w:rsidRDefault="003F5ACA" w:rsidP="00081F9C">
            <w:pPr>
              <w:tabs>
                <w:tab w:val="left" w:pos="708"/>
                <w:tab w:val="right" w:leader="underscore" w:pos="9639"/>
              </w:tabs>
              <w:rPr>
                <w:i/>
                <w:iCs/>
              </w:rPr>
            </w:pPr>
          </w:p>
        </w:tc>
      </w:tr>
      <w:tr w:rsidR="003F5ACA" w:rsidRPr="006168DD" w14:paraId="1C3CBBBC" w14:textId="77777777" w:rsidTr="00FA2451">
        <w:tc>
          <w:tcPr>
            <w:tcW w:w="1701" w:type="dxa"/>
            <w:vMerge/>
          </w:tcPr>
          <w:p w14:paraId="7397A810" w14:textId="77777777" w:rsidR="003F5ACA" w:rsidRPr="001A0052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6B131B18" w14:textId="240F6724" w:rsidR="003F5ACA" w:rsidRDefault="003F5ACA" w:rsidP="00081F9C">
            <w:r w:rsidRPr="00DF3C1E">
              <w:t xml:space="preserve">Практическое занятие № </w:t>
            </w:r>
            <w:r>
              <w:t>5</w:t>
            </w:r>
            <w:r w:rsidRPr="00DF3C1E">
              <w:t>.</w:t>
            </w:r>
            <w:r>
              <w:t>1</w:t>
            </w:r>
          </w:p>
          <w:p w14:paraId="1C176972" w14:textId="28874ED6" w:rsidR="003F5ACA" w:rsidRPr="00081F9C" w:rsidRDefault="003F5ACA" w:rsidP="00081F9C">
            <w:pPr>
              <w:rPr>
                <w:i/>
                <w:iCs/>
              </w:rPr>
            </w:pPr>
            <w:r w:rsidRPr="00081F9C">
              <w:rPr>
                <w:i/>
                <w:iCs/>
              </w:rPr>
              <w:t>Вычисление частных производных первого порядка. Вычисление полного дифференциала. Определение уравнения касательной плоскости и нормали к поверхности.</w:t>
            </w:r>
          </w:p>
        </w:tc>
        <w:tc>
          <w:tcPr>
            <w:tcW w:w="815" w:type="dxa"/>
          </w:tcPr>
          <w:p w14:paraId="4935092A" w14:textId="77777777" w:rsidR="003F5ACA" w:rsidRPr="00990112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12AD666E" w14:textId="76CB8BAB" w:rsidR="003F5ACA" w:rsidRPr="00990112" w:rsidRDefault="00A82729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90112">
              <w:rPr>
                <w:i/>
              </w:rPr>
              <w:t>4</w:t>
            </w:r>
          </w:p>
        </w:tc>
        <w:tc>
          <w:tcPr>
            <w:tcW w:w="815" w:type="dxa"/>
          </w:tcPr>
          <w:p w14:paraId="213F3918" w14:textId="77777777" w:rsidR="003F5ACA" w:rsidRPr="005B225F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117E0ADD" w14:textId="77777777" w:rsidR="003F5ACA" w:rsidRPr="005B225F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2B737C28" w14:textId="7D7F4A12" w:rsidR="003F5ACA" w:rsidRPr="0056260E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4002" w:type="dxa"/>
            <w:vMerge/>
          </w:tcPr>
          <w:p w14:paraId="086EC308" w14:textId="77777777" w:rsidR="003F5ACA" w:rsidRDefault="003F5ACA" w:rsidP="00081F9C">
            <w:pPr>
              <w:tabs>
                <w:tab w:val="left" w:pos="708"/>
                <w:tab w:val="right" w:leader="underscore" w:pos="9639"/>
              </w:tabs>
              <w:rPr>
                <w:i/>
                <w:iCs/>
              </w:rPr>
            </w:pPr>
          </w:p>
        </w:tc>
      </w:tr>
      <w:tr w:rsidR="003F5ACA" w:rsidRPr="006168DD" w14:paraId="6DE642E5" w14:textId="77777777" w:rsidTr="00FA2451">
        <w:tc>
          <w:tcPr>
            <w:tcW w:w="1701" w:type="dxa"/>
            <w:vMerge/>
          </w:tcPr>
          <w:p w14:paraId="316216AC" w14:textId="77777777" w:rsidR="003F5ACA" w:rsidRPr="001A0052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40AD666E" w14:textId="372F1246" w:rsidR="003F5ACA" w:rsidRDefault="003F5ACA" w:rsidP="00081F9C">
            <w:r w:rsidRPr="00DF3C1E">
              <w:t xml:space="preserve">Практическое занятие № </w:t>
            </w:r>
            <w:r>
              <w:t>5</w:t>
            </w:r>
            <w:r w:rsidRPr="00DF3C1E">
              <w:t>.</w:t>
            </w:r>
            <w:r>
              <w:t>2</w:t>
            </w:r>
          </w:p>
          <w:p w14:paraId="1B0C806E" w14:textId="52EBF2A6" w:rsidR="003F5ACA" w:rsidRPr="00081F9C" w:rsidRDefault="003F5ACA" w:rsidP="00081F9C">
            <w:pPr>
              <w:rPr>
                <w:i/>
                <w:iCs/>
              </w:rPr>
            </w:pPr>
            <w:r w:rsidRPr="00081F9C">
              <w:rPr>
                <w:bCs/>
                <w:i/>
                <w:iCs/>
              </w:rPr>
              <w:lastRenderedPageBreak/>
              <w:t>Производная по направлению. Градиент. Частные производные и дифференциалы высших порядков.</w:t>
            </w:r>
          </w:p>
        </w:tc>
        <w:tc>
          <w:tcPr>
            <w:tcW w:w="815" w:type="dxa"/>
          </w:tcPr>
          <w:p w14:paraId="49A7BB6D" w14:textId="77777777" w:rsidR="003F5ACA" w:rsidRPr="00990112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42CE18AB" w14:textId="72793975" w:rsidR="003F5ACA" w:rsidRPr="00990112" w:rsidRDefault="000A034E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4</w:t>
            </w:r>
          </w:p>
        </w:tc>
        <w:tc>
          <w:tcPr>
            <w:tcW w:w="815" w:type="dxa"/>
          </w:tcPr>
          <w:p w14:paraId="77952A50" w14:textId="77777777" w:rsidR="003F5ACA" w:rsidRPr="005B225F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085493B" w14:textId="77777777" w:rsidR="003F5ACA" w:rsidRPr="005B225F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0457342E" w14:textId="174987DB" w:rsidR="003F5ACA" w:rsidRPr="0056260E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4002" w:type="dxa"/>
            <w:vMerge/>
          </w:tcPr>
          <w:p w14:paraId="207970BA" w14:textId="77777777" w:rsidR="003F5ACA" w:rsidRDefault="003F5ACA" w:rsidP="00081F9C">
            <w:pPr>
              <w:tabs>
                <w:tab w:val="left" w:pos="708"/>
                <w:tab w:val="right" w:leader="underscore" w:pos="9639"/>
              </w:tabs>
              <w:rPr>
                <w:i/>
                <w:iCs/>
              </w:rPr>
            </w:pPr>
          </w:p>
        </w:tc>
      </w:tr>
      <w:tr w:rsidR="003F5ACA" w:rsidRPr="006168DD" w14:paraId="0797B70D" w14:textId="77777777" w:rsidTr="00FA2451">
        <w:tc>
          <w:tcPr>
            <w:tcW w:w="1701" w:type="dxa"/>
            <w:vMerge/>
          </w:tcPr>
          <w:p w14:paraId="40FEC561" w14:textId="77777777" w:rsidR="003F5ACA" w:rsidRPr="001A0052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6100A77D" w14:textId="77777777" w:rsidR="003F5ACA" w:rsidRDefault="003F5ACA" w:rsidP="00081F9C">
            <w:r>
              <w:t>Тема 5.2</w:t>
            </w:r>
          </w:p>
          <w:p w14:paraId="08E6F701" w14:textId="285996FB" w:rsidR="003F5ACA" w:rsidRPr="0077617F" w:rsidRDefault="003F5ACA" w:rsidP="00081F9C">
            <w:pPr>
              <w:rPr>
                <w:i/>
                <w:iCs/>
              </w:rPr>
            </w:pPr>
            <w:r w:rsidRPr="0077617F">
              <w:rPr>
                <w:bCs/>
                <w:i/>
                <w:iCs/>
              </w:rPr>
              <w:t xml:space="preserve">Локальный экстремум функции многих переменных. </w:t>
            </w:r>
          </w:p>
        </w:tc>
        <w:tc>
          <w:tcPr>
            <w:tcW w:w="815" w:type="dxa"/>
          </w:tcPr>
          <w:p w14:paraId="1F9E8FE5" w14:textId="77777777" w:rsidR="003F5ACA" w:rsidRPr="00990112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21031651" w14:textId="77777777" w:rsidR="003F5ACA" w:rsidRPr="00990112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0E7BD7E7" w14:textId="77777777" w:rsidR="003F5ACA" w:rsidRPr="005B225F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40166E6B" w14:textId="77777777" w:rsidR="003F5ACA" w:rsidRPr="005B225F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3796CCDF" w14:textId="7AEDA503" w:rsidR="003F5ACA" w:rsidRPr="0056260E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4002" w:type="dxa"/>
            <w:vMerge/>
          </w:tcPr>
          <w:p w14:paraId="2F3E6439" w14:textId="77777777" w:rsidR="003F5ACA" w:rsidRDefault="003F5ACA" w:rsidP="00081F9C">
            <w:pPr>
              <w:tabs>
                <w:tab w:val="left" w:pos="708"/>
                <w:tab w:val="right" w:leader="underscore" w:pos="9639"/>
              </w:tabs>
              <w:rPr>
                <w:i/>
                <w:iCs/>
              </w:rPr>
            </w:pPr>
          </w:p>
        </w:tc>
      </w:tr>
      <w:tr w:rsidR="003F5ACA" w:rsidRPr="006168DD" w14:paraId="6CC30002" w14:textId="77777777" w:rsidTr="00FA2451">
        <w:tc>
          <w:tcPr>
            <w:tcW w:w="1701" w:type="dxa"/>
            <w:vMerge/>
          </w:tcPr>
          <w:p w14:paraId="6946ED1C" w14:textId="77777777" w:rsidR="003F5ACA" w:rsidRPr="001A0052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670B19F9" w14:textId="32BE29FC" w:rsidR="003F5ACA" w:rsidRDefault="003F5ACA" w:rsidP="00081F9C">
            <w:r w:rsidRPr="00DF3C1E">
              <w:t xml:space="preserve">Практическое занятие № </w:t>
            </w:r>
            <w:r>
              <w:t>5</w:t>
            </w:r>
            <w:r w:rsidRPr="00DF3C1E">
              <w:t>.</w:t>
            </w:r>
            <w:r>
              <w:t>3</w:t>
            </w:r>
          </w:p>
          <w:p w14:paraId="61033425" w14:textId="021C8DF1" w:rsidR="003F5ACA" w:rsidRPr="0077617F" w:rsidRDefault="003F5ACA" w:rsidP="00081F9C">
            <w:pPr>
              <w:rPr>
                <w:i/>
                <w:iCs/>
              </w:rPr>
            </w:pPr>
            <w:r w:rsidRPr="0077617F">
              <w:rPr>
                <w:bCs/>
                <w:i/>
                <w:iCs/>
              </w:rPr>
              <w:t xml:space="preserve">Локальный экстремум. </w:t>
            </w:r>
          </w:p>
        </w:tc>
        <w:tc>
          <w:tcPr>
            <w:tcW w:w="815" w:type="dxa"/>
          </w:tcPr>
          <w:p w14:paraId="52F45BA3" w14:textId="77777777" w:rsidR="003F5ACA" w:rsidRPr="00990112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036C6126" w14:textId="5BDE77AA" w:rsidR="003F5ACA" w:rsidRPr="00990112" w:rsidRDefault="001A6269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815" w:type="dxa"/>
          </w:tcPr>
          <w:p w14:paraId="6FD7959D" w14:textId="77777777" w:rsidR="003F5ACA" w:rsidRPr="005B225F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C93ABAF" w14:textId="77777777" w:rsidR="003F5ACA" w:rsidRPr="005B225F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082E37F6" w14:textId="09E056BC" w:rsidR="003F5ACA" w:rsidRPr="0056260E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4002" w:type="dxa"/>
          </w:tcPr>
          <w:p w14:paraId="7025949B" w14:textId="77777777" w:rsidR="003F5ACA" w:rsidRDefault="003F5ACA" w:rsidP="00081F9C">
            <w:pPr>
              <w:tabs>
                <w:tab w:val="left" w:pos="708"/>
                <w:tab w:val="right" w:leader="underscore" w:pos="9639"/>
              </w:tabs>
              <w:rPr>
                <w:i/>
                <w:iCs/>
              </w:rPr>
            </w:pPr>
          </w:p>
        </w:tc>
      </w:tr>
      <w:tr w:rsidR="003F5ACA" w:rsidRPr="006168DD" w14:paraId="325F2A36" w14:textId="77777777" w:rsidTr="00FA2451">
        <w:tc>
          <w:tcPr>
            <w:tcW w:w="1701" w:type="dxa"/>
            <w:vMerge/>
          </w:tcPr>
          <w:p w14:paraId="4371B2F7" w14:textId="77777777" w:rsidR="003F5ACA" w:rsidRPr="001A0052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5D7D0281" w14:textId="149AC2B7" w:rsidR="003F5ACA" w:rsidRPr="00FC5DDE" w:rsidRDefault="003F5ACA" w:rsidP="00281FD7">
            <w:pPr>
              <w:rPr>
                <w:bCs/>
              </w:rPr>
            </w:pPr>
            <w:r>
              <w:rPr>
                <w:bCs/>
              </w:rPr>
              <w:t>Тема 5.3</w:t>
            </w:r>
          </w:p>
          <w:p w14:paraId="7BEB83BF" w14:textId="4026C32D" w:rsidR="003F5ACA" w:rsidRPr="00DF3C1E" w:rsidRDefault="003F5ACA" w:rsidP="00281FD7">
            <w:r w:rsidRPr="003E21A6">
              <w:rPr>
                <w:bCs/>
                <w:i/>
                <w:iCs/>
              </w:rPr>
              <w:t>Условный экстремум функции многих переменных. Метод Лагранжа.</w:t>
            </w:r>
            <w:r>
              <w:rPr>
                <w:bCs/>
                <w:i/>
                <w:iCs/>
              </w:rPr>
              <w:t xml:space="preserve"> Необходимое и достаточное условие </w:t>
            </w:r>
            <w:r w:rsidRPr="003E21A6">
              <w:rPr>
                <w:bCs/>
                <w:i/>
                <w:iCs/>
              </w:rPr>
              <w:t xml:space="preserve"> </w:t>
            </w:r>
            <w:r>
              <w:rPr>
                <w:bCs/>
                <w:i/>
                <w:iCs/>
              </w:rPr>
              <w:t xml:space="preserve">условного экстремума. </w:t>
            </w:r>
            <w:r w:rsidRPr="003E21A6">
              <w:rPr>
                <w:bCs/>
                <w:i/>
                <w:iCs/>
              </w:rPr>
              <w:t>Наибольшее и наименьшее значения функции в замкнутой области</w:t>
            </w:r>
          </w:p>
        </w:tc>
        <w:tc>
          <w:tcPr>
            <w:tcW w:w="815" w:type="dxa"/>
          </w:tcPr>
          <w:p w14:paraId="152A244F" w14:textId="1EAB5665" w:rsidR="003F5ACA" w:rsidRPr="00990112" w:rsidRDefault="001A6269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815" w:type="dxa"/>
          </w:tcPr>
          <w:p w14:paraId="0CBFB029" w14:textId="77777777" w:rsidR="003F5ACA" w:rsidRPr="00990112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30D5D6FC" w14:textId="77777777" w:rsidR="003F5ACA" w:rsidRPr="005B225F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16A53CF8" w14:textId="77777777" w:rsidR="003F5ACA" w:rsidRPr="005B225F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5C20AB24" w14:textId="77777777" w:rsidR="003F5ACA" w:rsidRPr="0056260E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4002" w:type="dxa"/>
          </w:tcPr>
          <w:p w14:paraId="6C5274FE" w14:textId="77777777" w:rsidR="003F5ACA" w:rsidRDefault="003F5ACA" w:rsidP="00081F9C">
            <w:pPr>
              <w:tabs>
                <w:tab w:val="left" w:pos="708"/>
                <w:tab w:val="right" w:leader="underscore" w:pos="9639"/>
              </w:tabs>
              <w:rPr>
                <w:i/>
                <w:iCs/>
              </w:rPr>
            </w:pPr>
          </w:p>
        </w:tc>
      </w:tr>
      <w:tr w:rsidR="003F5ACA" w:rsidRPr="006168DD" w14:paraId="0EB04045" w14:textId="77777777" w:rsidTr="00FA2451">
        <w:tc>
          <w:tcPr>
            <w:tcW w:w="1701" w:type="dxa"/>
            <w:vMerge/>
          </w:tcPr>
          <w:p w14:paraId="0F09D894" w14:textId="77777777" w:rsidR="003F5ACA" w:rsidRPr="001A0052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7DCC8229" w14:textId="29AA53A2" w:rsidR="003F5ACA" w:rsidRDefault="003F5ACA" w:rsidP="003F5ACA">
            <w:r w:rsidRPr="00DF3C1E">
              <w:t xml:space="preserve">Практическое занятие № </w:t>
            </w:r>
            <w:r>
              <w:t>5</w:t>
            </w:r>
            <w:r w:rsidRPr="00DF3C1E">
              <w:t>.</w:t>
            </w:r>
            <w:r>
              <w:t>4</w:t>
            </w:r>
          </w:p>
          <w:p w14:paraId="07C6642F" w14:textId="7F8DD887" w:rsidR="003F5ACA" w:rsidRDefault="003F5ACA" w:rsidP="003F5ACA">
            <w:pPr>
              <w:rPr>
                <w:bCs/>
              </w:rPr>
            </w:pPr>
            <w:r w:rsidRPr="003E21A6">
              <w:rPr>
                <w:bCs/>
                <w:i/>
                <w:iCs/>
              </w:rPr>
              <w:t>Нахождение условного экстремума функции многих переменных. Наибольшее и наименьшее значения функции в замкнутой области</w:t>
            </w:r>
            <w:r>
              <w:rPr>
                <w:bCs/>
                <w:i/>
                <w:iCs/>
              </w:rPr>
              <w:t>.</w:t>
            </w:r>
          </w:p>
        </w:tc>
        <w:tc>
          <w:tcPr>
            <w:tcW w:w="815" w:type="dxa"/>
          </w:tcPr>
          <w:p w14:paraId="60FE1E50" w14:textId="77777777" w:rsidR="003F5ACA" w:rsidRPr="00990112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0FDDC898" w14:textId="54B33360" w:rsidR="003F5ACA" w:rsidRPr="00990112" w:rsidRDefault="001A6269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815" w:type="dxa"/>
          </w:tcPr>
          <w:p w14:paraId="4A65276A" w14:textId="77777777" w:rsidR="003F5ACA" w:rsidRPr="005B225F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25A5F031" w14:textId="77777777" w:rsidR="003F5ACA" w:rsidRPr="005B225F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69FC43BE" w14:textId="77CF1AFD" w:rsidR="003F5ACA" w:rsidRPr="0056260E" w:rsidRDefault="005D49D0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8</w:t>
            </w:r>
          </w:p>
        </w:tc>
        <w:tc>
          <w:tcPr>
            <w:tcW w:w="4002" w:type="dxa"/>
          </w:tcPr>
          <w:p w14:paraId="0DBFB5DB" w14:textId="34EFE3A2" w:rsidR="003F5ACA" w:rsidRDefault="005D49D0" w:rsidP="00081F9C">
            <w:pPr>
              <w:tabs>
                <w:tab w:val="left" w:pos="708"/>
                <w:tab w:val="right" w:leader="underscore" w:pos="9639"/>
              </w:tabs>
              <w:rPr>
                <w:i/>
                <w:iCs/>
              </w:rPr>
            </w:pPr>
            <w:r>
              <w:rPr>
                <w:i/>
                <w:iCs/>
              </w:rPr>
              <w:t>к</w:t>
            </w:r>
            <w:bookmarkStart w:id="16" w:name="_GoBack"/>
            <w:bookmarkEnd w:id="16"/>
            <w:r>
              <w:rPr>
                <w:i/>
                <w:iCs/>
              </w:rPr>
              <w:t>онтрольная работа</w:t>
            </w:r>
          </w:p>
        </w:tc>
      </w:tr>
      <w:tr w:rsidR="00081F9C" w:rsidRPr="006168DD" w14:paraId="16BDB4CF" w14:textId="77777777" w:rsidTr="00FA2451">
        <w:tc>
          <w:tcPr>
            <w:tcW w:w="1701" w:type="dxa"/>
          </w:tcPr>
          <w:p w14:paraId="583AA56A" w14:textId="5D6622F9" w:rsidR="00081F9C" w:rsidRPr="001A0052" w:rsidRDefault="00081F9C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5CE8A627" w14:textId="0E6B8860" w:rsidR="00081F9C" w:rsidRPr="00F479AB" w:rsidRDefault="00281FD7" w:rsidP="00081F9C">
            <w:pPr>
              <w:rPr>
                <w:i/>
              </w:rPr>
            </w:pPr>
            <w:r>
              <w:rPr>
                <w:i/>
              </w:rPr>
              <w:t>Экзамен.</w:t>
            </w:r>
          </w:p>
        </w:tc>
        <w:tc>
          <w:tcPr>
            <w:tcW w:w="815" w:type="dxa"/>
          </w:tcPr>
          <w:p w14:paraId="643B0D6B" w14:textId="66B33699" w:rsidR="00081F9C" w:rsidRPr="00EC2277" w:rsidRDefault="00EC2277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  <w:lang w:val="en-US"/>
              </w:rPr>
            </w:pPr>
            <w:r>
              <w:rPr>
                <w:b/>
                <w:bCs/>
                <w:lang w:val="en-US"/>
              </w:rPr>
              <w:t>x</w:t>
            </w:r>
          </w:p>
        </w:tc>
        <w:tc>
          <w:tcPr>
            <w:tcW w:w="815" w:type="dxa"/>
          </w:tcPr>
          <w:p w14:paraId="487EA740" w14:textId="044270F7" w:rsidR="00081F9C" w:rsidRPr="00EC2277" w:rsidRDefault="00EC2277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  <w:lang w:val="en-US"/>
              </w:rPr>
            </w:pPr>
            <w:r>
              <w:rPr>
                <w:b/>
                <w:bCs/>
                <w:lang w:val="en-US"/>
              </w:rPr>
              <w:t>x</w:t>
            </w:r>
          </w:p>
        </w:tc>
        <w:tc>
          <w:tcPr>
            <w:tcW w:w="815" w:type="dxa"/>
          </w:tcPr>
          <w:p w14:paraId="3DE312E0" w14:textId="31D14FA5" w:rsidR="00081F9C" w:rsidRPr="005B225F" w:rsidRDefault="00081F9C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5B225F">
              <w:t>х</w:t>
            </w:r>
          </w:p>
        </w:tc>
        <w:tc>
          <w:tcPr>
            <w:tcW w:w="816" w:type="dxa"/>
          </w:tcPr>
          <w:p w14:paraId="0536B563" w14:textId="45E945BB" w:rsidR="00081F9C" w:rsidRPr="005B225F" w:rsidRDefault="00081F9C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5B225F">
              <w:t>х</w:t>
            </w:r>
          </w:p>
        </w:tc>
        <w:tc>
          <w:tcPr>
            <w:tcW w:w="821" w:type="dxa"/>
          </w:tcPr>
          <w:p w14:paraId="1ED9371D" w14:textId="68927C48" w:rsidR="00081F9C" w:rsidRPr="00BF0A68" w:rsidRDefault="005D49D0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54</w:t>
            </w:r>
          </w:p>
        </w:tc>
        <w:tc>
          <w:tcPr>
            <w:tcW w:w="4002" w:type="dxa"/>
          </w:tcPr>
          <w:p w14:paraId="0E240418" w14:textId="03546BCC" w:rsidR="00081F9C" w:rsidRPr="00ED4561" w:rsidRDefault="00081F9C" w:rsidP="00081F9C">
            <w:pPr>
              <w:tabs>
                <w:tab w:val="left" w:pos="708"/>
                <w:tab w:val="right" w:leader="underscore" w:pos="9639"/>
              </w:tabs>
              <w:rPr>
                <w:i/>
              </w:rPr>
            </w:pPr>
          </w:p>
        </w:tc>
      </w:tr>
      <w:tr w:rsidR="003B25E4" w:rsidRPr="006168DD" w14:paraId="35B0B16D" w14:textId="77777777" w:rsidTr="00FA2451">
        <w:tc>
          <w:tcPr>
            <w:tcW w:w="1701" w:type="dxa"/>
          </w:tcPr>
          <w:p w14:paraId="0C16E56D" w14:textId="370C6D19" w:rsidR="003B25E4" w:rsidRPr="001A0052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rFonts w:cs="Arial"/>
                <w:b/>
                <w:sz w:val="18"/>
                <w:szCs w:val="18"/>
              </w:rPr>
              <w:t xml:space="preserve"> </w:t>
            </w:r>
          </w:p>
        </w:tc>
        <w:tc>
          <w:tcPr>
            <w:tcW w:w="5953" w:type="dxa"/>
          </w:tcPr>
          <w:p w14:paraId="656C3D5E" w14:textId="25813B5A" w:rsidR="003B25E4" w:rsidRPr="00DF3C1E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right"/>
            </w:pPr>
            <w:r w:rsidRPr="00DF3C1E">
              <w:rPr>
                <w:b/>
              </w:rPr>
              <w:t>ИТОГО за</w:t>
            </w:r>
            <w:r>
              <w:rPr>
                <w:b/>
              </w:rPr>
              <w:t xml:space="preserve"> </w:t>
            </w:r>
            <w:r>
              <w:rPr>
                <w:b/>
                <w:i/>
              </w:rPr>
              <w:t>первый</w:t>
            </w:r>
            <w:r w:rsidRPr="00DF3C1E">
              <w:rPr>
                <w:b/>
                <w:i/>
              </w:rPr>
              <w:t xml:space="preserve"> </w:t>
            </w:r>
            <w:r w:rsidRPr="00DF3C1E">
              <w:rPr>
                <w:b/>
              </w:rPr>
              <w:t>семестр</w:t>
            </w:r>
          </w:p>
        </w:tc>
        <w:tc>
          <w:tcPr>
            <w:tcW w:w="815" w:type="dxa"/>
          </w:tcPr>
          <w:p w14:paraId="047B36E3" w14:textId="6CE937A6" w:rsidR="003B25E4" w:rsidRPr="0091685C" w:rsidRDefault="00CD051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/>
              </w:rPr>
            </w:pPr>
            <w:r>
              <w:rPr>
                <w:b/>
                <w:bCs/>
                <w:i/>
              </w:rPr>
              <w:t>34</w:t>
            </w:r>
          </w:p>
        </w:tc>
        <w:tc>
          <w:tcPr>
            <w:tcW w:w="815" w:type="dxa"/>
          </w:tcPr>
          <w:p w14:paraId="05F55FFC" w14:textId="7F0A98A4" w:rsidR="003B25E4" w:rsidRPr="0091685C" w:rsidRDefault="00CD051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/>
              </w:rPr>
            </w:pPr>
            <w:r>
              <w:rPr>
                <w:b/>
                <w:bCs/>
                <w:i/>
              </w:rPr>
              <w:t>34</w:t>
            </w:r>
          </w:p>
        </w:tc>
        <w:tc>
          <w:tcPr>
            <w:tcW w:w="815" w:type="dxa"/>
          </w:tcPr>
          <w:p w14:paraId="316FFEE5" w14:textId="77777777" w:rsidR="003B25E4" w:rsidRPr="00C9126C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/>
              </w:rPr>
            </w:pPr>
          </w:p>
        </w:tc>
        <w:tc>
          <w:tcPr>
            <w:tcW w:w="816" w:type="dxa"/>
          </w:tcPr>
          <w:p w14:paraId="7AB12C7A" w14:textId="77777777" w:rsidR="003B25E4" w:rsidRPr="000D16CD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21" w:type="dxa"/>
          </w:tcPr>
          <w:p w14:paraId="7A042AE5" w14:textId="1BB53F41" w:rsidR="003B25E4" w:rsidRPr="00C9126C" w:rsidRDefault="005D49D0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112</w:t>
            </w:r>
          </w:p>
        </w:tc>
        <w:tc>
          <w:tcPr>
            <w:tcW w:w="4002" w:type="dxa"/>
          </w:tcPr>
          <w:p w14:paraId="0CEE86A9" w14:textId="77777777" w:rsidR="003B25E4" w:rsidRPr="00DF3C1E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3B25E4" w:rsidRPr="006168DD" w14:paraId="600592A0" w14:textId="77777777" w:rsidTr="009A6F14">
        <w:trPr>
          <w:trHeight w:val="283"/>
        </w:trPr>
        <w:tc>
          <w:tcPr>
            <w:tcW w:w="1701" w:type="dxa"/>
            <w:shd w:val="clear" w:color="auto" w:fill="EAF1DD" w:themeFill="accent3" w:themeFillTint="33"/>
            <w:vAlign w:val="center"/>
          </w:tcPr>
          <w:p w14:paraId="569366A2" w14:textId="77777777" w:rsidR="003B25E4" w:rsidRPr="001A0052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14037" w:type="dxa"/>
            <w:gridSpan w:val="7"/>
            <w:shd w:val="clear" w:color="auto" w:fill="EAF1DD" w:themeFill="accent3" w:themeFillTint="33"/>
          </w:tcPr>
          <w:p w14:paraId="6FD52BFE" w14:textId="0EB39385" w:rsidR="003B25E4" w:rsidRPr="00DF3C1E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  <w:r>
              <w:rPr>
                <w:b/>
                <w:i/>
              </w:rPr>
              <w:t>Второй</w:t>
            </w:r>
            <w:r>
              <w:rPr>
                <w:b/>
              </w:rPr>
              <w:t xml:space="preserve"> семестр</w:t>
            </w:r>
          </w:p>
        </w:tc>
      </w:tr>
      <w:tr w:rsidR="003B25E4" w:rsidRPr="006168DD" w14:paraId="0AC750CE" w14:textId="77777777" w:rsidTr="00FA2451">
        <w:tc>
          <w:tcPr>
            <w:tcW w:w="1701" w:type="dxa"/>
            <w:vMerge w:val="restart"/>
          </w:tcPr>
          <w:p w14:paraId="66FFBBAA" w14:textId="5068B70C" w:rsidR="00AA18D5" w:rsidRDefault="00AA18D5" w:rsidP="00AA18D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67B72EB2" w14:textId="4D7E404A" w:rsidR="003B25E4" w:rsidRPr="006168DD" w:rsidRDefault="00342A6F" w:rsidP="00AA18D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sz w:val="18"/>
                <w:szCs w:val="18"/>
              </w:rPr>
            </w:pPr>
            <w:r>
              <w:rPr>
                <w:i/>
              </w:rPr>
              <w:t>ОПК-1,ОПК-3</w:t>
            </w:r>
          </w:p>
        </w:tc>
        <w:tc>
          <w:tcPr>
            <w:tcW w:w="5953" w:type="dxa"/>
          </w:tcPr>
          <w:p w14:paraId="798762A3" w14:textId="6EA03341" w:rsidR="003B25E4" w:rsidRPr="00DF3C1E" w:rsidRDefault="003B25E4" w:rsidP="003B25E4">
            <w:pPr>
              <w:rPr>
                <w:b/>
              </w:rPr>
            </w:pPr>
            <w:r>
              <w:rPr>
                <w:b/>
              </w:rPr>
              <w:t>Раздел</w:t>
            </w:r>
            <w:r w:rsidRPr="008F0F3D">
              <w:rPr>
                <w:b/>
              </w:rPr>
              <w:t xml:space="preserve"> </w:t>
            </w:r>
            <w:r>
              <w:rPr>
                <w:b/>
                <w:lang w:val="en-US"/>
              </w:rPr>
              <w:t>VI</w:t>
            </w:r>
            <w:r>
              <w:rPr>
                <w:b/>
              </w:rPr>
              <w:t xml:space="preserve"> . </w:t>
            </w:r>
            <w:bookmarkStart w:id="17" w:name="_Hlk92647687"/>
            <w:r>
              <w:rPr>
                <w:b/>
                <w:i/>
              </w:rPr>
              <w:t>Интегральное исчисление функций одной переменной</w:t>
            </w:r>
            <w:bookmarkEnd w:id="17"/>
          </w:p>
        </w:tc>
        <w:tc>
          <w:tcPr>
            <w:tcW w:w="815" w:type="dxa"/>
          </w:tcPr>
          <w:p w14:paraId="59E010B5" w14:textId="38F765DC" w:rsidR="003B25E4" w:rsidRPr="00D1216E" w:rsidRDefault="00D1216E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D1216E">
              <w:t>х</w:t>
            </w:r>
          </w:p>
        </w:tc>
        <w:tc>
          <w:tcPr>
            <w:tcW w:w="815" w:type="dxa"/>
          </w:tcPr>
          <w:p w14:paraId="03EDD596" w14:textId="036A9B98" w:rsidR="003B25E4" w:rsidRPr="00D1216E" w:rsidRDefault="00D1216E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D1216E">
              <w:t>х</w:t>
            </w:r>
          </w:p>
        </w:tc>
        <w:tc>
          <w:tcPr>
            <w:tcW w:w="815" w:type="dxa"/>
          </w:tcPr>
          <w:p w14:paraId="56278933" w14:textId="013778AB" w:rsidR="003B25E4" w:rsidRPr="001C1B2E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816" w:type="dxa"/>
          </w:tcPr>
          <w:p w14:paraId="074B0C04" w14:textId="481CF603" w:rsidR="003B25E4" w:rsidRPr="001C1B2E" w:rsidRDefault="009C045A" w:rsidP="003B25E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  <w:r>
              <w:rPr>
                <w:bCs/>
              </w:rPr>
              <w:t>х</w:t>
            </w:r>
          </w:p>
        </w:tc>
        <w:tc>
          <w:tcPr>
            <w:tcW w:w="821" w:type="dxa"/>
          </w:tcPr>
          <w:p w14:paraId="6518A6D4" w14:textId="4D3DA6A1" w:rsidR="003B25E4" w:rsidRPr="00E82501" w:rsidRDefault="007F4910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1</w:t>
            </w:r>
            <w:r w:rsidR="00F654BC">
              <w:rPr>
                <w:i/>
              </w:rPr>
              <w:t>4</w:t>
            </w:r>
          </w:p>
        </w:tc>
        <w:tc>
          <w:tcPr>
            <w:tcW w:w="4002" w:type="dxa"/>
            <w:vMerge w:val="restart"/>
          </w:tcPr>
          <w:p w14:paraId="212D13C3" w14:textId="667C8BC3" w:rsidR="003B25E4" w:rsidRPr="007F4910" w:rsidRDefault="007F4910" w:rsidP="003B25E4">
            <w:pPr>
              <w:jc w:val="both"/>
              <w:rPr>
                <w:i/>
              </w:rPr>
            </w:pPr>
            <w:r w:rsidRPr="007F4910">
              <w:rPr>
                <w:i/>
              </w:rPr>
              <w:t>контрольная работа</w:t>
            </w:r>
          </w:p>
          <w:p w14:paraId="7DC507C0" w14:textId="77777777" w:rsidR="003B25E4" w:rsidRPr="00DF3C1E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3B25E4" w:rsidRPr="006168DD" w14:paraId="05512FAB" w14:textId="77777777" w:rsidTr="00FA2451">
        <w:tc>
          <w:tcPr>
            <w:tcW w:w="1701" w:type="dxa"/>
            <w:vMerge/>
          </w:tcPr>
          <w:p w14:paraId="1B73B2A6" w14:textId="77777777" w:rsidR="003B25E4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2D33DC15" w14:textId="7708BA76" w:rsidR="003B25E4" w:rsidRPr="00483338" w:rsidRDefault="003B25E4" w:rsidP="003B25E4">
            <w:r w:rsidRPr="00483338">
              <w:t xml:space="preserve">Тема </w:t>
            </w:r>
            <w:r>
              <w:t>6</w:t>
            </w:r>
            <w:r w:rsidRPr="00483338">
              <w:t xml:space="preserve">.1 </w:t>
            </w:r>
          </w:p>
          <w:p w14:paraId="27016874" w14:textId="33393A59" w:rsidR="003B25E4" w:rsidRPr="003E21A6" w:rsidRDefault="003B25E4" w:rsidP="003B25E4">
            <w:pPr>
              <w:rPr>
                <w:b/>
                <w:i/>
                <w:iCs/>
              </w:rPr>
            </w:pPr>
            <w:r w:rsidRPr="003E21A6">
              <w:rPr>
                <w:bCs/>
                <w:i/>
                <w:iCs/>
              </w:rPr>
              <w:t>Первообразная. Неопределенный интеграл и его свойства. Замена переменной и интегрирование по частям в неопределенном интеграле.</w:t>
            </w:r>
          </w:p>
        </w:tc>
        <w:tc>
          <w:tcPr>
            <w:tcW w:w="815" w:type="dxa"/>
          </w:tcPr>
          <w:p w14:paraId="7C10F2AB" w14:textId="4A05D62D" w:rsidR="003B25E4" w:rsidRPr="0091685C" w:rsidRDefault="000A034E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4</w:t>
            </w:r>
          </w:p>
        </w:tc>
        <w:tc>
          <w:tcPr>
            <w:tcW w:w="815" w:type="dxa"/>
          </w:tcPr>
          <w:p w14:paraId="313A83BB" w14:textId="4C05CB18" w:rsidR="003B25E4" w:rsidRPr="0091685C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2CDC6F48" w14:textId="77777777" w:rsidR="003B25E4" w:rsidRPr="001C1B2E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AD69F45" w14:textId="6CA608D8" w:rsidR="003B25E4" w:rsidRPr="001C1B2E" w:rsidRDefault="003B25E4" w:rsidP="003B25E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56A8E931" w14:textId="49CA786E" w:rsidR="003B25E4" w:rsidRPr="001C1B2E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4002" w:type="dxa"/>
            <w:vMerge/>
          </w:tcPr>
          <w:p w14:paraId="2906CF73" w14:textId="77777777" w:rsidR="003B25E4" w:rsidRPr="00DF3C1E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3B25E4" w:rsidRPr="006168DD" w14:paraId="44ED4699" w14:textId="77777777" w:rsidTr="00FA2451">
        <w:tc>
          <w:tcPr>
            <w:tcW w:w="1701" w:type="dxa"/>
            <w:vMerge/>
          </w:tcPr>
          <w:p w14:paraId="169E7223" w14:textId="77777777" w:rsidR="003B25E4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3E9BAAA6" w14:textId="77777777" w:rsidR="003B25E4" w:rsidRDefault="003B25E4" w:rsidP="003B25E4">
            <w:r w:rsidRPr="00DF3C1E">
              <w:t xml:space="preserve"> Практическое занятие № </w:t>
            </w:r>
            <w:r>
              <w:t>6.1</w:t>
            </w:r>
          </w:p>
          <w:p w14:paraId="578D7956" w14:textId="7A449434" w:rsidR="003B25E4" w:rsidRDefault="003B25E4" w:rsidP="003B25E4">
            <w:pPr>
              <w:jc w:val="both"/>
              <w:rPr>
                <w:b/>
              </w:rPr>
            </w:pPr>
            <w:r w:rsidRPr="008B513B">
              <w:rPr>
                <w:bCs/>
                <w:i/>
                <w:iCs/>
              </w:rPr>
              <w:t xml:space="preserve">Вычисление неопределенных интегралов с помощью таблиц </w:t>
            </w:r>
            <w:r w:rsidRPr="008B513B">
              <w:rPr>
                <w:bCs/>
                <w:i/>
                <w:iCs/>
              </w:rPr>
              <w:lastRenderedPageBreak/>
              <w:t>интегралов.</w:t>
            </w:r>
            <w:r>
              <w:rPr>
                <w:bCs/>
                <w:i/>
                <w:iCs/>
              </w:rPr>
              <w:t xml:space="preserve"> </w:t>
            </w:r>
            <w:r w:rsidRPr="008B513B">
              <w:rPr>
                <w:bCs/>
                <w:i/>
                <w:iCs/>
              </w:rPr>
              <w:t>Замена переменной и интегрирование по частям в неопределенном интеграле.</w:t>
            </w:r>
          </w:p>
        </w:tc>
        <w:tc>
          <w:tcPr>
            <w:tcW w:w="815" w:type="dxa"/>
          </w:tcPr>
          <w:p w14:paraId="6974C32A" w14:textId="77777777" w:rsidR="003B25E4" w:rsidRPr="0091685C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3F7003D1" w14:textId="33F676D1" w:rsidR="003B25E4" w:rsidRPr="0091685C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1685C">
              <w:rPr>
                <w:i/>
              </w:rPr>
              <w:t>2</w:t>
            </w:r>
          </w:p>
        </w:tc>
        <w:tc>
          <w:tcPr>
            <w:tcW w:w="815" w:type="dxa"/>
          </w:tcPr>
          <w:p w14:paraId="474F2F6F" w14:textId="77777777" w:rsidR="003B25E4" w:rsidRPr="001C1B2E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89FF4F9" w14:textId="38AE2AB9" w:rsidR="003B25E4" w:rsidRPr="001C1B2E" w:rsidRDefault="003B25E4" w:rsidP="003B25E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0B85D51E" w14:textId="777AED92" w:rsidR="003B25E4" w:rsidRPr="001C1B2E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4002" w:type="dxa"/>
            <w:vMerge/>
          </w:tcPr>
          <w:p w14:paraId="284D9F84" w14:textId="77777777" w:rsidR="003B25E4" w:rsidRPr="00DF3C1E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3B25E4" w:rsidRPr="006168DD" w14:paraId="48BC857B" w14:textId="77777777" w:rsidTr="00FA2451">
        <w:tc>
          <w:tcPr>
            <w:tcW w:w="1701" w:type="dxa"/>
            <w:vMerge/>
          </w:tcPr>
          <w:p w14:paraId="6D792CBF" w14:textId="77777777" w:rsidR="003B25E4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7F9064D6" w14:textId="77777777" w:rsidR="003B25E4" w:rsidRDefault="003B25E4" w:rsidP="003B25E4">
            <w:r>
              <w:t>Тема 6.2</w:t>
            </w:r>
          </w:p>
          <w:p w14:paraId="6FB0519E" w14:textId="7A88DE06" w:rsidR="0077617F" w:rsidRPr="008B513B" w:rsidRDefault="003B25E4" w:rsidP="0077617F">
            <w:pPr>
              <w:rPr>
                <w:i/>
                <w:iCs/>
              </w:rPr>
            </w:pPr>
            <w:r w:rsidRPr="008B513B">
              <w:rPr>
                <w:bCs/>
                <w:i/>
                <w:iCs/>
              </w:rPr>
              <w:t xml:space="preserve">Интегрирование простейших рациональных дробей. </w:t>
            </w:r>
          </w:p>
          <w:p w14:paraId="5CB68D47" w14:textId="35803AE7" w:rsidR="003B25E4" w:rsidRPr="008B513B" w:rsidRDefault="003B25E4" w:rsidP="003B25E4">
            <w:pPr>
              <w:rPr>
                <w:i/>
                <w:iCs/>
              </w:rPr>
            </w:pPr>
          </w:p>
        </w:tc>
        <w:tc>
          <w:tcPr>
            <w:tcW w:w="815" w:type="dxa"/>
          </w:tcPr>
          <w:p w14:paraId="6256BA3A" w14:textId="216C41A1" w:rsidR="003B25E4" w:rsidRPr="0091685C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1685C">
              <w:rPr>
                <w:i/>
              </w:rPr>
              <w:t>2</w:t>
            </w:r>
          </w:p>
        </w:tc>
        <w:tc>
          <w:tcPr>
            <w:tcW w:w="815" w:type="dxa"/>
          </w:tcPr>
          <w:p w14:paraId="34333051" w14:textId="2BDFB970" w:rsidR="003B25E4" w:rsidRPr="0091685C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2AD166D3" w14:textId="77777777" w:rsidR="003B25E4" w:rsidRPr="001C1B2E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E62667F" w14:textId="77777777" w:rsidR="003B25E4" w:rsidRPr="001C1B2E" w:rsidRDefault="003B25E4" w:rsidP="003B25E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002F8AA" w14:textId="77777777" w:rsidR="003B25E4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6D0A8C7D" w14:textId="77777777" w:rsidR="003B25E4" w:rsidRPr="00DF3C1E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3B25E4" w:rsidRPr="006168DD" w14:paraId="72A363B6" w14:textId="77777777" w:rsidTr="00FA2451">
        <w:tc>
          <w:tcPr>
            <w:tcW w:w="1701" w:type="dxa"/>
            <w:vMerge/>
          </w:tcPr>
          <w:p w14:paraId="5DBA2589" w14:textId="77777777" w:rsidR="003B25E4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1F3279D2" w14:textId="77777777" w:rsidR="003B25E4" w:rsidRDefault="003B25E4" w:rsidP="003B25E4">
            <w:r w:rsidRPr="00DF3C1E">
              <w:t xml:space="preserve">Практическое занятие № </w:t>
            </w:r>
            <w:r>
              <w:t>6.2</w:t>
            </w:r>
          </w:p>
          <w:p w14:paraId="493EDD53" w14:textId="25829FA0" w:rsidR="003B25E4" w:rsidRPr="008B513B" w:rsidRDefault="003B25E4" w:rsidP="003B25E4">
            <w:pPr>
              <w:rPr>
                <w:b/>
                <w:i/>
                <w:iCs/>
              </w:rPr>
            </w:pPr>
            <w:r w:rsidRPr="008B513B">
              <w:rPr>
                <w:bCs/>
                <w:i/>
                <w:iCs/>
              </w:rPr>
              <w:t>Интегрирование простейших рациональных дробей и трансцендентных функций.</w:t>
            </w:r>
          </w:p>
        </w:tc>
        <w:tc>
          <w:tcPr>
            <w:tcW w:w="815" w:type="dxa"/>
          </w:tcPr>
          <w:p w14:paraId="0BBD89DB" w14:textId="77777777" w:rsidR="003B25E4" w:rsidRPr="0091685C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015E3BBA" w14:textId="6E7825B5" w:rsidR="003B25E4" w:rsidRPr="0091685C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1685C">
              <w:rPr>
                <w:i/>
              </w:rPr>
              <w:t>2</w:t>
            </w:r>
          </w:p>
        </w:tc>
        <w:tc>
          <w:tcPr>
            <w:tcW w:w="815" w:type="dxa"/>
          </w:tcPr>
          <w:p w14:paraId="172605A5" w14:textId="77777777" w:rsidR="003B25E4" w:rsidRPr="001C1B2E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0256EA8E" w14:textId="0CA9D68C" w:rsidR="003B25E4" w:rsidRPr="001C1B2E" w:rsidRDefault="003B25E4" w:rsidP="003B25E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5B70EBB7" w14:textId="41F90388" w:rsidR="003B25E4" w:rsidRPr="001C1B2E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4002" w:type="dxa"/>
            <w:vMerge/>
          </w:tcPr>
          <w:p w14:paraId="160FAE6E" w14:textId="77777777" w:rsidR="003B25E4" w:rsidRPr="00DF3C1E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3B25E4" w:rsidRPr="006168DD" w14:paraId="21CC751D" w14:textId="77777777" w:rsidTr="00FA2451">
        <w:tc>
          <w:tcPr>
            <w:tcW w:w="1701" w:type="dxa"/>
            <w:vMerge/>
          </w:tcPr>
          <w:p w14:paraId="46C0AC77" w14:textId="77777777" w:rsidR="003B25E4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0DBE7B20" w14:textId="02CAB39F" w:rsidR="003B25E4" w:rsidRDefault="003B25E4" w:rsidP="003B25E4">
            <w:r>
              <w:t>Тема 6.3</w:t>
            </w:r>
          </w:p>
          <w:p w14:paraId="68A529DE" w14:textId="720EFEB4" w:rsidR="003B25E4" w:rsidRPr="00DF3C1E" w:rsidRDefault="00393FC5" w:rsidP="003B25E4">
            <w:r>
              <w:rPr>
                <w:bCs/>
                <w:i/>
                <w:iCs/>
              </w:rPr>
              <w:t xml:space="preserve">Подстановки </w:t>
            </w:r>
            <w:r w:rsidR="003B25E4" w:rsidRPr="008B513B">
              <w:rPr>
                <w:bCs/>
                <w:i/>
                <w:iCs/>
              </w:rPr>
              <w:t xml:space="preserve"> Чебышёва. Интегрирование тригонометрических функций</w:t>
            </w:r>
          </w:p>
        </w:tc>
        <w:tc>
          <w:tcPr>
            <w:tcW w:w="815" w:type="dxa"/>
          </w:tcPr>
          <w:p w14:paraId="23442548" w14:textId="70A5E8FF" w:rsidR="003B25E4" w:rsidRPr="0091685C" w:rsidRDefault="000A034E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4</w:t>
            </w:r>
          </w:p>
        </w:tc>
        <w:tc>
          <w:tcPr>
            <w:tcW w:w="815" w:type="dxa"/>
          </w:tcPr>
          <w:p w14:paraId="085709C2" w14:textId="77777777" w:rsidR="003B25E4" w:rsidRPr="0091685C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0E1E1FB6" w14:textId="77777777" w:rsidR="003B25E4" w:rsidRPr="001C1B2E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4B3407D" w14:textId="77777777" w:rsidR="003B25E4" w:rsidRPr="001C1B2E" w:rsidRDefault="003B25E4" w:rsidP="003B25E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5BBDDE2A" w14:textId="77777777" w:rsidR="003B25E4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1E00DA89" w14:textId="77777777" w:rsidR="003B25E4" w:rsidRPr="00DF3C1E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3B25E4" w:rsidRPr="006168DD" w14:paraId="62ACB45D" w14:textId="77777777" w:rsidTr="00FA2451">
        <w:tc>
          <w:tcPr>
            <w:tcW w:w="1701" w:type="dxa"/>
            <w:vMerge/>
          </w:tcPr>
          <w:p w14:paraId="01352E57" w14:textId="77777777" w:rsidR="003B25E4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3E3362F6" w14:textId="77777777" w:rsidR="003B25E4" w:rsidRDefault="003B25E4" w:rsidP="003B25E4">
            <w:r w:rsidRPr="00DF3C1E">
              <w:t xml:space="preserve">Практическое занятие № </w:t>
            </w:r>
            <w:r>
              <w:t>6.3</w:t>
            </w:r>
          </w:p>
          <w:p w14:paraId="703F5E66" w14:textId="5EFE3AD8" w:rsidR="003B25E4" w:rsidRPr="008B513B" w:rsidRDefault="00393FC5" w:rsidP="003B25E4">
            <w:pPr>
              <w:rPr>
                <w:i/>
                <w:iCs/>
              </w:rPr>
            </w:pPr>
            <w:r>
              <w:rPr>
                <w:bCs/>
                <w:i/>
                <w:iCs/>
              </w:rPr>
              <w:t xml:space="preserve">Подстановки </w:t>
            </w:r>
            <w:r w:rsidR="003B25E4" w:rsidRPr="008B513B">
              <w:rPr>
                <w:bCs/>
                <w:i/>
                <w:iCs/>
              </w:rPr>
              <w:t xml:space="preserve"> Чебышёва. Интегрирование тригонометрических функций</w:t>
            </w:r>
          </w:p>
        </w:tc>
        <w:tc>
          <w:tcPr>
            <w:tcW w:w="815" w:type="dxa"/>
          </w:tcPr>
          <w:p w14:paraId="4A1561FF" w14:textId="77777777" w:rsidR="003B25E4" w:rsidRPr="0091685C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315D4B14" w14:textId="32001EB2" w:rsidR="003B25E4" w:rsidRPr="0091685C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1685C">
              <w:rPr>
                <w:i/>
              </w:rPr>
              <w:t>2</w:t>
            </w:r>
          </w:p>
        </w:tc>
        <w:tc>
          <w:tcPr>
            <w:tcW w:w="815" w:type="dxa"/>
          </w:tcPr>
          <w:p w14:paraId="63161721" w14:textId="77777777" w:rsidR="003B25E4" w:rsidRPr="001C1B2E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B8B087E" w14:textId="6A987C71" w:rsidR="003B25E4" w:rsidRPr="001C1B2E" w:rsidRDefault="003B25E4" w:rsidP="003B25E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7FD1B97D" w14:textId="09095E3D" w:rsidR="003B25E4" w:rsidRPr="001C1B2E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4002" w:type="dxa"/>
            <w:vMerge/>
          </w:tcPr>
          <w:p w14:paraId="2BC5E9F2" w14:textId="77777777" w:rsidR="003B25E4" w:rsidRPr="00DF3C1E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3B25E4" w:rsidRPr="006168DD" w14:paraId="05719DD2" w14:textId="77777777" w:rsidTr="00FA2451">
        <w:tc>
          <w:tcPr>
            <w:tcW w:w="1701" w:type="dxa"/>
            <w:vMerge/>
          </w:tcPr>
          <w:p w14:paraId="1690509E" w14:textId="77777777" w:rsidR="003B25E4" w:rsidRPr="00413F35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5931E52C" w14:textId="77777777" w:rsidR="003B25E4" w:rsidRDefault="003B25E4" w:rsidP="003B25E4">
            <w:r>
              <w:t>Тема 6.4</w:t>
            </w:r>
          </w:p>
          <w:p w14:paraId="39718867" w14:textId="30F80112" w:rsidR="003B25E4" w:rsidRPr="000F1543" w:rsidRDefault="003B25E4" w:rsidP="003B25E4">
            <w:pPr>
              <w:rPr>
                <w:i/>
                <w:iCs/>
              </w:rPr>
            </w:pPr>
            <w:r w:rsidRPr="000F1543">
              <w:rPr>
                <w:bCs/>
                <w:i/>
                <w:iCs/>
              </w:rPr>
              <w:t>Определенный интеграл</w:t>
            </w:r>
            <w:r w:rsidR="00342C49">
              <w:rPr>
                <w:bCs/>
                <w:i/>
                <w:iCs/>
              </w:rPr>
              <w:t>.</w:t>
            </w:r>
            <w:r w:rsidRPr="000F1543">
              <w:rPr>
                <w:bCs/>
                <w:i/>
                <w:iCs/>
              </w:rPr>
              <w:t xml:space="preserve"> Формула Ньютона-Лейбница. Некоторые приложения определенного интеграла.</w:t>
            </w:r>
          </w:p>
        </w:tc>
        <w:tc>
          <w:tcPr>
            <w:tcW w:w="815" w:type="dxa"/>
          </w:tcPr>
          <w:p w14:paraId="538AAA70" w14:textId="7914A1DF" w:rsidR="003B25E4" w:rsidRPr="0091685C" w:rsidRDefault="000A034E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4</w:t>
            </w:r>
          </w:p>
        </w:tc>
        <w:tc>
          <w:tcPr>
            <w:tcW w:w="815" w:type="dxa"/>
          </w:tcPr>
          <w:p w14:paraId="09B96E6C" w14:textId="49A66070" w:rsidR="003B25E4" w:rsidRPr="0091685C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29CDCFA5" w14:textId="77777777" w:rsidR="003B25E4" w:rsidRPr="001C1B2E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FF40501" w14:textId="76EAF51B" w:rsidR="003B25E4" w:rsidRPr="001C1B2E" w:rsidRDefault="003B25E4" w:rsidP="003B25E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0F70BEA0" w14:textId="4770F7DE" w:rsidR="003B25E4" w:rsidRPr="001C1B2E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4002" w:type="dxa"/>
            <w:vMerge/>
          </w:tcPr>
          <w:p w14:paraId="734DA9A2" w14:textId="77777777" w:rsidR="003B25E4" w:rsidRPr="00DF3C1E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3B25E4" w:rsidRPr="006168DD" w14:paraId="34A9A3B4" w14:textId="77777777" w:rsidTr="00FA2451">
        <w:tc>
          <w:tcPr>
            <w:tcW w:w="1701" w:type="dxa"/>
            <w:vMerge/>
          </w:tcPr>
          <w:p w14:paraId="72C03F67" w14:textId="77777777" w:rsidR="003B25E4" w:rsidRPr="00413F35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55CBEEF1" w14:textId="40CD6B32" w:rsidR="003B25E4" w:rsidRDefault="003B25E4" w:rsidP="003B25E4">
            <w:r w:rsidRPr="00DF3C1E">
              <w:t xml:space="preserve">Практическое занятие № </w:t>
            </w:r>
            <w:r>
              <w:t>6.4</w:t>
            </w:r>
          </w:p>
          <w:p w14:paraId="0AFFB9AD" w14:textId="77777777" w:rsidR="003B25E4" w:rsidRPr="000F1543" w:rsidRDefault="003B25E4" w:rsidP="003B25E4">
            <w:pPr>
              <w:jc w:val="both"/>
              <w:rPr>
                <w:i/>
                <w:iCs/>
              </w:rPr>
            </w:pPr>
            <w:r w:rsidRPr="000F1543">
              <w:rPr>
                <w:i/>
                <w:iCs/>
              </w:rPr>
              <w:t>Вычисление определенных интегралов приведением к табличным интегралам.</w:t>
            </w:r>
          </w:p>
          <w:p w14:paraId="544D4283" w14:textId="0F82DB79" w:rsidR="003B25E4" w:rsidRPr="00DF3C1E" w:rsidRDefault="003B25E4" w:rsidP="003B25E4">
            <w:r w:rsidRPr="000F1543">
              <w:rPr>
                <w:i/>
                <w:iCs/>
              </w:rPr>
              <w:t>Вычисление длины кривой, площади сечения, объема тела вращения, поверхности тела вращения с помощью определенного интеграла.</w:t>
            </w:r>
          </w:p>
        </w:tc>
        <w:tc>
          <w:tcPr>
            <w:tcW w:w="815" w:type="dxa"/>
          </w:tcPr>
          <w:p w14:paraId="32FD6B3D" w14:textId="77777777" w:rsidR="003B25E4" w:rsidRPr="0091685C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3F07E039" w14:textId="70F14F7B" w:rsidR="003B25E4" w:rsidRPr="0091685C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1685C">
              <w:rPr>
                <w:i/>
              </w:rPr>
              <w:t>4</w:t>
            </w:r>
          </w:p>
        </w:tc>
        <w:tc>
          <w:tcPr>
            <w:tcW w:w="815" w:type="dxa"/>
          </w:tcPr>
          <w:p w14:paraId="2C31B51D" w14:textId="77777777" w:rsidR="003B25E4" w:rsidRPr="001C1B2E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6ACE0551" w14:textId="2ECA08E4" w:rsidR="003B25E4" w:rsidRPr="001C1B2E" w:rsidRDefault="003B25E4" w:rsidP="003B25E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7CAEE890" w14:textId="53E1D1D8" w:rsidR="003B25E4" w:rsidRPr="001C1B2E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4002" w:type="dxa"/>
            <w:vMerge/>
          </w:tcPr>
          <w:p w14:paraId="5D1CCB21" w14:textId="77777777" w:rsidR="003B25E4" w:rsidRPr="00DF3C1E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9C045A" w:rsidRPr="006168DD" w14:paraId="46863C12" w14:textId="77777777" w:rsidTr="00FA2451">
        <w:tc>
          <w:tcPr>
            <w:tcW w:w="1701" w:type="dxa"/>
            <w:vMerge w:val="restart"/>
          </w:tcPr>
          <w:p w14:paraId="7D0B4A13" w14:textId="0E36AE85" w:rsidR="009C045A" w:rsidRPr="001A0052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61B1DA04" w14:textId="0FE24544" w:rsidR="009C045A" w:rsidRDefault="009C045A" w:rsidP="003B25E4">
            <w:r>
              <w:t>Тема 6.5</w:t>
            </w:r>
          </w:p>
          <w:p w14:paraId="3525BD0E" w14:textId="49DC7066" w:rsidR="009C045A" w:rsidRPr="00F479AB" w:rsidRDefault="009C045A" w:rsidP="003B25E4">
            <w:pPr>
              <w:rPr>
                <w:b/>
                <w:bCs/>
                <w:i/>
                <w:iCs/>
                <w:vertAlign w:val="superscript"/>
              </w:rPr>
            </w:pPr>
            <w:r w:rsidRPr="000F1543">
              <w:rPr>
                <w:rFonts w:eastAsia="MS ??"/>
                <w:i/>
                <w:iCs/>
              </w:rPr>
              <w:t>Несобственные и</w:t>
            </w:r>
            <w:r w:rsidRPr="000F1543">
              <w:rPr>
                <w:bCs/>
                <w:i/>
                <w:iCs/>
              </w:rPr>
              <w:t>нтегралы с бесконечными пределами</w:t>
            </w:r>
            <w:r>
              <w:rPr>
                <w:bCs/>
                <w:i/>
                <w:iCs/>
              </w:rPr>
              <w:t xml:space="preserve"> и</w:t>
            </w:r>
            <w:r w:rsidRPr="000F1543">
              <w:rPr>
                <w:bCs/>
                <w:i/>
                <w:iCs/>
              </w:rPr>
              <w:t xml:space="preserve"> от неограниченных функций, их основные свойства.</w:t>
            </w:r>
          </w:p>
        </w:tc>
        <w:tc>
          <w:tcPr>
            <w:tcW w:w="815" w:type="dxa"/>
          </w:tcPr>
          <w:p w14:paraId="03D28932" w14:textId="58F70E26" w:rsidR="009C045A" w:rsidRPr="0091685C" w:rsidRDefault="000A034E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4</w:t>
            </w:r>
          </w:p>
        </w:tc>
        <w:tc>
          <w:tcPr>
            <w:tcW w:w="815" w:type="dxa"/>
          </w:tcPr>
          <w:p w14:paraId="3EE6051A" w14:textId="3ED44DB6" w:rsidR="009C045A" w:rsidRPr="0091685C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195E8A4B" w14:textId="62A90191" w:rsidR="009C045A" w:rsidRPr="00BC754B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2F0FA3F0" w14:textId="1D0BA441" w:rsidR="009C045A" w:rsidRPr="00BC754B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061104CF" w14:textId="77777777" w:rsidR="009C045A" w:rsidRPr="00BC754B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 w:val="restart"/>
          </w:tcPr>
          <w:p w14:paraId="55F22BC6" w14:textId="308DF1A6" w:rsidR="009C045A" w:rsidRPr="00DF3C1E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9C045A" w:rsidRPr="006168DD" w14:paraId="719260E2" w14:textId="77777777" w:rsidTr="00FA2451">
        <w:tc>
          <w:tcPr>
            <w:tcW w:w="1701" w:type="dxa"/>
            <w:vMerge/>
          </w:tcPr>
          <w:p w14:paraId="7CFEDFCB" w14:textId="77777777" w:rsidR="009C045A" w:rsidRPr="001A0052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16D12F67" w14:textId="0FF95A9D" w:rsidR="009C045A" w:rsidRDefault="009C045A" w:rsidP="003B25E4">
            <w:r w:rsidRPr="00DF3C1E">
              <w:t xml:space="preserve">Практическое занятие № </w:t>
            </w:r>
            <w:r>
              <w:t>6.5</w:t>
            </w:r>
          </w:p>
          <w:p w14:paraId="58DC5CD1" w14:textId="3ED5973E" w:rsidR="009C045A" w:rsidRPr="000F1543" w:rsidRDefault="009C045A" w:rsidP="003B25E4">
            <w:pPr>
              <w:rPr>
                <w:i/>
                <w:iCs/>
              </w:rPr>
            </w:pPr>
            <w:r w:rsidRPr="000F1543">
              <w:rPr>
                <w:i/>
                <w:iCs/>
              </w:rPr>
              <w:t>Вычисление несобственных интегралов</w:t>
            </w:r>
          </w:p>
        </w:tc>
        <w:tc>
          <w:tcPr>
            <w:tcW w:w="815" w:type="dxa"/>
          </w:tcPr>
          <w:p w14:paraId="18E19153" w14:textId="77777777" w:rsidR="009C045A" w:rsidRPr="0091685C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2090D700" w14:textId="6C15E1DE" w:rsidR="009C045A" w:rsidRPr="0091685C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1685C">
              <w:rPr>
                <w:i/>
              </w:rPr>
              <w:t>2</w:t>
            </w:r>
          </w:p>
        </w:tc>
        <w:tc>
          <w:tcPr>
            <w:tcW w:w="815" w:type="dxa"/>
          </w:tcPr>
          <w:p w14:paraId="6F94D72A" w14:textId="77777777" w:rsidR="009C045A" w:rsidRPr="00BC754B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C0F60FE" w14:textId="77777777" w:rsidR="009C045A" w:rsidRPr="00BC754B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3508B821" w14:textId="77777777" w:rsidR="009C045A" w:rsidRPr="00BC754B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2A8CAB3F" w14:textId="77777777" w:rsidR="009C045A" w:rsidRPr="00DF3C1E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9C045A" w:rsidRPr="006168DD" w14:paraId="6DA979C2" w14:textId="77777777" w:rsidTr="00FA2451">
        <w:tc>
          <w:tcPr>
            <w:tcW w:w="1701" w:type="dxa"/>
          </w:tcPr>
          <w:p w14:paraId="1EC2384D" w14:textId="77777777" w:rsidR="009C045A" w:rsidRPr="001A0052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1BF691A1" w14:textId="174C63D0" w:rsidR="009C045A" w:rsidRPr="00DF3C1E" w:rsidRDefault="009C045A" w:rsidP="003B25E4">
            <w:r>
              <w:rPr>
                <w:b/>
              </w:rPr>
              <w:t>Раздел</w:t>
            </w:r>
            <w:r w:rsidRPr="008F0F3D">
              <w:rPr>
                <w:b/>
              </w:rPr>
              <w:t xml:space="preserve"> </w:t>
            </w:r>
            <w:r>
              <w:rPr>
                <w:b/>
                <w:lang w:val="en-US"/>
              </w:rPr>
              <w:t>VII</w:t>
            </w:r>
            <w:r>
              <w:rPr>
                <w:b/>
              </w:rPr>
              <w:t xml:space="preserve"> . Кратные и криволинейные интегралы</w:t>
            </w:r>
          </w:p>
        </w:tc>
        <w:tc>
          <w:tcPr>
            <w:tcW w:w="815" w:type="dxa"/>
          </w:tcPr>
          <w:p w14:paraId="5D3D950B" w14:textId="7C90915B" w:rsidR="009C045A" w:rsidRPr="0091685C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1685C">
              <w:rPr>
                <w:i/>
              </w:rPr>
              <w:t>х</w:t>
            </w:r>
          </w:p>
        </w:tc>
        <w:tc>
          <w:tcPr>
            <w:tcW w:w="815" w:type="dxa"/>
          </w:tcPr>
          <w:p w14:paraId="1E8BB2BF" w14:textId="1D180806" w:rsidR="009C045A" w:rsidRPr="0091685C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1685C">
              <w:rPr>
                <w:i/>
              </w:rPr>
              <w:t>х</w:t>
            </w:r>
          </w:p>
        </w:tc>
        <w:tc>
          <w:tcPr>
            <w:tcW w:w="815" w:type="dxa"/>
          </w:tcPr>
          <w:p w14:paraId="70550481" w14:textId="2DF82044" w:rsidR="009C045A" w:rsidRPr="00BC754B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816" w:type="dxa"/>
          </w:tcPr>
          <w:p w14:paraId="089AAEC5" w14:textId="22FA8E72" w:rsidR="009C045A" w:rsidRPr="00BC754B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821" w:type="dxa"/>
          </w:tcPr>
          <w:p w14:paraId="312F703E" w14:textId="6FE392A8" w:rsidR="009C045A" w:rsidRPr="00BC754B" w:rsidRDefault="00F654BC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4</w:t>
            </w:r>
          </w:p>
        </w:tc>
        <w:tc>
          <w:tcPr>
            <w:tcW w:w="4002" w:type="dxa"/>
            <w:vMerge w:val="restart"/>
          </w:tcPr>
          <w:p w14:paraId="0F1208AA" w14:textId="77777777" w:rsidR="009C045A" w:rsidRDefault="009C045A" w:rsidP="009C045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>
              <w:rPr>
                <w:i/>
              </w:rPr>
              <w:t>контрольная работа</w:t>
            </w:r>
            <w:r w:rsidRPr="00DF3C1E">
              <w:rPr>
                <w:i/>
              </w:rPr>
              <w:t xml:space="preserve"> </w:t>
            </w:r>
          </w:p>
          <w:p w14:paraId="03F1C89A" w14:textId="77777777" w:rsidR="009C045A" w:rsidRPr="00DF3C1E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9C045A" w:rsidRPr="006168DD" w14:paraId="5AFB9258" w14:textId="77777777" w:rsidTr="00FA2451">
        <w:tc>
          <w:tcPr>
            <w:tcW w:w="1701" w:type="dxa"/>
            <w:vMerge w:val="restart"/>
          </w:tcPr>
          <w:p w14:paraId="44BB9679" w14:textId="33C92B75" w:rsidR="00AA18D5" w:rsidRDefault="00AA18D5" w:rsidP="00AA18D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351B0C7C" w14:textId="3947AB51" w:rsidR="009C045A" w:rsidRPr="001A0052" w:rsidRDefault="00AA18D5" w:rsidP="00342A6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i/>
              </w:rPr>
              <w:t>ОПК-1,ОПК-</w:t>
            </w:r>
            <w:r w:rsidR="00342A6F">
              <w:rPr>
                <w:i/>
              </w:rPr>
              <w:t>3</w:t>
            </w:r>
          </w:p>
        </w:tc>
        <w:tc>
          <w:tcPr>
            <w:tcW w:w="5953" w:type="dxa"/>
          </w:tcPr>
          <w:p w14:paraId="0CEF0F5D" w14:textId="77777777" w:rsidR="009C045A" w:rsidRDefault="009C045A" w:rsidP="003B25E4">
            <w:r>
              <w:t>Тема 7.1</w:t>
            </w:r>
          </w:p>
          <w:p w14:paraId="69BAD24D" w14:textId="2BA8A7D9" w:rsidR="009C045A" w:rsidRPr="005C2F0F" w:rsidRDefault="009C045A" w:rsidP="003B25E4">
            <w:pPr>
              <w:rPr>
                <w:i/>
                <w:iCs/>
              </w:rPr>
            </w:pPr>
            <w:r w:rsidRPr="005C2F0F">
              <w:rPr>
                <w:i/>
                <w:iCs/>
              </w:rPr>
              <w:t>Двойной интеграл,</w:t>
            </w:r>
            <w:r>
              <w:rPr>
                <w:i/>
                <w:iCs/>
              </w:rPr>
              <w:t xml:space="preserve"> з</w:t>
            </w:r>
            <w:r w:rsidRPr="005C2F0F">
              <w:rPr>
                <w:i/>
                <w:iCs/>
              </w:rPr>
              <w:t>амена переменных в двойном интеграле</w:t>
            </w:r>
            <w:r>
              <w:rPr>
                <w:i/>
                <w:iCs/>
              </w:rPr>
              <w:t>.</w:t>
            </w:r>
            <w:r w:rsidRPr="005C2F0F">
              <w:rPr>
                <w:i/>
                <w:iCs/>
              </w:rPr>
              <w:t xml:space="preserve"> </w:t>
            </w:r>
          </w:p>
        </w:tc>
        <w:tc>
          <w:tcPr>
            <w:tcW w:w="815" w:type="dxa"/>
          </w:tcPr>
          <w:p w14:paraId="3F22CB55" w14:textId="02DFFB8F" w:rsidR="009C045A" w:rsidRPr="0091685C" w:rsidRDefault="000A034E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4</w:t>
            </w:r>
          </w:p>
        </w:tc>
        <w:tc>
          <w:tcPr>
            <w:tcW w:w="815" w:type="dxa"/>
          </w:tcPr>
          <w:p w14:paraId="34DF6348" w14:textId="30E4D29D" w:rsidR="009C045A" w:rsidRPr="0091685C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78F08E1B" w14:textId="77777777" w:rsidR="009C045A" w:rsidRPr="00BC754B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F88908E" w14:textId="77777777" w:rsidR="009C045A" w:rsidRPr="00BC754B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751E5D0B" w14:textId="77777777" w:rsidR="009C045A" w:rsidRPr="00BC754B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28E45773" w14:textId="77777777" w:rsidR="009C045A" w:rsidRPr="00DF3C1E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9C045A" w:rsidRPr="006168DD" w14:paraId="3B0330D6" w14:textId="77777777" w:rsidTr="00FA2451">
        <w:tc>
          <w:tcPr>
            <w:tcW w:w="1701" w:type="dxa"/>
            <w:vMerge/>
          </w:tcPr>
          <w:p w14:paraId="516A9363" w14:textId="77777777" w:rsidR="009C045A" w:rsidRPr="001A0052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04755345" w14:textId="5D322754" w:rsidR="009C045A" w:rsidRDefault="009C045A" w:rsidP="003B25E4">
            <w:r w:rsidRPr="00DF3C1E">
              <w:t xml:space="preserve">Практическое занятие № </w:t>
            </w:r>
            <w:r>
              <w:t>7.1</w:t>
            </w:r>
          </w:p>
          <w:p w14:paraId="00A50FEA" w14:textId="7E732BA5" w:rsidR="009C045A" w:rsidRDefault="009C045A" w:rsidP="003B25E4">
            <w:pPr>
              <w:jc w:val="both"/>
            </w:pPr>
            <w:r w:rsidRPr="005C2F0F">
              <w:rPr>
                <w:bCs/>
                <w:i/>
                <w:iCs/>
              </w:rPr>
              <w:t>Вычисление двойного интеграла в декартовых координатах.</w:t>
            </w:r>
            <w:r>
              <w:rPr>
                <w:bCs/>
                <w:i/>
                <w:iCs/>
              </w:rPr>
              <w:t xml:space="preserve"> </w:t>
            </w:r>
            <w:r w:rsidRPr="005C2F0F">
              <w:rPr>
                <w:bCs/>
                <w:i/>
                <w:iCs/>
              </w:rPr>
              <w:t>Вычисление двойного интеграла в полярной системе координат.</w:t>
            </w:r>
          </w:p>
        </w:tc>
        <w:tc>
          <w:tcPr>
            <w:tcW w:w="815" w:type="dxa"/>
          </w:tcPr>
          <w:p w14:paraId="57603A68" w14:textId="77777777" w:rsidR="009C045A" w:rsidRPr="0091685C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21AD7CAE" w14:textId="06FEA077" w:rsidR="009C045A" w:rsidRPr="0091685C" w:rsidRDefault="007F4910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1685C">
              <w:rPr>
                <w:i/>
              </w:rPr>
              <w:t>4</w:t>
            </w:r>
          </w:p>
        </w:tc>
        <w:tc>
          <w:tcPr>
            <w:tcW w:w="815" w:type="dxa"/>
          </w:tcPr>
          <w:p w14:paraId="1794D670" w14:textId="77777777" w:rsidR="009C045A" w:rsidRPr="00BC754B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43F33525" w14:textId="77777777" w:rsidR="009C045A" w:rsidRPr="00BC754B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644A9798" w14:textId="77777777" w:rsidR="009C045A" w:rsidRPr="00BC754B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1CA6832E" w14:textId="77777777" w:rsidR="009C045A" w:rsidRPr="00DF3C1E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9C045A" w:rsidRPr="006168DD" w14:paraId="463EDF0F" w14:textId="77777777" w:rsidTr="00FA2451">
        <w:tc>
          <w:tcPr>
            <w:tcW w:w="1701" w:type="dxa"/>
            <w:vMerge/>
          </w:tcPr>
          <w:p w14:paraId="00D3AD9C" w14:textId="77777777" w:rsidR="009C045A" w:rsidRPr="001A0052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29FE29EF" w14:textId="6864C41E" w:rsidR="009C045A" w:rsidRDefault="009C045A" w:rsidP="003B25E4">
            <w:r>
              <w:t>Тема 7.2</w:t>
            </w:r>
          </w:p>
          <w:p w14:paraId="2F5ABD6E" w14:textId="77777777" w:rsidR="009C045A" w:rsidRPr="005C2F0F" w:rsidRDefault="009C045A" w:rsidP="003B25E4">
            <w:pPr>
              <w:rPr>
                <w:i/>
                <w:iCs/>
              </w:rPr>
            </w:pPr>
            <w:r w:rsidRPr="005C2F0F">
              <w:rPr>
                <w:i/>
                <w:iCs/>
              </w:rPr>
              <w:t>Тройные интегралы. Криволинейные интегралы по длине и по координатам</w:t>
            </w:r>
          </w:p>
          <w:p w14:paraId="53B7FCF5" w14:textId="77777777" w:rsidR="009C045A" w:rsidRPr="00DF3C1E" w:rsidRDefault="009C045A" w:rsidP="003B25E4"/>
        </w:tc>
        <w:tc>
          <w:tcPr>
            <w:tcW w:w="815" w:type="dxa"/>
          </w:tcPr>
          <w:p w14:paraId="54702130" w14:textId="201AA683" w:rsidR="009C045A" w:rsidRPr="0091685C" w:rsidRDefault="000A034E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4</w:t>
            </w:r>
          </w:p>
        </w:tc>
        <w:tc>
          <w:tcPr>
            <w:tcW w:w="815" w:type="dxa"/>
          </w:tcPr>
          <w:p w14:paraId="6CB6201A" w14:textId="77777777" w:rsidR="009C045A" w:rsidRPr="0091685C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21FA7457" w14:textId="77777777" w:rsidR="009C045A" w:rsidRPr="00BC754B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204E00DA" w14:textId="77777777" w:rsidR="009C045A" w:rsidRPr="00BC754B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6B837D77" w14:textId="77777777" w:rsidR="009C045A" w:rsidRPr="00BC754B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2E712901" w14:textId="77777777" w:rsidR="009C045A" w:rsidRPr="00DF3C1E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9C045A" w:rsidRPr="006168DD" w14:paraId="0150A35E" w14:textId="77777777" w:rsidTr="0091685C">
        <w:trPr>
          <w:trHeight w:val="321"/>
        </w:trPr>
        <w:tc>
          <w:tcPr>
            <w:tcW w:w="1701" w:type="dxa"/>
            <w:vMerge/>
          </w:tcPr>
          <w:p w14:paraId="61EC494B" w14:textId="77777777" w:rsidR="009C045A" w:rsidRPr="001A0052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1C5CA04A" w14:textId="32D08F62" w:rsidR="009C045A" w:rsidRDefault="009C045A" w:rsidP="003B25E4">
            <w:r w:rsidRPr="00DF3C1E">
              <w:t xml:space="preserve">Практическое занятие № </w:t>
            </w:r>
            <w:r>
              <w:t>7.2</w:t>
            </w:r>
          </w:p>
          <w:p w14:paraId="40C49AF6" w14:textId="341FB80A" w:rsidR="009C045A" w:rsidRPr="005C2F0F" w:rsidRDefault="009C045A" w:rsidP="003B25E4">
            <w:pPr>
              <w:rPr>
                <w:i/>
                <w:iCs/>
              </w:rPr>
            </w:pPr>
            <w:r w:rsidRPr="005C2F0F">
              <w:rPr>
                <w:i/>
                <w:iCs/>
              </w:rPr>
              <w:t>Вычисление тройных интегралов и криволинейных интегралов первого и второго типа</w:t>
            </w:r>
          </w:p>
        </w:tc>
        <w:tc>
          <w:tcPr>
            <w:tcW w:w="815" w:type="dxa"/>
          </w:tcPr>
          <w:p w14:paraId="5179AB9A" w14:textId="77777777" w:rsidR="009C045A" w:rsidRPr="0091685C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43B923CA" w14:textId="3FE435BE" w:rsidR="009C045A" w:rsidRPr="0091685C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1685C">
              <w:rPr>
                <w:i/>
              </w:rPr>
              <w:t>2</w:t>
            </w:r>
          </w:p>
        </w:tc>
        <w:tc>
          <w:tcPr>
            <w:tcW w:w="815" w:type="dxa"/>
          </w:tcPr>
          <w:p w14:paraId="309EC4FD" w14:textId="77777777" w:rsidR="009C045A" w:rsidRPr="00BC754B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5F7F81F" w14:textId="77777777" w:rsidR="009C045A" w:rsidRPr="00BC754B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24F6B1C7" w14:textId="77777777" w:rsidR="009C045A" w:rsidRPr="00BC754B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270EE414" w14:textId="77777777" w:rsidR="009C045A" w:rsidRPr="00DF3C1E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393FC5" w:rsidRPr="006168DD" w14:paraId="6100EC4A" w14:textId="77777777" w:rsidTr="00FA2451">
        <w:tc>
          <w:tcPr>
            <w:tcW w:w="1701" w:type="dxa"/>
            <w:vMerge w:val="restart"/>
          </w:tcPr>
          <w:p w14:paraId="43BAA16A" w14:textId="2317B7BA" w:rsidR="00393FC5" w:rsidRDefault="00393FC5" w:rsidP="00AA18D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47F31207" w14:textId="3E617A69" w:rsidR="00393FC5" w:rsidRPr="001A0052" w:rsidRDefault="00342A6F" w:rsidP="00AA18D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i/>
              </w:rPr>
              <w:t>ОПК-1,ОПК-3</w:t>
            </w:r>
          </w:p>
        </w:tc>
        <w:tc>
          <w:tcPr>
            <w:tcW w:w="5953" w:type="dxa"/>
          </w:tcPr>
          <w:p w14:paraId="530763DE" w14:textId="07FCC0BC" w:rsidR="00393FC5" w:rsidRPr="005C2F0F" w:rsidRDefault="00393FC5" w:rsidP="003B25E4">
            <w:r>
              <w:rPr>
                <w:b/>
              </w:rPr>
              <w:t>Раздел</w:t>
            </w:r>
            <w:r w:rsidRPr="008F0F3D">
              <w:rPr>
                <w:b/>
              </w:rPr>
              <w:t xml:space="preserve"> </w:t>
            </w:r>
            <w:r>
              <w:rPr>
                <w:b/>
                <w:lang w:val="en-US"/>
              </w:rPr>
              <w:t>VIII</w:t>
            </w:r>
            <w:r>
              <w:rPr>
                <w:b/>
              </w:rPr>
              <w:t>. Дифференциальные уравнения</w:t>
            </w:r>
          </w:p>
        </w:tc>
        <w:tc>
          <w:tcPr>
            <w:tcW w:w="815" w:type="dxa"/>
          </w:tcPr>
          <w:p w14:paraId="5D8F26DF" w14:textId="03B7E301" w:rsidR="00393FC5" w:rsidRPr="00D1216E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D1216E">
              <w:t>х</w:t>
            </w:r>
          </w:p>
        </w:tc>
        <w:tc>
          <w:tcPr>
            <w:tcW w:w="815" w:type="dxa"/>
          </w:tcPr>
          <w:p w14:paraId="57D31014" w14:textId="64BADA9C" w:rsidR="00393FC5" w:rsidRPr="00D1216E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D1216E">
              <w:t>х</w:t>
            </w:r>
          </w:p>
        </w:tc>
        <w:tc>
          <w:tcPr>
            <w:tcW w:w="815" w:type="dxa"/>
          </w:tcPr>
          <w:p w14:paraId="571CABA7" w14:textId="03F45DFE" w:rsidR="00393FC5" w:rsidRPr="00EC2277" w:rsidRDefault="00EC2277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816" w:type="dxa"/>
          </w:tcPr>
          <w:p w14:paraId="01F1FE16" w14:textId="50C69DD5" w:rsidR="00393FC5" w:rsidRPr="00EC2277" w:rsidRDefault="00EC2277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821" w:type="dxa"/>
          </w:tcPr>
          <w:p w14:paraId="3BAD525B" w14:textId="0118D2AB" w:rsidR="00393FC5" w:rsidRPr="0091685C" w:rsidRDefault="00F654BC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0</w:t>
            </w:r>
          </w:p>
        </w:tc>
        <w:tc>
          <w:tcPr>
            <w:tcW w:w="4002" w:type="dxa"/>
            <w:vMerge w:val="restart"/>
          </w:tcPr>
          <w:p w14:paraId="57828B67" w14:textId="77777777" w:rsidR="00393FC5" w:rsidRDefault="00393FC5" w:rsidP="00CD5EC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>
              <w:rPr>
                <w:i/>
              </w:rPr>
              <w:t>контрольная работа</w:t>
            </w:r>
            <w:r w:rsidRPr="00DF3C1E">
              <w:rPr>
                <w:i/>
              </w:rPr>
              <w:t xml:space="preserve"> </w:t>
            </w:r>
          </w:p>
          <w:p w14:paraId="033D4807" w14:textId="77777777" w:rsidR="00393FC5" w:rsidRPr="00DF3C1E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393FC5" w:rsidRPr="006168DD" w14:paraId="13F8A618" w14:textId="77777777" w:rsidTr="00FA2451">
        <w:tc>
          <w:tcPr>
            <w:tcW w:w="1701" w:type="dxa"/>
            <w:vMerge/>
          </w:tcPr>
          <w:p w14:paraId="20875D76" w14:textId="30648341" w:rsidR="00393FC5" w:rsidRPr="001A0052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473D54FD" w14:textId="77777777" w:rsidR="00393FC5" w:rsidRPr="00083359" w:rsidRDefault="00393FC5" w:rsidP="003B25E4">
            <w:pPr>
              <w:rPr>
                <w:bCs/>
              </w:rPr>
            </w:pPr>
            <w:r w:rsidRPr="00083359">
              <w:rPr>
                <w:bCs/>
              </w:rPr>
              <w:t>Тема 8.1</w:t>
            </w:r>
          </w:p>
          <w:p w14:paraId="041934A3" w14:textId="23003BBE" w:rsidR="00393FC5" w:rsidRDefault="00393FC5" w:rsidP="003B25E4">
            <w:pPr>
              <w:rPr>
                <w:b/>
              </w:rPr>
            </w:pPr>
            <w:r>
              <w:t xml:space="preserve">Обыкновенные дифференциальные уравнения, уравнения с разделяющимися переменными. Уравнения в полных дифференциалах. </w:t>
            </w:r>
          </w:p>
        </w:tc>
        <w:tc>
          <w:tcPr>
            <w:tcW w:w="815" w:type="dxa"/>
          </w:tcPr>
          <w:p w14:paraId="5605109A" w14:textId="757005E4" w:rsidR="00393FC5" w:rsidRPr="0091685C" w:rsidRDefault="000A034E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815" w:type="dxa"/>
          </w:tcPr>
          <w:p w14:paraId="1B5AD76A" w14:textId="77777777" w:rsidR="00393FC5" w:rsidRPr="0091685C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0706AD77" w14:textId="77777777" w:rsidR="00393FC5" w:rsidRPr="00BC754B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26396B4D" w14:textId="77777777" w:rsidR="00393FC5" w:rsidRPr="00BC754B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03D61DE0" w14:textId="77777777" w:rsidR="00393FC5" w:rsidRPr="00BC754B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4844D6FE" w14:textId="77777777" w:rsidR="00393FC5" w:rsidRPr="00DF3C1E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393FC5" w:rsidRPr="006168DD" w14:paraId="4DDA6C8A" w14:textId="77777777" w:rsidTr="00FA2451">
        <w:tc>
          <w:tcPr>
            <w:tcW w:w="1701" w:type="dxa"/>
            <w:vMerge/>
          </w:tcPr>
          <w:p w14:paraId="57D2EE6E" w14:textId="77777777" w:rsidR="00393FC5" w:rsidRPr="001A0052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234709BC" w14:textId="655A93AB" w:rsidR="00393FC5" w:rsidRDefault="00393FC5" w:rsidP="003B25E4">
            <w:r w:rsidRPr="00DF3C1E">
              <w:t xml:space="preserve">Практическое занятие № </w:t>
            </w:r>
            <w:r>
              <w:t>8.1</w:t>
            </w:r>
          </w:p>
          <w:p w14:paraId="5211E1E7" w14:textId="51DC5FF7" w:rsidR="00393FC5" w:rsidRPr="00083359" w:rsidRDefault="00393FC5" w:rsidP="003B25E4">
            <w:pPr>
              <w:rPr>
                <w:bCs/>
                <w:i/>
                <w:iCs/>
              </w:rPr>
            </w:pPr>
            <w:r w:rsidRPr="00083359">
              <w:rPr>
                <w:i/>
                <w:iCs/>
              </w:rPr>
              <w:t>Уравнения с разделяющимися переменными. Уравнения в полных дифференциалах. Интегрирующий множитель.</w:t>
            </w:r>
          </w:p>
        </w:tc>
        <w:tc>
          <w:tcPr>
            <w:tcW w:w="815" w:type="dxa"/>
          </w:tcPr>
          <w:p w14:paraId="131442FF" w14:textId="77777777" w:rsidR="00393FC5" w:rsidRPr="0091685C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0B5AEF94" w14:textId="560DE9D9" w:rsidR="00393FC5" w:rsidRPr="0091685C" w:rsidRDefault="007F4910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1685C">
              <w:rPr>
                <w:i/>
              </w:rPr>
              <w:t>4</w:t>
            </w:r>
          </w:p>
        </w:tc>
        <w:tc>
          <w:tcPr>
            <w:tcW w:w="815" w:type="dxa"/>
          </w:tcPr>
          <w:p w14:paraId="3AA5CA6C" w14:textId="77777777" w:rsidR="00393FC5" w:rsidRPr="00BC754B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055359EB" w14:textId="77777777" w:rsidR="00393FC5" w:rsidRPr="00BC754B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69AD4730" w14:textId="77777777" w:rsidR="00393FC5" w:rsidRPr="00BC754B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3790ECD5" w14:textId="77777777" w:rsidR="00393FC5" w:rsidRPr="00DF3C1E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393FC5" w:rsidRPr="006168DD" w14:paraId="1D14C24C" w14:textId="77777777" w:rsidTr="00FA2451">
        <w:tc>
          <w:tcPr>
            <w:tcW w:w="1701" w:type="dxa"/>
            <w:vMerge/>
          </w:tcPr>
          <w:p w14:paraId="68FD920C" w14:textId="77777777" w:rsidR="00393FC5" w:rsidRPr="001A0052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0B534231" w14:textId="77777777" w:rsidR="00393FC5" w:rsidRDefault="00393FC5" w:rsidP="003B25E4">
            <w:r>
              <w:t>Тема 8.2</w:t>
            </w:r>
          </w:p>
          <w:p w14:paraId="62D8D583" w14:textId="5B00BC4C" w:rsidR="00393FC5" w:rsidRPr="00083359" w:rsidRDefault="00393FC5" w:rsidP="003B25E4">
            <w:pPr>
              <w:rPr>
                <w:i/>
                <w:iCs/>
              </w:rPr>
            </w:pPr>
            <w:r w:rsidRPr="00083359">
              <w:rPr>
                <w:i/>
                <w:iCs/>
              </w:rPr>
              <w:t xml:space="preserve">Однородные уравнения первого порядка, линейные </w:t>
            </w:r>
            <w:r w:rsidRPr="00083359">
              <w:rPr>
                <w:i/>
                <w:iCs/>
              </w:rPr>
              <w:lastRenderedPageBreak/>
              <w:t>уравнения первого порядка, уравнения Бернулли</w:t>
            </w:r>
          </w:p>
        </w:tc>
        <w:tc>
          <w:tcPr>
            <w:tcW w:w="815" w:type="dxa"/>
          </w:tcPr>
          <w:p w14:paraId="3383E5CC" w14:textId="763A3B91" w:rsidR="00393FC5" w:rsidRPr="0091685C" w:rsidRDefault="000A034E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lastRenderedPageBreak/>
              <w:t>2</w:t>
            </w:r>
          </w:p>
        </w:tc>
        <w:tc>
          <w:tcPr>
            <w:tcW w:w="815" w:type="dxa"/>
          </w:tcPr>
          <w:p w14:paraId="66138977" w14:textId="77777777" w:rsidR="00393FC5" w:rsidRPr="0091685C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168D8994" w14:textId="77777777" w:rsidR="00393FC5" w:rsidRPr="00BC754B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4EE3A318" w14:textId="77777777" w:rsidR="00393FC5" w:rsidRPr="00BC754B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0DF4AFA1" w14:textId="77777777" w:rsidR="00393FC5" w:rsidRPr="00BC754B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7F027A24" w14:textId="77777777" w:rsidR="00393FC5" w:rsidRPr="00DF3C1E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393FC5" w:rsidRPr="006168DD" w14:paraId="104F55B5" w14:textId="77777777" w:rsidTr="00FA2451">
        <w:tc>
          <w:tcPr>
            <w:tcW w:w="1701" w:type="dxa"/>
            <w:vMerge/>
          </w:tcPr>
          <w:p w14:paraId="26E18A81" w14:textId="77777777" w:rsidR="00393FC5" w:rsidRPr="001A0052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66CB62C4" w14:textId="3B6901B3" w:rsidR="00393FC5" w:rsidRDefault="00393FC5" w:rsidP="003B25E4">
            <w:r w:rsidRPr="00DF3C1E">
              <w:t xml:space="preserve">Практическое занятие № </w:t>
            </w:r>
            <w:r>
              <w:t>8.2</w:t>
            </w:r>
          </w:p>
          <w:p w14:paraId="358B3F9F" w14:textId="1495C4AA" w:rsidR="00393FC5" w:rsidRPr="00083359" w:rsidRDefault="00393FC5" w:rsidP="003B25E4">
            <w:pPr>
              <w:rPr>
                <w:i/>
                <w:iCs/>
              </w:rPr>
            </w:pPr>
            <w:r w:rsidRPr="00083359">
              <w:rPr>
                <w:i/>
                <w:iCs/>
              </w:rPr>
              <w:t>Однородные уравнения первого порядка, линейные уравнения первого порядка, уравнения Бернулли.</w:t>
            </w:r>
          </w:p>
        </w:tc>
        <w:tc>
          <w:tcPr>
            <w:tcW w:w="815" w:type="dxa"/>
          </w:tcPr>
          <w:p w14:paraId="3A14788D" w14:textId="77777777" w:rsidR="00393FC5" w:rsidRPr="0091685C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3E617F22" w14:textId="46730705" w:rsidR="00393FC5" w:rsidRPr="0091685C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1685C">
              <w:rPr>
                <w:i/>
              </w:rPr>
              <w:t>2</w:t>
            </w:r>
          </w:p>
        </w:tc>
        <w:tc>
          <w:tcPr>
            <w:tcW w:w="815" w:type="dxa"/>
          </w:tcPr>
          <w:p w14:paraId="3D5700E3" w14:textId="77777777" w:rsidR="00393FC5" w:rsidRPr="00BC754B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4DC9CD85" w14:textId="77777777" w:rsidR="00393FC5" w:rsidRPr="00BC754B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51DE44FA" w14:textId="77777777" w:rsidR="00393FC5" w:rsidRPr="00BC754B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5709069B" w14:textId="77777777" w:rsidR="00393FC5" w:rsidRPr="00DF3C1E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393FC5" w:rsidRPr="006168DD" w14:paraId="1A8CD343" w14:textId="77777777" w:rsidTr="00FA2451">
        <w:tc>
          <w:tcPr>
            <w:tcW w:w="1701" w:type="dxa"/>
            <w:vMerge/>
          </w:tcPr>
          <w:p w14:paraId="309DF984" w14:textId="77777777" w:rsidR="00393FC5" w:rsidRPr="001A0052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37E4365E" w14:textId="77777777" w:rsidR="00393FC5" w:rsidRDefault="00393FC5" w:rsidP="003B25E4">
            <w:r>
              <w:t>Тема 8.3</w:t>
            </w:r>
          </w:p>
          <w:p w14:paraId="778A7A46" w14:textId="10BF1C08" w:rsidR="00393FC5" w:rsidRDefault="00393FC5" w:rsidP="003B25E4">
            <w:pPr>
              <w:rPr>
                <w:i/>
                <w:iCs/>
              </w:rPr>
            </w:pPr>
            <w:r w:rsidRPr="00D04854">
              <w:rPr>
                <w:i/>
                <w:iCs/>
              </w:rPr>
              <w:t>Уравнения высших порядков, допускающие понижение порядка. Линейные дифференциальные уравнения</w:t>
            </w:r>
            <w:r>
              <w:rPr>
                <w:i/>
                <w:iCs/>
              </w:rPr>
              <w:t>.</w:t>
            </w:r>
          </w:p>
          <w:p w14:paraId="377A1465" w14:textId="72D8859B" w:rsidR="00393FC5" w:rsidRPr="00D04854" w:rsidRDefault="00393FC5" w:rsidP="003B25E4">
            <w:pPr>
              <w:rPr>
                <w:i/>
                <w:iCs/>
              </w:rPr>
            </w:pPr>
          </w:p>
        </w:tc>
        <w:tc>
          <w:tcPr>
            <w:tcW w:w="815" w:type="dxa"/>
          </w:tcPr>
          <w:p w14:paraId="616D3F8E" w14:textId="4F8456AA" w:rsidR="00393FC5" w:rsidRPr="0091685C" w:rsidRDefault="000A034E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815" w:type="dxa"/>
          </w:tcPr>
          <w:p w14:paraId="372C14C3" w14:textId="77777777" w:rsidR="00393FC5" w:rsidRPr="0091685C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31253F14" w14:textId="77777777" w:rsidR="00393FC5" w:rsidRPr="00BC754B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7CF1AB9E" w14:textId="77777777" w:rsidR="00393FC5" w:rsidRPr="00BC754B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5E51C5EE" w14:textId="77777777" w:rsidR="00393FC5" w:rsidRPr="00BC754B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02232D48" w14:textId="77777777" w:rsidR="00393FC5" w:rsidRPr="00DF3C1E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393FC5" w:rsidRPr="006168DD" w14:paraId="5E6256DB" w14:textId="77777777" w:rsidTr="00FA2451">
        <w:tc>
          <w:tcPr>
            <w:tcW w:w="1701" w:type="dxa"/>
            <w:vMerge/>
          </w:tcPr>
          <w:p w14:paraId="3EF2BFC7" w14:textId="77777777" w:rsidR="00393FC5" w:rsidRPr="001A0052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0192884A" w14:textId="03269A55" w:rsidR="00393FC5" w:rsidRDefault="00393FC5" w:rsidP="003B25E4">
            <w:r w:rsidRPr="00DF3C1E">
              <w:t xml:space="preserve">Практическое занятие № </w:t>
            </w:r>
            <w:r>
              <w:t>8.3</w:t>
            </w:r>
          </w:p>
          <w:p w14:paraId="01B407F1" w14:textId="4649B75A" w:rsidR="00393FC5" w:rsidRDefault="00393FC5" w:rsidP="003B25E4">
            <w:r w:rsidRPr="00D04854">
              <w:rPr>
                <w:i/>
                <w:iCs/>
              </w:rPr>
              <w:t>Линейные дифференциальные уравнения</w:t>
            </w:r>
          </w:p>
        </w:tc>
        <w:tc>
          <w:tcPr>
            <w:tcW w:w="815" w:type="dxa"/>
          </w:tcPr>
          <w:p w14:paraId="72A16970" w14:textId="77777777" w:rsidR="00393FC5" w:rsidRPr="0091685C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3556D312" w14:textId="14AD9887" w:rsidR="00393FC5" w:rsidRPr="0091685C" w:rsidRDefault="00F654BC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4</w:t>
            </w:r>
          </w:p>
        </w:tc>
        <w:tc>
          <w:tcPr>
            <w:tcW w:w="815" w:type="dxa"/>
          </w:tcPr>
          <w:p w14:paraId="5EEC1ACD" w14:textId="77777777" w:rsidR="00393FC5" w:rsidRPr="00BC754B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22CD0C55" w14:textId="77777777" w:rsidR="00393FC5" w:rsidRPr="00BC754B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2F5ED4E6" w14:textId="77777777" w:rsidR="00393FC5" w:rsidRPr="00BC754B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641A41FC" w14:textId="77777777" w:rsidR="00393FC5" w:rsidRPr="00DF3C1E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393FC5" w:rsidRPr="006168DD" w14:paraId="698F31C0" w14:textId="77777777" w:rsidTr="00FA2451">
        <w:tc>
          <w:tcPr>
            <w:tcW w:w="1701" w:type="dxa"/>
            <w:vMerge/>
          </w:tcPr>
          <w:p w14:paraId="6FBC5100" w14:textId="77777777" w:rsidR="00393FC5" w:rsidRPr="001A0052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433B1B7C" w14:textId="77777777" w:rsidR="00393FC5" w:rsidRDefault="00393FC5" w:rsidP="003B25E4">
            <w:r>
              <w:t>Тема 8.4</w:t>
            </w:r>
          </w:p>
          <w:p w14:paraId="267C72F9" w14:textId="6A94307A" w:rsidR="00393FC5" w:rsidRPr="00D04854" w:rsidRDefault="00393FC5" w:rsidP="003B25E4">
            <w:pPr>
              <w:rPr>
                <w:i/>
                <w:iCs/>
              </w:rPr>
            </w:pPr>
            <w:r>
              <w:rPr>
                <w:i/>
                <w:iCs/>
              </w:rPr>
              <w:t>Р</w:t>
            </w:r>
            <w:r w:rsidRPr="00D04854">
              <w:rPr>
                <w:i/>
                <w:iCs/>
              </w:rPr>
              <w:t>ешени</w:t>
            </w:r>
            <w:r>
              <w:rPr>
                <w:i/>
                <w:iCs/>
              </w:rPr>
              <w:t>е</w:t>
            </w:r>
            <w:r w:rsidRPr="00D04854">
              <w:rPr>
                <w:i/>
                <w:iCs/>
              </w:rPr>
              <w:t xml:space="preserve"> линейн</w:t>
            </w:r>
            <w:r>
              <w:rPr>
                <w:i/>
                <w:iCs/>
              </w:rPr>
              <w:t>ых</w:t>
            </w:r>
            <w:r w:rsidRPr="00D04854">
              <w:rPr>
                <w:i/>
                <w:iCs/>
              </w:rPr>
              <w:t xml:space="preserve"> однородн</w:t>
            </w:r>
            <w:r>
              <w:rPr>
                <w:i/>
                <w:iCs/>
              </w:rPr>
              <w:t xml:space="preserve">ых и </w:t>
            </w:r>
            <w:r w:rsidRPr="00D04854">
              <w:rPr>
                <w:i/>
                <w:iCs/>
              </w:rPr>
              <w:t>неоднородных дифференциальн</w:t>
            </w:r>
            <w:r>
              <w:rPr>
                <w:i/>
                <w:iCs/>
              </w:rPr>
              <w:t>ых</w:t>
            </w:r>
            <w:r w:rsidRPr="00D04854">
              <w:rPr>
                <w:i/>
                <w:iCs/>
              </w:rPr>
              <w:t xml:space="preserve"> уравнени</w:t>
            </w:r>
            <w:r>
              <w:rPr>
                <w:i/>
                <w:iCs/>
              </w:rPr>
              <w:t>й</w:t>
            </w:r>
            <w:r w:rsidRPr="00D04854">
              <w:rPr>
                <w:i/>
                <w:iCs/>
              </w:rPr>
              <w:t xml:space="preserve"> с постоянными коэффициентами.</w:t>
            </w:r>
          </w:p>
        </w:tc>
        <w:tc>
          <w:tcPr>
            <w:tcW w:w="815" w:type="dxa"/>
          </w:tcPr>
          <w:p w14:paraId="0F538B9C" w14:textId="251187A5" w:rsidR="00393FC5" w:rsidRPr="0091685C" w:rsidRDefault="000A034E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815" w:type="dxa"/>
          </w:tcPr>
          <w:p w14:paraId="131F8849" w14:textId="77777777" w:rsidR="00393FC5" w:rsidRPr="0091685C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3BBC1D3B" w14:textId="77777777" w:rsidR="00393FC5" w:rsidRPr="00BC754B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ABA2990" w14:textId="77777777" w:rsidR="00393FC5" w:rsidRPr="00BC754B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12D95DF2" w14:textId="77777777" w:rsidR="00393FC5" w:rsidRPr="00BC754B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37F5BE38" w14:textId="77777777" w:rsidR="00393FC5" w:rsidRPr="00DF3C1E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CD5EC1" w:rsidRPr="006168DD" w14:paraId="171E13CE" w14:textId="77777777" w:rsidTr="00FA2451">
        <w:tc>
          <w:tcPr>
            <w:tcW w:w="1701" w:type="dxa"/>
            <w:vMerge w:val="restart"/>
          </w:tcPr>
          <w:p w14:paraId="601262D7" w14:textId="77777777" w:rsidR="00CD5EC1" w:rsidRPr="001A0052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3E761A2D" w14:textId="4F48C90C" w:rsidR="00CD5EC1" w:rsidRDefault="00CD5EC1" w:rsidP="003B25E4">
            <w:r w:rsidRPr="00DF3C1E">
              <w:t xml:space="preserve">Практическое занятие № </w:t>
            </w:r>
            <w:r>
              <w:t>8.4-8.5</w:t>
            </w:r>
          </w:p>
          <w:p w14:paraId="3C66BDEE" w14:textId="7DC81EB0" w:rsidR="00CD5EC1" w:rsidRPr="00D04854" w:rsidRDefault="00CD5EC1" w:rsidP="003B25E4">
            <w:pPr>
              <w:rPr>
                <w:i/>
                <w:iCs/>
              </w:rPr>
            </w:pPr>
            <w:r w:rsidRPr="00D04854">
              <w:rPr>
                <w:i/>
                <w:iCs/>
              </w:rPr>
              <w:t>Решение однородных линейных дифференциальных уравнений с постоянными коэффициентами</w:t>
            </w:r>
            <w:r>
              <w:rPr>
                <w:i/>
                <w:iCs/>
              </w:rPr>
              <w:t xml:space="preserve">. Нахождение </w:t>
            </w:r>
            <w:r w:rsidRPr="00D04854">
              <w:rPr>
                <w:i/>
                <w:iCs/>
              </w:rPr>
              <w:t>частных решений неоднородных линейных дифференциальных уравнений второго порядка с постоянными коэффициентами и с правыми частями специального вида</w:t>
            </w:r>
          </w:p>
        </w:tc>
        <w:tc>
          <w:tcPr>
            <w:tcW w:w="815" w:type="dxa"/>
          </w:tcPr>
          <w:p w14:paraId="4C91158C" w14:textId="77777777" w:rsidR="00CD5EC1" w:rsidRPr="0091685C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74F47DA3" w14:textId="27120C70" w:rsidR="00CD5EC1" w:rsidRPr="0091685C" w:rsidRDefault="00F654BC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4</w:t>
            </w:r>
          </w:p>
        </w:tc>
        <w:tc>
          <w:tcPr>
            <w:tcW w:w="815" w:type="dxa"/>
          </w:tcPr>
          <w:p w14:paraId="6284D7FD" w14:textId="77777777" w:rsidR="00CD5EC1" w:rsidRPr="00BC754B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1D5EF5D4" w14:textId="77777777" w:rsidR="00CD5EC1" w:rsidRPr="00BC754B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5F099597" w14:textId="77777777" w:rsidR="00CD5EC1" w:rsidRPr="00BC754B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 w:val="restart"/>
          </w:tcPr>
          <w:p w14:paraId="0DBC97F4" w14:textId="77777777" w:rsidR="00CD5EC1" w:rsidRPr="00DF3C1E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CD5EC1" w:rsidRPr="006168DD" w14:paraId="4F5FE8B4" w14:textId="77777777" w:rsidTr="00FA2451">
        <w:tc>
          <w:tcPr>
            <w:tcW w:w="1701" w:type="dxa"/>
            <w:vMerge/>
          </w:tcPr>
          <w:p w14:paraId="56EEA553" w14:textId="77777777" w:rsidR="00CD5EC1" w:rsidRPr="001A0052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07FA389B" w14:textId="77777777" w:rsidR="00CD5EC1" w:rsidRDefault="00CD5EC1" w:rsidP="003B25E4">
            <w:r>
              <w:t>Тема 8.5</w:t>
            </w:r>
          </w:p>
          <w:p w14:paraId="1C493C7E" w14:textId="48785848" w:rsidR="00CD5EC1" w:rsidRPr="00DF3C1E" w:rsidRDefault="00CD5EC1" w:rsidP="003B25E4">
            <w:pPr>
              <w:jc w:val="both"/>
            </w:pPr>
            <w:r>
              <w:rPr>
                <w:i/>
                <w:iCs/>
              </w:rPr>
              <w:t>С</w:t>
            </w:r>
            <w:r w:rsidRPr="00392033">
              <w:rPr>
                <w:i/>
                <w:iCs/>
              </w:rPr>
              <w:t>истем</w:t>
            </w:r>
            <w:r>
              <w:rPr>
                <w:i/>
                <w:iCs/>
              </w:rPr>
              <w:t>ы</w:t>
            </w:r>
            <w:r w:rsidRPr="00392033">
              <w:rPr>
                <w:i/>
                <w:iCs/>
              </w:rPr>
              <w:t xml:space="preserve"> линейных дифференциальных уравнений. </w:t>
            </w:r>
          </w:p>
        </w:tc>
        <w:tc>
          <w:tcPr>
            <w:tcW w:w="815" w:type="dxa"/>
          </w:tcPr>
          <w:p w14:paraId="40A2715C" w14:textId="1AB34E2C" w:rsidR="00CD5EC1" w:rsidRPr="0091685C" w:rsidRDefault="000A034E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815" w:type="dxa"/>
          </w:tcPr>
          <w:p w14:paraId="32E3AA1E" w14:textId="77777777" w:rsidR="00CD5EC1" w:rsidRPr="0091685C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6302169D" w14:textId="77777777" w:rsidR="00CD5EC1" w:rsidRPr="0091685C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622A7D71" w14:textId="77777777" w:rsidR="00CD5EC1" w:rsidRPr="0091685C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21" w:type="dxa"/>
          </w:tcPr>
          <w:p w14:paraId="131B5449" w14:textId="77777777" w:rsidR="00CD5EC1" w:rsidRPr="0091685C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4002" w:type="dxa"/>
            <w:vMerge/>
          </w:tcPr>
          <w:p w14:paraId="1A7D2E24" w14:textId="77777777" w:rsidR="00CD5EC1" w:rsidRPr="00DF3C1E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CD5EC1" w:rsidRPr="006168DD" w14:paraId="625731DB" w14:textId="77777777" w:rsidTr="00FA2451">
        <w:tc>
          <w:tcPr>
            <w:tcW w:w="1701" w:type="dxa"/>
            <w:vMerge/>
          </w:tcPr>
          <w:p w14:paraId="21169223" w14:textId="77777777" w:rsidR="00CD5EC1" w:rsidRPr="001A0052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0FE46D66" w14:textId="11C33C1D" w:rsidR="00CD5EC1" w:rsidRDefault="00CD5EC1" w:rsidP="003B25E4">
            <w:r w:rsidRPr="00DF3C1E">
              <w:t xml:space="preserve">Практическое занятие № </w:t>
            </w:r>
            <w:r>
              <w:t>8.6</w:t>
            </w:r>
          </w:p>
          <w:p w14:paraId="79F0FB97" w14:textId="7A4466FA" w:rsidR="00CD5EC1" w:rsidRPr="00392033" w:rsidRDefault="00CD5EC1" w:rsidP="003B25E4">
            <w:pPr>
              <w:rPr>
                <w:i/>
                <w:iCs/>
              </w:rPr>
            </w:pPr>
            <w:r w:rsidRPr="00392033">
              <w:rPr>
                <w:i/>
                <w:iCs/>
              </w:rPr>
              <w:t>Решение систем линейных дифференциальных уравнений</w:t>
            </w:r>
          </w:p>
        </w:tc>
        <w:tc>
          <w:tcPr>
            <w:tcW w:w="815" w:type="dxa"/>
          </w:tcPr>
          <w:p w14:paraId="2CF0B682" w14:textId="77777777" w:rsidR="00CD5EC1" w:rsidRPr="0091685C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29966D5F" w14:textId="559EF458" w:rsidR="00CD5EC1" w:rsidRPr="0091685C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1685C">
              <w:rPr>
                <w:i/>
              </w:rPr>
              <w:t>4</w:t>
            </w:r>
          </w:p>
        </w:tc>
        <w:tc>
          <w:tcPr>
            <w:tcW w:w="815" w:type="dxa"/>
          </w:tcPr>
          <w:p w14:paraId="0AEEAEAE" w14:textId="77777777" w:rsidR="00CD5EC1" w:rsidRPr="0091685C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01B00289" w14:textId="77777777" w:rsidR="00CD5EC1" w:rsidRPr="0091685C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21" w:type="dxa"/>
          </w:tcPr>
          <w:p w14:paraId="585DF385" w14:textId="77777777" w:rsidR="00CD5EC1" w:rsidRPr="0091685C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4002" w:type="dxa"/>
            <w:vMerge/>
          </w:tcPr>
          <w:p w14:paraId="2754268A" w14:textId="77777777" w:rsidR="00CD5EC1" w:rsidRPr="00DF3C1E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A97CF4" w:rsidRPr="006168DD" w14:paraId="0700DC64" w14:textId="77777777" w:rsidTr="00FA2451">
        <w:tc>
          <w:tcPr>
            <w:tcW w:w="1701" w:type="dxa"/>
          </w:tcPr>
          <w:p w14:paraId="47EB9691" w14:textId="77777777" w:rsidR="00A97CF4" w:rsidRPr="001A0052" w:rsidRDefault="00A97CF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33FC1357" w14:textId="4713A937" w:rsidR="00A97CF4" w:rsidRPr="00A97CF4" w:rsidRDefault="00A97CF4" w:rsidP="00A97CF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 w:rsidRPr="00A97CF4">
              <w:rPr>
                <w:i/>
              </w:rPr>
              <w:t>Экзамен</w:t>
            </w:r>
          </w:p>
        </w:tc>
        <w:tc>
          <w:tcPr>
            <w:tcW w:w="815" w:type="dxa"/>
          </w:tcPr>
          <w:p w14:paraId="687EC233" w14:textId="77777777" w:rsidR="00A97CF4" w:rsidRPr="0091685C" w:rsidRDefault="00A97CF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61ED174F" w14:textId="77777777" w:rsidR="00A97CF4" w:rsidRPr="0091685C" w:rsidRDefault="00A97CF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5FA42A68" w14:textId="77777777" w:rsidR="00A97CF4" w:rsidRPr="0091685C" w:rsidRDefault="00A97CF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37FBC986" w14:textId="77777777" w:rsidR="00A97CF4" w:rsidRPr="0091685C" w:rsidRDefault="00A97CF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21" w:type="dxa"/>
          </w:tcPr>
          <w:p w14:paraId="516EE92E" w14:textId="040DDD17" w:rsidR="00A97CF4" w:rsidRPr="0091685C" w:rsidRDefault="00F654BC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14</w:t>
            </w:r>
          </w:p>
        </w:tc>
        <w:tc>
          <w:tcPr>
            <w:tcW w:w="4002" w:type="dxa"/>
          </w:tcPr>
          <w:p w14:paraId="26F458D6" w14:textId="77777777" w:rsidR="00A97CF4" w:rsidRPr="00DF3C1E" w:rsidRDefault="00A97CF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</w:tr>
      <w:bookmarkEnd w:id="12"/>
      <w:tr w:rsidR="003B25E4" w:rsidRPr="006168DD" w14:paraId="3543D321" w14:textId="77777777" w:rsidTr="00FA2451">
        <w:tc>
          <w:tcPr>
            <w:tcW w:w="1701" w:type="dxa"/>
          </w:tcPr>
          <w:p w14:paraId="5EDC5BB4" w14:textId="77777777" w:rsidR="003B25E4" w:rsidRPr="001A0052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46B7042C" w14:textId="2DB90CD9" w:rsidR="003B25E4" w:rsidRPr="00DF3C1E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right"/>
            </w:pPr>
            <w:r w:rsidRPr="00DF3C1E">
              <w:rPr>
                <w:b/>
              </w:rPr>
              <w:t>ИТОГО за</w:t>
            </w:r>
            <w:r>
              <w:rPr>
                <w:b/>
              </w:rPr>
              <w:t xml:space="preserve"> </w:t>
            </w:r>
            <w:r>
              <w:rPr>
                <w:b/>
                <w:i/>
              </w:rPr>
              <w:t>второй</w:t>
            </w:r>
            <w:r w:rsidRPr="00DF3C1E">
              <w:rPr>
                <w:b/>
                <w:i/>
              </w:rPr>
              <w:t xml:space="preserve"> </w:t>
            </w:r>
            <w:r w:rsidRPr="00DF3C1E">
              <w:rPr>
                <w:b/>
              </w:rPr>
              <w:t>семестр</w:t>
            </w:r>
          </w:p>
        </w:tc>
        <w:tc>
          <w:tcPr>
            <w:tcW w:w="815" w:type="dxa"/>
          </w:tcPr>
          <w:p w14:paraId="7627E885" w14:textId="19B07529" w:rsidR="003B25E4" w:rsidRPr="0091685C" w:rsidRDefault="001A6269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36</w:t>
            </w:r>
          </w:p>
        </w:tc>
        <w:tc>
          <w:tcPr>
            <w:tcW w:w="815" w:type="dxa"/>
          </w:tcPr>
          <w:p w14:paraId="74101CAA" w14:textId="044896E9" w:rsidR="003B25E4" w:rsidRPr="0091685C" w:rsidRDefault="001A6269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36</w:t>
            </w:r>
          </w:p>
        </w:tc>
        <w:tc>
          <w:tcPr>
            <w:tcW w:w="815" w:type="dxa"/>
          </w:tcPr>
          <w:p w14:paraId="2928AAC2" w14:textId="77777777" w:rsidR="003B25E4" w:rsidRPr="0091685C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5B6CD1E5" w14:textId="77777777" w:rsidR="003B25E4" w:rsidRPr="0091685C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21" w:type="dxa"/>
          </w:tcPr>
          <w:p w14:paraId="78BD2045" w14:textId="77DB2B5F" w:rsidR="003B25E4" w:rsidRPr="0091685C" w:rsidRDefault="001A6269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72</w:t>
            </w:r>
          </w:p>
        </w:tc>
        <w:tc>
          <w:tcPr>
            <w:tcW w:w="4002" w:type="dxa"/>
          </w:tcPr>
          <w:p w14:paraId="0A8BEE5B" w14:textId="77777777" w:rsidR="003B25E4" w:rsidRPr="00DF3C1E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</w:tr>
      <w:tr w:rsidR="003B25E4" w:rsidRPr="006168DD" w14:paraId="32FD157A" w14:textId="77777777" w:rsidTr="00FA2451">
        <w:tc>
          <w:tcPr>
            <w:tcW w:w="1701" w:type="dxa"/>
          </w:tcPr>
          <w:p w14:paraId="06076A11" w14:textId="77777777" w:rsidR="003B25E4" w:rsidRPr="001A0052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657CAFD1" w14:textId="77777777" w:rsidR="003B25E4" w:rsidRPr="00DF3C1E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right"/>
              <w:rPr>
                <w:b/>
              </w:rPr>
            </w:pPr>
            <w:r>
              <w:rPr>
                <w:b/>
              </w:rPr>
              <w:t>ИТОГО за весь период</w:t>
            </w:r>
          </w:p>
        </w:tc>
        <w:tc>
          <w:tcPr>
            <w:tcW w:w="815" w:type="dxa"/>
          </w:tcPr>
          <w:p w14:paraId="7B71D41E" w14:textId="07F176D1" w:rsidR="003B25E4" w:rsidRPr="0091685C" w:rsidRDefault="001A6269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70</w:t>
            </w:r>
          </w:p>
        </w:tc>
        <w:tc>
          <w:tcPr>
            <w:tcW w:w="815" w:type="dxa"/>
          </w:tcPr>
          <w:p w14:paraId="58E37204" w14:textId="59A22D5E" w:rsidR="003B25E4" w:rsidRPr="0091685C" w:rsidRDefault="001A6269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70</w:t>
            </w:r>
          </w:p>
        </w:tc>
        <w:tc>
          <w:tcPr>
            <w:tcW w:w="815" w:type="dxa"/>
          </w:tcPr>
          <w:p w14:paraId="2899EBAE" w14:textId="77777777" w:rsidR="003B25E4" w:rsidRPr="0091685C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/>
              </w:rPr>
            </w:pPr>
          </w:p>
        </w:tc>
        <w:tc>
          <w:tcPr>
            <w:tcW w:w="816" w:type="dxa"/>
          </w:tcPr>
          <w:p w14:paraId="15C816C5" w14:textId="77777777" w:rsidR="003B25E4" w:rsidRPr="0091685C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/>
              </w:rPr>
            </w:pPr>
          </w:p>
        </w:tc>
        <w:tc>
          <w:tcPr>
            <w:tcW w:w="821" w:type="dxa"/>
          </w:tcPr>
          <w:p w14:paraId="381E4CFF" w14:textId="25B8E92A" w:rsidR="003B25E4" w:rsidRPr="0091685C" w:rsidRDefault="001A6269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130</w:t>
            </w:r>
          </w:p>
        </w:tc>
        <w:tc>
          <w:tcPr>
            <w:tcW w:w="4002" w:type="dxa"/>
          </w:tcPr>
          <w:p w14:paraId="7D7CACC6" w14:textId="77777777" w:rsidR="003B25E4" w:rsidRPr="00DF3C1E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</w:tr>
    </w:tbl>
    <w:p w14:paraId="61223088" w14:textId="3D51C0BE" w:rsidR="00F60511" w:rsidRPr="00E36EF2" w:rsidRDefault="00F57450" w:rsidP="00F60511">
      <w:pPr>
        <w:pStyle w:val="2"/>
      </w:pPr>
      <w:r>
        <w:t>Краткое с</w:t>
      </w:r>
      <w:r w:rsidR="00F60511" w:rsidRPr="00E36EF2">
        <w:t xml:space="preserve">одержание </w:t>
      </w:r>
      <w:r w:rsidR="009B4BCD" w:rsidRPr="006E5EA3">
        <w:rPr>
          <w:i/>
        </w:rPr>
        <w:t>учебной дисциплины</w:t>
      </w:r>
      <w:r w:rsidR="00BF0DE8">
        <w:rPr>
          <w:i/>
        </w:rPr>
        <w:t xml:space="preserve"> «Математика»</w:t>
      </w:r>
    </w:p>
    <w:tbl>
      <w:tblPr>
        <w:tblW w:w="9923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135"/>
        <w:gridCol w:w="2976"/>
        <w:gridCol w:w="5812"/>
      </w:tblGrid>
      <w:tr w:rsidR="006E5EA3" w:rsidRPr="008448CC" w14:paraId="036BB335" w14:textId="7C7EA2D2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77ACAD7D" w14:textId="77777777" w:rsidR="006E5EA3" w:rsidRPr="00F062CE" w:rsidRDefault="006E5EA3" w:rsidP="00103EC2">
            <w:pPr>
              <w:jc w:val="center"/>
              <w:rPr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>№ пп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36889DAE" w14:textId="1F7BED2F" w:rsidR="006E5EA3" w:rsidRPr="00F062CE" w:rsidRDefault="006E5EA3" w:rsidP="00103EC2">
            <w:pPr>
              <w:jc w:val="center"/>
              <w:rPr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>Наименование раздела и темы дисциплины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14:paraId="0E3431EB" w14:textId="46BB270D" w:rsidR="006E5EA3" w:rsidRPr="00F062CE" w:rsidRDefault="006E5EA3" w:rsidP="00052266">
            <w:pPr>
              <w:jc w:val="center"/>
              <w:rPr>
                <w:b/>
                <w:bCs/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 xml:space="preserve">Содержание </w:t>
            </w:r>
            <w:r>
              <w:rPr>
                <w:b/>
                <w:bCs/>
                <w:sz w:val="20"/>
                <w:szCs w:val="20"/>
              </w:rPr>
              <w:t>раздела (темы</w:t>
            </w:r>
            <w:r w:rsidRPr="00F062CE">
              <w:rPr>
                <w:b/>
                <w:bCs/>
                <w:sz w:val="20"/>
                <w:szCs w:val="20"/>
              </w:rPr>
              <w:t>)</w:t>
            </w:r>
          </w:p>
        </w:tc>
      </w:tr>
      <w:tr w:rsidR="006E5EA3" w:rsidRPr="008448CC" w14:paraId="7648EE44" w14:textId="2F9A1809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5C69985" w14:textId="77777777" w:rsidR="006E5EA3" w:rsidRPr="00D23872" w:rsidRDefault="006E5EA3" w:rsidP="00F60511">
            <w:pPr>
              <w:rPr>
                <w:b/>
                <w:bCs/>
                <w:lang w:val="en-US"/>
              </w:rPr>
            </w:pPr>
            <w:r w:rsidRPr="00B16CF8"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9D8EBD9" w14:textId="4148B1E9" w:rsidR="006E5EA3" w:rsidRDefault="00C5462D" w:rsidP="00F60511">
            <w:pPr>
              <w:rPr>
                <w:b/>
                <w:i/>
              </w:rPr>
            </w:pPr>
            <w:r>
              <w:rPr>
                <w:b/>
                <w:bCs/>
              </w:rPr>
              <w:t>Основы</w:t>
            </w:r>
            <w:r w:rsidRPr="00286F27">
              <w:rPr>
                <w:b/>
                <w:bCs/>
              </w:rPr>
              <w:t xml:space="preserve"> линейной и векторной алгебры</w:t>
            </w:r>
          </w:p>
        </w:tc>
      </w:tr>
      <w:tr w:rsidR="00324019" w:rsidRPr="008448CC" w14:paraId="4C911D43" w14:textId="14F69490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6E98CFA" w14:textId="77777777" w:rsidR="00324019" w:rsidRPr="00E82E96" w:rsidRDefault="00324019" w:rsidP="00324019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 w:rsidRPr="00E82E96">
              <w:rPr>
                <w:bCs/>
              </w:rPr>
              <w:t>1.1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8D250C7" w14:textId="246ACB34" w:rsidR="00324019" w:rsidRPr="002C41C7" w:rsidRDefault="00324019" w:rsidP="00324019">
            <w:pPr>
              <w:rPr>
                <w:i/>
              </w:rPr>
            </w:pPr>
            <w:r w:rsidRPr="004F056F">
              <w:rPr>
                <w:rFonts w:eastAsia="MS ??"/>
                <w:i/>
                <w:iCs/>
              </w:rPr>
              <w:t>Матрицы. Линейные операции над матрицами.</w:t>
            </w:r>
            <w:r>
              <w:rPr>
                <w:rFonts w:eastAsia="MS ??"/>
                <w:i/>
                <w:iCs/>
              </w:rPr>
              <w:t xml:space="preserve"> Обратная матрица</w:t>
            </w:r>
            <w:r w:rsidRPr="004F056F">
              <w:rPr>
                <w:rFonts w:eastAsia="MS ??"/>
                <w:i/>
                <w:iCs/>
              </w:rPr>
              <w:t xml:space="preserve"> </w:t>
            </w:r>
            <w:r w:rsidRPr="004F056F">
              <w:rPr>
                <w:i/>
                <w:iCs/>
              </w:rPr>
              <w:t>Системы линейных уравнений. Метод Гаусса. Правило Крамера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7F99334" w14:textId="43DDAC3B" w:rsidR="00324019" w:rsidRPr="00F062CE" w:rsidRDefault="00324019" w:rsidP="00324019">
            <w:pPr>
              <w:rPr>
                <w:i/>
              </w:rPr>
            </w:pPr>
            <w:r>
              <w:rPr>
                <w:rFonts w:eastAsia="MS ??"/>
                <w:i/>
                <w:iCs/>
              </w:rPr>
              <w:t>Свойства м</w:t>
            </w:r>
            <w:r w:rsidRPr="004F056F">
              <w:rPr>
                <w:rFonts w:eastAsia="MS ??"/>
                <w:i/>
                <w:iCs/>
              </w:rPr>
              <w:t>атриц</w:t>
            </w:r>
            <w:r>
              <w:rPr>
                <w:rFonts w:eastAsia="MS ??"/>
                <w:i/>
                <w:iCs/>
              </w:rPr>
              <w:t xml:space="preserve"> и операции</w:t>
            </w:r>
            <w:r w:rsidRPr="004F056F">
              <w:rPr>
                <w:rFonts w:eastAsia="MS ??"/>
                <w:i/>
                <w:iCs/>
              </w:rPr>
              <w:t xml:space="preserve"> над матрицами. Определители</w:t>
            </w:r>
            <w:r>
              <w:rPr>
                <w:rFonts w:eastAsia="MS ??"/>
                <w:i/>
                <w:iCs/>
              </w:rPr>
              <w:t>, их с</w:t>
            </w:r>
            <w:r w:rsidRPr="004F056F">
              <w:rPr>
                <w:rFonts w:eastAsia="MS ??"/>
                <w:i/>
                <w:iCs/>
              </w:rPr>
              <w:t>войства</w:t>
            </w:r>
            <w:r>
              <w:rPr>
                <w:rFonts w:eastAsia="MS ??"/>
                <w:i/>
                <w:iCs/>
              </w:rPr>
              <w:t>.</w:t>
            </w:r>
            <w:r w:rsidRPr="004F056F">
              <w:rPr>
                <w:rFonts w:eastAsia="MS ??"/>
                <w:i/>
                <w:iCs/>
              </w:rPr>
              <w:t xml:space="preserve"> Обратная матрица.</w:t>
            </w:r>
            <w:r w:rsidRPr="004F056F">
              <w:rPr>
                <w:i/>
                <w:iCs/>
              </w:rPr>
              <w:t xml:space="preserve"> Системы линейных уравнений. Метод Гаусса. Правило Крамера. Решение линейных систем с помощью обратной матрицы.</w:t>
            </w:r>
            <w:r w:rsidRPr="004F056F">
              <w:rPr>
                <w:rFonts w:eastAsia="MS ??"/>
                <w:i/>
                <w:iCs/>
              </w:rPr>
              <w:t xml:space="preserve"> Ранг матрицы.</w:t>
            </w:r>
          </w:p>
        </w:tc>
      </w:tr>
      <w:tr w:rsidR="006E5EA3" w:rsidRPr="008448CC" w14:paraId="1FF011DB" w14:textId="7E14C75D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61C7857" w14:textId="77777777" w:rsidR="006E5EA3" w:rsidRPr="00E82E96" w:rsidRDefault="006E5EA3" w:rsidP="00F60511">
            <w:pPr>
              <w:rPr>
                <w:bCs/>
              </w:rPr>
            </w:pPr>
            <w:r>
              <w:rPr>
                <w:bCs/>
              </w:rPr>
              <w:t>Тема 1.2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D419C1D" w14:textId="4A2D85D2" w:rsidR="006E5EA3" w:rsidRPr="002C41C7" w:rsidRDefault="007A6195" w:rsidP="005C2175">
            <w:pPr>
              <w:rPr>
                <w:i/>
              </w:rPr>
            </w:pPr>
            <w:r w:rsidRPr="004F056F">
              <w:rPr>
                <w:rFonts w:eastAsia="MS ??"/>
                <w:i/>
                <w:iCs/>
              </w:rPr>
              <w:t>Векторы. Скалярное</w:t>
            </w:r>
            <w:r>
              <w:rPr>
                <w:rFonts w:eastAsia="MS ??"/>
                <w:i/>
                <w:iCs/>
              </w:rPr>
              <w:t>, в</w:t>
            </w:r>
            <w:r w:rsidRPr="004F056F">
              <w:rPr>
                <w:rFonts w:eastAsia="MS ??"/>
                <w:i/>
                <w:iCs/>
              </w:rPr>
              <w:t>екторное</w:t>
            </w:r>
            <w:r>
              <w:rPr>
                <w:rFonts w:eastAsia="MS ??"/>
                <w:i/>
                <w:iCs/>
              </w:rPr>
              <w:t>,</w:t>
            </w:r>
            <w:r w:rsidRPr="004F056F">
              <w:rPr>
                <w:rFonts w:eastAsia="MS ??"/>
                <w:i/>
                <w:iCs/>
              </w:rPr>
              <w:t xml:space="preserve"> </w:t>
            </w:r>
            <w:r>
              <w:rPr>
                <w:rFonts w:eastAsia="MS ??"/>
                <w:i/>
                <w:iCs/>
              </w:rPr>
              <w:t>с</w:t>
            </w:r>
            <w:r w:rsidRPr="004F056F">
              <w:rPr>
                <w:rFonts w:eastAsia="MS ??"/>
                <w:i/>
                <w:iCs/>
              </w:rPr>
              <w:t>мешанное произведение векторов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41AB71F" w14:textId="6818864F" w:rsidR="006E5EA3" w:rsidRPr="00532A00" w:rsidRDefault="007E6696" w:rsidP="005C2175">
            <w:pPr>
              <w:rPr>
                <w:bCs/>
                <w:i/>
              </w:rPr>
            </w:pPr>
            <w:r w:rsidRPr="004F056F">
              <w:rPr>
                <w:rFonts w:eastAsia="MS ??"/>
                <w:i/>
                <w:iCs/>
              </w:rPr>
              <w:t>Векторы. Линейные операции над векторами. Геометрическая и алгебраическая проекция вектора на ось. Декартовы координаты векторов и точек. Скалярное произведение векторов. Векторное произведение векторов. Смешанное произведение векторов.</w:t>
            </w:r>
          </w:p>
        </w:tc>
      </w:tr>
      <w:tr w:rsidR="006E5EA3" w:rsidRPr="008448CC" w14:paraId="622EBE62" w14:textId="7B3543E3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7E9C01F" w14:textId="77777777" w:rsidR="006E5EA3" w:rsidRPr="00D23872" w:rsidRDefault="006E5EA3" w:rsidP="00F60511">
            <w:pPr>
              <w:rPr>
                <w:b/>
                <w:bCs/>
                <w:lang w:val="en-US"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DD9E269" w14:textId="4EAFD7BB" w:rsidR="006E5EA3" w:rsidRPr="005C2175" w:rsidRDefault="009A2D62" w:rsidP="00F60511">
            <w:pPr>
              <w:rPr>
                <w:b/>
                <w:i/>
              </w:rPr>
            </w:pPr>
            <w:r w:rsidRPr="00286F27">
              <w:rPr>
                <w:b/>
              </w:rPr>
              <w:t>Элементы аналитической геометрии</w:t>
            </w:r>
          </w:p>
        </w:tc>
      </w:tr>
      <w:tr w:rsidR="006E5EA3" w:rsidRPr="008448CC" w14:paraId="0450614D" w14:textId="0083533D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64AA3E6" w14:textId="77777777" w:rsidR="006E5EA3" w:rsidRPr="00E82E96" w:rsidRDefault="006E5EA3" w:rsidP="00F60511">
            <w:pPr>
              <w:rPr>
                <w:bCs/>
              </w:rPr>
            </w:pPr>
            <w:r>
              <w:rPr>
                <w:bCs/>
              </w:rPr>
              <w:t>Тема 2.1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87E706A" w14:textId="20D60B37" w:rsidR="006E5EA3" w:rsidRPr="00532A00" w:rsidRDefault="009A2D62" w:rsidP="005C2175">
            <w:pPr>
              <w:rPr>
                <w:bCs/>
                <w:i/>
              </w:rPr>
            </w:pPr>
            <w:r w:rsidRPr="00286F27">
              <w:rPr>
                <w:i/>
                <w:iCs/>
              </w:rPr>
              <w:t xml:space="preserve">Прямая на плоскости. Прямая и плоскость в пространстве. 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D8938AF" w14:textId="7DD0492C" w:rsidR="006E5EA3" w:rsidRPr="0093339D" w:rsidRDefault="009A2D62" w:rsidP="005C2175">
            <w:pPr>
              <w:rPr>
                <w:i/>
              </w:rPr>
            </w:pPr>
            <w:r w:rsidRPr="00286F27">
              <w:rPr>
                <w:i/>
                <w:iCs/>
              </w:rPr>
              <w:t>Различные формы уравнения прямой на плоскости. Угол между прямыми. Условие параллельности и перпендикулярности прямых. Прямая и плоскость в пространстве. Уравнение плоскости и прямой в пространстве. Угол между плоскостями. Угол между прямыми. Угол между прямой и плоскостью. Условие параллельности и перпендикулярности плоскостей</w:t>
            </w:r>
            <w:r w:rsidR="00665849">
              <w:rPr>
                <w:i/>
                <w:iCs/>
              </w:rPr>
              <w:t xml:space="preserve">, </w:t>
            </w:r>
            <w:r w:rsidRPr="00286F27">
              <w:rPr>
                <w:i/>
                <w:iCs/>
              </w:rPr>
              <w:lastRenderedPageBreak/>
              <w:t>прямой и плоскости.</w:t>
            </w:r>
          </w:p>
        </w:tc>
      </w:tr>
      <w:tr w:rsidR="006E5EA3" w:rsidRPr="008448CC" w14:paraId="14A2136D" w14:textId="75118B09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AB184A4" w14:textId="77777777" w:rsidR="006E5EA3" w:rsidRPr="00E82E96" w:rsidRDefault="006E5EA3" w:rsidP="00F60511">
            <w:pPr>
              <w:rPr>
                <w:bCs/>
              </w:rPr>
            </w:pPr>
            <w:r>
              <w:rPr>
                <w:bCs/>
              </w:rPr>
              <w:lastRenderedPageBreak/>
              <w:t>Тема 2.2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F703D6F" w14:textId="77777777" w:rsidR="009A2D62" w:rsidRPr="00F4573C" w:rsidRDefault="009A2D62" w:rsidP="009A2D62">
            <w:pPr>
              <w:jc w:val="both"/>
              <w:rPr>
                <w:i/>
                <w:iCs/>
              </w:rPr>
            </w:pPr>
            <w:r w:rsidRPr="00F4573C">
              <w:rPr>
                <w:i/>
                <w:iCs/>
              </w:rPr>
              <w:t xml:space="preserve">Кривые второго порядка: эллипс, гипербола, парабола. </w:t>
            </w:r>
          </w:p>
          <w:p w14:paraId="273A4DDD" w14:textId="5DE49223" w:rsidR="006E5EA3" w:rsidRPr="00E82E96" w:rsidRDefault="006E5EA3" w:rsidP="007A6195">
            <w:pPr>
              <w:rPr>
                <w:bCs/>
              </w:rPr>
            </w:pP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3E85039" w14:textId="77777777" w:rsidR="009A2D62" w:rsidRPr="00F4573C" w:rsidRDefault="009A2D62" w:rsidP="009A2D62">
            <w:pPr>
              <w:jc w:val="both"/>
              <w:rPr>
                <w:i/>
                <w:iCs/>
              </w:rPr>
            </w:pPr>
            <w:r w:rsidRPr="00F4573C">
              <w:rPr>
                <w:i/>
                <w:iCs/>
              </w:rPr>
              <w:t xml:space="preserve">Кривые второго порядка: эллипс, гипербола, парабола. </w:t>
            </w:r>
          </w:p>
          <w:p w14:paraId="125A74EC" w14:textId="77777777" w:rsidR="009A2D62" w:rsidRPr="00E949D2" w:rsidRDefault="009A2D62" w:rsidP="009A2D62">
            <w:r w:rsidRPr="00F4573C">
              <w:rPr>
                <w:i/>
                <w:iCs/>
              </w:rPr>
              <w:t>Полярные координаты</w:t>
            </w:r>
            <w:r w:rsidRPr="00E35682">
              <w:t>.</w:t>
            </w:r>
            <w:r w:rsidRPr="00E949D2">
              <w:t xml:space="preserve"> </w:t>
            </w:r>
          </w:p>
          <w:p w14:paraId="02C9D94D" w14:textId="24C72B3F" w:rsidR="006E5EA3" w:rsidRPr="00E82E96" w:rsidRDefault="006E5EA3" w:rsidP="00F60511">
            <w:pPr>
              <w:rPr>
                <w:bCs/>
              </w:rPr>
            </w:pPr>
          </w:p>
        </w:tc>
      </w:tr>
      <w:tr w:rsidR="009A2D62" w:rsidRPr="002B2FC0" w14:paraId="128D8FD1" w14:textId="23CDED42" w:rsidTr="002F73E9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8CFF5C6" w14:textId="6EA151A7" w:rsidR="009A2D62" w:rsidRPr="002B2FC0" w:rsidRDefault="009A2D62" w:rsidP="00F60511">
            <w:pPr>
              <w:rPr>
                <w:bCs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I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52D6B1F" w14:textId="77777777" w:rsidR="009A2D62" w:rsidRPr="00D44E0A" w:rsidRDefault="009A2D62" w:rsidP="009A2D62">
            <w:pPr>
              <w:jc w:val="both"/>
              <w:rPr>
                <w:b/>
                <w:bCs/>
              </w:rPr>
            </w:pPr>
            <w:r w:rsidRPr="00D44E0A">
              <w:rPr>
                <w:b/>
                <w:bCs/>
              </w:rPr>
              <w:t>Введение в математический анализ</w:t>
            </w:r>
          </w:p>
          <w:p w14:paraId="22DCFAC8" w14:textId="4A736AD7" w:rsidR="009A2D62" w:rsidRPr="002B2FC0" w:rsidRDefault="009A2D62" w:rsidP="009A2D62">
            <w:pPr>
              <w:rPr>
                <w:bCs/>
              </w:rPr>
            </w:pPr>
            <w:r w:rsidRPr="00D44E0A">
              <w:rPr>
                <w:b/>
                <w:bCs/>
              </w:rPr>
              <w:t xml:space="preserve"> Предел функции</w:t>
            </w:r>
          </w:p>
        </w:tc>
      </w:tr>
      <w:tr w:rsidR="009A2D62" w:rsidRPr="002B2FC0" w14:paraId="1ED9C078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6D9992C" w14:textId="494CC0BF" w:rsidR="009A2D62" w:rsidRDefault="009A2D62" w:rsidP="009A2D62">
            <w:pPr>
              <w:rPr>
                <w:b/>
                <w:bCs/>
              </w:rPr>
            </w:pPr>
            <w:r w:rsidRPr="00E949D2">
              <w:t xml:space="preserve">Тема </w:t>
            </w:r>
            <w:r>
              <w:t>3</w:t>
            </w:r>
            <w:r w:rsidRPr="00E949D2">
              <w:t>.</w:t>
            </w:r>
            <w:r>
              <w:t>1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B2033C4" w14:textId="75A49A44" w:rsidR="009A2D62" w:rsidRPr="00D44E0A" w:rsidRDefault="009A2D62" w:rsidP="009A2D62">
            <w:pPr>
              <w:jc w:val="both"/>
              <w:rPr>
                <w:bCs/>
                <w:i/>
                <w:iCs/>
              </w:rPr>
            </w:pPr>
            <w:r w:rsidRPr="00D44E0A">
              <w:rPr>
                <w:i/>
                <w:iCs/>
              </w:rPr>
              <w:t>Предел числовой последовательности</w:t>
            </w:r>
            <w:r w:rsidR="006C5F6C">
              <w:rPr>
                <w:i/>
                <w:iCs/>
              </w:rPr>
              <w:t xml:space="preserve">, его свойства. </w:t>
            </w:r>
            <w:r w:rsidRPr="00D44E0A">
              <w:rPr>
                <w:bCs/>
                <w:i/>
                <w:iCs/>
              </w:rPr>
              <w:t xml:space="preserve">Замечательные пределы. </w:t>
            </w:r>
          </w:p>
          <w:p w14:paraId="17EF8605" w14:textId="5D508900" w:rsidR="009A2D62" w:rsidRPr="00D44E0A" w:rsidRDefault="009A2D62" w:rsidP="009A2D62">
            <w:pPr>
              <w:jc w:val="both"/>
              <w:rPr>
                <w:b/>
                <w:bCs/>
              </w:rPr>
            </w:pPr>
            <w:r w:rsidRPr="00D44E0A">
              <w:rPr>
                <w:bCs/>
                <w:i/>
                <w:iCs/>
              </w:rPr>
              <w:t xml:space="preserve">Непрерывность функции в точке. 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D195D7F" w14:textId="26AF9326" w:rsidR="009A2D62" w:rsidRPr="00D44E0A" w:rsidRDefault="009A2D62" w:rsidP="009A2D62">
            <w:pPr>
              <w:jc w:val="both"/>
              <w:rPr>
                <w:bCs/>
                <w:i/>
                <w:iCs/>
              </w:rPr>
            </w:pPr>
            <w:r w:rsidRPr="00D44E0A">
              <w:rPr>
                <w:i/>
                <w:iCs/>
              </w:rPr>
              <w:t>Числовые последовательности. Предел числовой последовательности. Критерий Коши. Свойства предела числовой последовательности.</w:t>
            </w:r>
            <w:r w:rsidRPr="00D44E0A">
              <w:rPr>
                <w:bCs/>
                <w:i/>
                <w:iCs/>
              </w:rPr>
              <w:t xml:space="preserve"> Предел функции в точке и на бесконечности и его свойства. Односторонние пределы. Замечательные пределы. </w:t>
            </w:r>
          </w:p>
          <w:p w14:paraId="04D5F30C" w14:textId="712483EF" w:rsidR="009A2D62" w:rsidRPr="00D44E0A" w:rsidRDefault="009A2D62" w:rsidP="009A2D62">
            <w:pPr>
              <w:jc w:val="both"/>
              <w:rPr>
                <w:b/>
                <w:bCs/>
              </w:rPr>
            </w:pPr>
            <w:r w:rsidRPr="00D44E0A">
              <w:rPr>
                <w:bCs/>
                <w:i/>
                <w:iCs/>
              </w:rPr>
              <w:t>Непрерывность функции в точке. Точки разрыва, их классификация. Свойства функций, непрерывных на отрезке.</w:t>
            </w:r>
          </w:p>
        </w:tc>
      </w:tr>
      <w:tr w:rsidR="00313703" w:rsidRPr="002B2FC0" w14:paraId="43494D32" w14:textId="77777777" w:rsidTr="002F73E9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1BD1135" w14:textId="0C358A08" w:rsidR="00313703" w:rsidRDefault="00313703" w:rsidP="00F60511">
            <w:pPr>
              <w:rPr>
                <w:b/>
                <w:bCs/>
              </w:rPr>
            </w:pPr>
            <w:r w:rsidRPr="00286F27">
              <w:rPr>
                <w:b/>
              </w:rPr>
              <w:t xml:space="preserve">Раздел </w:t>
            </w:r>
            <w:r w:rsidRPr="00286F27">
              <w:rPr>
                <w:b/>
                <w:lang w:val="en-US"/>
              </w:rPr>
              <w:t>I</w:t>
            </w:r>
            <w:r>
              <w:rPr>
                <w:b/>
                <w:lang w:val="en-US"/>
              </w:rPr>
              <w:t>V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669C8CE" w14:textId="2364A6A8" w:rsidR="00313703" w:rsidRPr="00D44E0A" w:rsidRDefault="00313703" w:rsidP="009A2D62">
            <w:pPr>
              <w:jc w:val="both"/>
              <w:rPr>
                <w:b/>
                <w:bCs/>
              </w:rPr>
            </w:pPr>
            <w:r w:rsidRPr="00FD1F70">
              <w:rPr>
                <w:rFonts w:eastAsia="MS ??"/>
                <w:b/>
              </w:rPr>
              <w:t>Дифференциальное исчисление функции одной переменной</w:t>
            </w:r>
          </w:p>
        </w:tc>
      </w:tr>
      <w:tr w:rsidR="003F02AA" w:rsidRPr="002B2FC0" w14:paraId="5A0295D4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6119EAD" w14:textId="77777777" w:rsidR="003F02AA" w:rsidRDefault="003F02AA" w:rsidP="003F02AA">
            <w:r w:rsidRPr="00E949D2">
              <w:t xml:space="preserve">Тема </w:t>
            </w:r>
            <w:r w:rsidRPr="00FD1F70">
              <w:t>4</w:t>
            </w:r>
            <w:r w:rsidRPr="00E949D2">
              <w:t>.</w:t>
            </w:r>
            <w:r>
              <w:t>1</w:t>
            </w:r>
          </w:p>
          <w:p w14:paraId="7DE9FADD" w14:textId="77777777" w:rsidR="003F02AA" w:rsidRDefault="003F02AA" w:rsidP="003F02AA">
            <w:pPr>
              <w:rPr>
                <w:b/>
                <w:b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DA70FAF" w14:textId="77777777" w:rsidR="003F02AA" w:rsidRDefault="003F02AA" w:rsidP="003F02AA">
            <w:r w:rsidRPr="00E949D2">
              <w:t xml:space="preserve">Тема </w:t>
            </w:r>
            <w:r w:rsidRPr="00FD1F70">
              <w:t>4</w:t>
            </w:r>
            <w:r w:rsidRPr="00E949D2">
              <w:t>.</w:t>
            </w:r>
            <w:r>
              <w:t>1</w:t>
            </w:r>
          </w:p>
          <w:p w14:paraId="1449F762" w14:textId="5EFF6384" w:rsidR="003F02AA" w:rsidRPr="00D44E0A" w:rsidRDefault="006C5F6C" w:rsidP="003F02AA">
            <w:pPr>
              <w:rPr>
                <w:b/>
                <w:bCs/>
              </w:rPr>
            </w:pPr>
            <w:r w:rsidRPr="00FD1F70">
              <w:rPr>
                <w:bCs/>
                <w:i/>
                <w:iCs/>
              </w:rPr>
              <w:t>Производная функции, ее геометрический и физический смысл. Правило Лопиталя</w:t>
            </w:r>
            <w:r>
              <w:rPr>
                <w:bCs/>
                <w:i/>
                <w:iCs/>
              </w:rPr>
              <w:t xml:space="preserve">. </w:t>
            </w:r>
            <w:r w:rsidRPr="00FD1F70">
              <w:rPr>
                <w:bCs/>
                <w:i/>
                <w:iCs/>
              </w:rPr>
              <w:t>Формула Тейлора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10C8E35" w14:textId="77777777" w:rsidR="003F02AA" w:rsidRPr="00FD1F70" w:rsidRDefault="003F02AA" w:rsidP="003F02AA">
            <w:pPr>
              <w:rPr>
                <w:i/>
                <w:iCs/>
              </w:rPr>
            </w:pPr>
            <w:r w:rsidRPr="00FD1F70">
              <w:rPr>
                <w:bCs/>
                <w:i/>
                <w:iCs/>
              </w:rPr>
              <w:t>Производная функции, ее геометрический и физический смысл. Дифференциал функции, его геометрический смысл. Производная сложной и обратной функций. Правило Лопиталя. Производные и дифференциалы высших порядков. Формула Тейлора с остаточным членом в форме Пеано и Лагранжа. Формула Маклорена. Разложение основных элементарных функций по формулам Маклорена и Тейлора.</w:t>
            </w:r>
          </w:p>
          <w:p w14:paraId="74A43142" w14:textId="77777777" w:rsidR="003F02AA" w:rsidRPr="00D44E0A" w:rsidRDefault="003F02AA" w:rsidP="003F02AA">
            <w:pPr>
              <w:jc w:val="both"/>
              <w:rPr>
                <w:b/>
                <w:bCs/>
              </w:rPr>
            </w:pPr>
          </w:p>
        </w:tc>
      </w:tr>
      <w:tr w:rsidR="003F02AA" w:rsidRPr="002B2FC0" w14:paraId="76A5DB8D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48215C1" w14:textId="77777777" w:rsidR="003F02AA" w:rsidRPr="008F0F3D" w:rsidRDefault="003F02AA" w:rsidP="003F02AA">
            <w:r w:rsidRPr="00E949D2">
              <w:t xml:space="preserve">Тема </w:t>
            </w:r>
            <w:r w:rsidRPr="00FD1F70">
              <w:t>4</w:t>
            </w:r>
            <w:r w:rsidRPr="00E949D2">
              <w:t>.</w:t>
            </w:r>
            <w:r w:rsidRPr="008F0F3D">
              <w:t>2</w:t>
            </w:r>
          </w:p>
          <w:p w14:paraId="51D605F9" w14:textId="77777777" w:rsidR="003F02AA" w:rsidRDefault="003F02AA" w:rsidP="003F02AA">
            <w:pPr>
              <w:rPr>
                <w:b/>
                <w:b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072290C" w14:textId="77777777" w:rsidR="006C5F6C" w:rsidRPr="00B943EA" w:rsidRDefault="006C5F6C" w:rsidP="006C5F6C">
            <w:pPr>
              <w:jc w:val="both"/>
              <w:rPr>
                <w:i/>
                <w:iCs/>
              </w:rPr>
            </w:pPr>
            <w:r w:rsidRPr="00B943EA">
              <w:rPr>
                <w:bCs/>
                <w:i/>
                <w:iCs/>
              </w:rPr>
              <w:t>Экстремум функции, необходимое и достаточное условия экстремума. Общая схема исследования функции и построения графика.</w:t>
            </w:r>
          </w:p>
          <w:p w14:paraId="1AB00E7B" w14:textId="77777777" w:rsidR="003F02AA" w:rsidRPr="00D44E0A" w:rsidRDefault="003F02AA" w:rsidP="003F02AA">
            <w:pPr>
              <w:jc w:val="both"/>
              <w:rPr>
                <w:b/>
                <w:bCs/>
              </w:rPr>
            </w:pP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190399A" w14:textId="77777777" w:rsidR="003F02AA" w:rsidRPr="00B943EA" w:rsidRDefault="003F02AA" w:rsidP="003F02AA">
            <w:pPr>
              <w:jc w:val="both"/>
              <w:rPr>
                <w:bCs/>
                <w:i/>
                <w:iCs/>
              </w:rPr>
            </w:pPr>
            <w:r w:rsidRPr="00B943EA">
              <w:rPr>
                <w:bCs/>
                <w:i/>
                <w:iCs/>
              </w:rPr>
              <w:t>Экстремум функции, необходимое и достаточное условия экстремума. Наибольшее и наименьшее значение функции, дифференцируемой на отрезке.</w:t>
            </w:r>
          </w:p>
          <w:p w14:paraId="14FE8830" w14:textId="38ACE96E" w:rsidR="003F02AA" w:rsidRPr="00B943EA" w:rsidRDefault="003F02AA" w:rsidP="003F02AA">
            <w:pPr>
              <w:rPr>
                <w:i/>
                <w:iCs/>
              </w:rPr>
            </w:pPr>
            <w:r w:rsidRPr="00B943EA">
              <w:rPr>
                <w:bCs/>
                <w:i/>
                <w:iCs/>
              </w:rPr>
              <w:t>Общая схема исследования функции и построения графика.</w:t>
            </w:r>
          </w:p>
          <w:p w14:paraId="6F28432C" w14:textId="77777777" w:rsidR="003F02AA" w:rsidRPr="00D44E0A" w:rsidRDefault="003F02AA" w:rsidP="003F02AA">
            <w:pPr>
              <w:jc w:val="both"/>
              <w:rPr>
                <w:b/>
                <w:bCs/>
              </w:rPr>
            </w:pPr>
          </w:p>
        </w:tc>
      </w:tr>
      <w:tr w:rsidR="00D03A97" w:rsidRPr="002B2FC0" w14:paraId="03CCA58E" w14:textId="77777777" w:rsidTr="002F73E9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7FF344D" w14:textId="00FA9738" w:rsidR="00D03A97" w:rsidRDefault="00D03A97" w:rsidP="003F02AA">
            <w:pPr>
              <w:rPr>
                <w:b/>
                <w:bCs/>
              </w:rPr>
            </w:pPr>
            <w:r w:rsidRPr="00286F27"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V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018D5BD" w14:textId="3A941DDD" w:rsidR="00D03A97" w:rsidRPr="00D44E0A" w:rsidRDefault="00D03A97" w:rsidP="003F02AA">
            <w:pPr>
              <w:jc w:val="both"/>
              <w:rPr>
                <w:b/>
                <w:bCs/>
              </w:rPr>
            </w:pPr>
            <w:r w:rsidRPr="00FD1F70">
              <w:rPr>
                <w:rFonts w:eastAsia="MS ??"/>
                <w:b/>
              </w:rPr>
              <w:t>Дифференциальное исчисление функции</w:t>
            </w:r>
            <w:r w:rsidRPr="00081F9C">
              <w:rPr>
                <w:rFonts w:eastAsia="MS ??"/>
                <w:b/>
              </w:rPr>
              <w:t xml:space="preserve"> </w:t>
            </w:r>
            <w:r>
              <w:rPr>
                <w:rFonts w:eastAsia="MS ??"/>
                <w:b/>
              </w:rPr>
              <w:t xml:space="preserve">многих </w:t>
            </w:r>
            <w:r w:rsidRPr="00FD1F70">
              <w:rPr>
                <w:rFonts w:eastAsia="MS ??"/>
                <w:b/>
              </w:rPr>
              <w:t>переменн</w:t>
            </w:r>
            <w:r>
              <w:rPr>
                <w:rFonts w:eastAsia="MS ??"/>
                <w:b/>
              </w:rPr>
              <w:t>ых</w:t>
            </w:r>
          </w:p>
        </w:tc>
      </w:tr>
      <w:tr w:rsidR="003F02AA" w:rsidRPr="002B2FC0" w14:paraId="280A1D39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5350B88" w14:textId="77777777" w:rsidR="003F02AA" w:rsidRDefault="003F02AA" w:rsidP="003F02AA">
            <w:pPr>
              <w:rPr>
                <w:bCs/>
              </w:rPr>
            </w:pPr>
            <w:r>
              <w:rPr>
                <w:bCs/>
              </w:rPr>
              <w:t>Тема 5.1</w:t>
            </w:r>
          </w:p>
          <w:p w14:paraId="46F061A5" w14:textId="77777777" w:rsidR="003F02AA" w:rsidRDefault="003F02AA" w:rsidP="003F02AA">
            <w:pPr>
              <w:rPr>
                <w:b/>
                <w:b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EDED97A" w14:textId="0EC2EC4F" w:rsidR="003F02AA" w:rsidRPr="00D44E0A" w:rsidRDefault="003F02AA" w:rsidP="003F02AA">
            <w:pPr>
              <w:jc w:val="both"/>
              <w:rPr>
                <w:b/>
                <w:bCs/>
              </w:rPr>
            </w:pPr>
            <w:r w:rsidRPr="00081F9C">
              <w:rPr>
                <w:bCs/>
                <w:i/>
                <w:iCs/>
              </w:rPr>
              <w:t xml:space="preserve">Частные производные.  Касательная плоскость к </w:t>
            </w:r>
            <w:r w:rsidRPr="00081F9C">
              <w:rPr>
                <w:bCs/>
                <w:i/>
                <w:iCs/>
              </w:rPr>
              <w:lastRenderedPageBreak/>
              <w:t>поверхности. Производная по направлению. Градиент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649CB54" w14:textId="45DAFE6B" w:rsidR="003F02AA" w:rsidRPr="00D44E0A" w:rsidRDefault="003F02AA" w:rsidP="003F02AA">
            <w:pPr>
              <w:jc w:val="both"/>
              <w:rPr>
                <w:b/>
                <w:bCs/>
              </w:rPr>
            </w:pPr>
            <w:r w:rsidRPr="00081F9C">
              <w:rPr>
                <w:bCs/>
                <w:i/>
                <w:iCs/>
              </w:rPr>
              <w:lastRenderedPageBreak/>
              <w:t>Частные производные</w:t>
            </w:r>
            <w:r w:rsidR="00477D35">
              <w:rPr>
                <w:bCs/>
                <w:i/>
                <w:iCs/>
              </w:rPr>
              <w:t>, их г</w:t>
            </w:r>
            <w:r w:rsidRPr="00081F9C">
              <w:rPr>
                <w:bCs/>
                <w:i/>
                <w:iCs/>
              </w:rPr>
              <w:t xml:space="preserve">еометрический смысл. Полный дифференциал и его связь с частными производными. </w:t>
            </w:r>
            <w:r w:rsidRPr="00081F9C">
              <w:rPr>
                <w:bCs/>
                <w:i/>
                <w:iCs/>
              </w:rPr>
              <w:lastRenderedPageBreak/>
              <w:t>Производная сложной функции. Инвариантность формы п</w:t>
            </w:r>
            <w:r w:rsidR="00477D35">
              <w:rPr>
                <w:bCs/>
                <w:i/>
                <w:iCs/>
              </w:rPr>
              <w:t>ерво</w:t>
            </w:r>
            <w:r w:rsidRPr="00081F9C">
              <w:rPr>
                <w:bCs/>
                <w:i/>
                <w:iCs/>
              </w:rPr>
              <w:t>го дифференциала. Касательная плоскость к поверхности. Геометрический смысл дифференциала. Производная по направлению. Градиент.</w:t>
            </w:r>
          </w:p>
        </w:tc>
      </w:tr>
      <w:tr w:rsidR="003F02AA" w:rsidRPr="002B2FC0" w14:paraId="66F5CE54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C819A1E" w14:textId="77777777" w:rsidR="00D03A97" w:rsidRPr="00FC5DDE" w:rsidRDefault="00D03A97" w:rsidP="00D03A97">
            <w:pPr>
              <w:rPr>
                <w:bCs/>
              </w:rPr>
            </w:pPr>
            <w:r w:rsidRPr="00FC5DDE">
              <w:rPr>
                <w:bCs/>
              </w:rPr>
              <w:lastRenderedPageBreak/>
              <w:t>Тема 5.2</w:t>
            </w:r>
          </w:p>
          <w:p w14:paraId="0D344205" w14:textId="77777777" w:rsidR="003F02AA" w:rsidRDefault="003F02AA" w:rsidP="003F02AA">
            <w:pPr>
              <w:rPr>
                <w:b/>
                <w:b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8D57BFB" w14:textId="675A40B6" w:rsidR="003F02AA" w:rsidRPr="00D44E0A" w:rsidRDefault="00D03A97" w:rsidP="00D03A97">
            <w:pPr>
              <w:rPr>
                <w:b/>
                <w:bCs/>
              </w:rPr>
            </w:pPr>
            <w:r w:rsidRPr="003E21A6">
              <w:rPr>
                <w:bCs/>
                <w:i/>
                <w:iCs/>
              </w:rPr>
              <w:t>Условный экстремум функции многих переменных.</w:t>
            </w:r>
            <w:r w:rsidR="00313703">
              <w:rPr>
                <w:bCs/>
                <w:i/>
                <w:iCs/>
              </w:rPr>
              <w:t xml:space="preserve"> </w:t>
            </w:r>
            <w:r w:rsidRPr="003E21A6">
              <w:rPr>
                <w:bCs/>
                <w:i/>
                <w:iCs/>
              </w:rPr>
              <w:t>Наибольшее и наименьшее значения функции в замкнутой области</w:t>
            </w:r>
            <w:r w:rsidRPr="00FC5DDE">
              <w:rPr>
                <w:bCs/>
              </w:rPr>
              <w:t xml:space="preserve"> 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1020E93" w14:textId="02FC47AE" w:rsidR="003F02AA" w:rsidRPr="00D03A97" w:rsidRDefault="00D03A97" w:rsidP="003F02AA">
            <w:pPr>
              <w:jc w:val="both"/>
              <w:rPr>
                <w:b/>
                <w:bCs/>
              </w:rPr>
            </w:pPr>
            <w:r w:rsidRPr="003E21A6">
              <w:rPr>
                <w:bCs/>
                <w:i/>
                <w:iCs/>
              </w:rPr>
              <w:t>Условный экстремум функции многих переменных. Метод Лагранжа. Наибольшее и наименьшее</w:t>
            </w:r>
            <w:r w:rsidRPr="00D03A97">
              <w:rPr>
                <w:bCs/>
                <w:i/>
                <w:iCs/>
              </w:rPr>
              <w:t xml:space="preserve"> </w:t>
            </w:r>
            <w:r w:rsidRPr="003E21A6">
              <w:rPr>
                <w:bCs/>
                <w:i/>
                <w:iCs/>
              </w:rPr>
              <w:t xml:space="preserve">значения функции </w:t>
            </w:r>
            <w:r w:rsidR="000E4070">
              <w:rPr>
                <w:bCs/>
                <w:i/>
                <w:iCs/>
              </w:rPr>
              <w:t>на отрезке</w:t>
            </w:r>
          </w:p>
        </w:tc>
      </w:tr>
      <w:tr w:rsidR="00D03A97" w:rsidRPr="002B2FC0" w14:paraId="40AA9DF6" w14:textId="77777777" w:rsidTr="002F73E9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D545DB9" w14:textId="513E032B" w:rsidR="00D03A97" w:rsidRDefault="00D03A97" w:rsidP="003F02AA">
            <w:pPr>
              <w:rPr>
                <w:b/>
                <w:bCs/>
              </w:rPr>
            </w:pPr>
            <w:r>
              <w:rPr>
                <w:b/>
              </w:rPr>
              <w:t>Раздел</w:t>
            </w:r>
            <w:r w:rsidRPr="008F0F3D">
              <w:rPr>
                <w:b/>
              </w:rPr>
              <w:t xml:space="preserve"> </w:t>
            </w:r>
            <w:r>
              <w:rPr>
                <w:b/>
                <w:lang w:val="en-US"/>
              </w:rPr>
              <w:t>VI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39AB1FA" w14:textId="033EF697" w:rsidR="00D03A97" w:rsidRPr="00D44E0A" w:rsidRDefault="00D03A97" w:rsidP="003F02AA">
            <w:pPr>
              <w:jc w:val="both"/>
              <w:rPr>
                <w:b/>
                <w:bCs/>
              </w:rPr>
            </w:pPr>
            <w:r>
              <w:rPr>
                <w:b/>
                <w:i/>
              </w:rPr>
              <w:t>Интегральное исчисление функций одной переменной</w:t>
            </w:r>
            <w:r>
              <w:rPr>
                <w:b/>
              </w:rPr>
              <w:t xml:space="preserve"> </w:t>
            </w:r>
          </w:p>
        </w:tc>
      </w:tr>
      <w:tr w:rsidR="003F02AA" w:rsidRPr="002B2FC0" w14:paraId="1311AD7C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C67D767" w14:textId="77777777" w:rsidR="00D03A97" w:rsidRPr="00483338" w:rsidRDefault="00D03A97" w:rsidP="00D03A97">
            <w:r w:rsidRPr="00483338">
              <w:t xml:space="preserve">Тема </w:t>
            </w:r>
            <w:r>
              <w:t>6</w:t>
            </w:r>
            <w:r w:rsidRPr="00483338">
              <w:t xml:space="preserve">.1 </w:t>
            </w:r>
          </w:p>
          <w:p w14:paraId="4686FDB2" w14:textId="77777777" w:rsidR="003F02AA" w:rsidRDefault="003F02AA" w:rsidP="003F02AA">
            <w:pPr>
              <w:rPr>
                <w:b/>
                <w:b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3BF60E4" w14:textId="58B09140" w:rsidR="003F02AA" w:rsidRPr="00D44E0A" w:rsidRDefault="00D03A97" w:rsidP="003F02AA">
            <w:pPr>
              <w:jc w:val="both"/>
              <w:rPr>
                <w:b/>
                <w:bCs/>
              </w:rPr>
            </w:pPr>
            <w:r w:rsidRPr="003E21A6">
              <w:rPr>
                <w:bCs/>
                <w:i/>
                <w:iCs/>
              </w:rPr>
              <w:t>Первообразная. Неопределенный интеграл и его свойства. Замена переменной и интегрирование по частям в неопределенном интеграле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FF4F2C2" w14:textId="11D4714A" w:rsidR="003F02AA" w:rsidRPr="00D44E0A" w:rsidRDefault="00D03A97" w:rsidP="003F02AA">
            <w:pPr>
              <w:jc w:val="both"/>
              <w:rPr>
                <w:b/>
                <w:bCs/>
              </w:rPr>
            </w:pPr>
            <w:r w:rsidRPr="003E21A6">
              <w:rPr>
                <w:bCs/>
                <w:i/>
                <w:iCs/>
              </w:rPr>
              <w:t>Первообразная. Неопределенный интеграл и его свойства. Табличные интегралы. Метод непосредственного интегрирования. Замена переменной и интегрирование по частям в неопределенном интеграле.</w:t>
            </w:r>
          </w:p>
        </w:tc>
      </w:tr>
      <w:tr w:rsidR="003F02AA" w:rsidRPr="002B2FC0" w14:paraId="2F9B9ED9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86230A3" w14:textId="77777777" w:rsidR="00D03A97" w:rsidRDefault="00D03A97" w:rsidP="00D03A97">
            <w:r>
              <w:t>Тема 6.2</w:t>
            </w:r>
          </w:p>
          <w:p w14:paraId="5954A2B6" w14:textId="77777777" w:rsidR="003F02AA" w:rsidRDefault="003F02AA" w:rsidP="003F02AA">
            <w:pPr>
              <w:rPr>
                <w:b/>
                <w:b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7616606" w14:textId="46B1C106" w:rsidR="008B27DA" w:rsidRPr="00D44E0A" w:rsidRDefault="00D03A97" w:rsidP="008B27DA">
            <w:pPr>
              <w:rPr>
                <w:b/>
                <w:bCs/>
              </w:rPr>
            </w:pPr>
            <w:r w:rsidRPr="008B513B">
              <w:rPr>
                <w:bCs/>
                <w:i/>
                <w:iCs/>
              </w:rPr>
              <w:t xml:space="preserve">Интегрирование простейших рациональных дробей. </w:t>
            </w:r>
          </w:p>
          <w:p w14:paraId="1EF31861" w14:textId="1A521343" w:rsidR="003F02AA" w:rsidRPr="00D44E0A" w:rsidRDefault="003F02AA" w:rsidP="00D03A97">
            <w:pPr>
              <w:rPr>
                <w:b/>
                <w:bCs/>
              </w:rPr>
            </w:pP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3568EF4" w14:textId="77777777" w:rsidR="00D03A97" w:rsidRDefault="00D03A97" w:rsidP="00D03A97"/>
          <w:p w14:paraId="7AB6ED39" w14:textId="77777777" w:rsidR="00D03A97" w:rsidRDefault="00D03A97" w:rsidP="00D03A97">
            <w:pPr>
              <w:rPr>
                <w:bCs/>
                <w:i/>
                <w:iCs/>
              </w:rPr>
            </w:pPr>
            <w:r w:rsidRPr="008B513B">
              <w:rPr>
                <w:bCs/>
                <w:i/>
                <w:iCs/>
              </w:rPr>
              <w:t xml:space="preserve">Интегрирование простейших рациональных дробей. Интегрирование некоторых иррациональных  </w:t>
            </w:r>
          </w:p>
          <w:p w14:paraId="6EFB092B" w14:textId="56B78D18" w:rsidR="003F02AA" w:rsidRPr="00D44E0A" w:rsidRDefault="00D03A97" w:rsidP="00D03A97">
            <w:pPr>
              <w:jc w:val="both"/>
              <w:rPr>
                <w:b/>
                <w:bCs/>
              </w:rPr>
            </w:pPr>
            <w:r w:rsidRPr="008B513B">
              <w:rPr>
                <w:bCs/>
                <w:i/>
                <w:iCs/>
              </w:rPr>
              <w:t>и трансцендентных функций.</w:t>
            </w:r>
          </w:p>
        </w:tc>
      </w:tr>
      <w:tr w:rsidR="003F02AA" w:rsidRPr="002B2FC0" w14:paraId="245CE948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F6A7DE6" w14:textId="77777777" w:rsidR="00D03A97" w:rsidRDefault="00D03A97" w:rsidP="00D03A97">
            <w:r>
              <w:t>Тема 6.3</w:t>
            </w:r>
          </w:p>
          <w:p w14:paraId="6B229E78" w14:textId="77777777" w:rsidR="003F02AA" w:rsidRDefault="003F02AA" w:rsidP="003F02AA">
            <w:pPr>
              <w:rPr>
                <w:b/>
                <w:b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A2646D3" w14:textId="3D5F8AAA" w:rsidR="003F02AA" w:rsidRPr="00D44E0A" w:rsidRDefault="00237454" w:rsidP="00237454">
            <w:pPr>
              <w:jc w:val="both"/>
              <w:rPr>
                <w:b/>
                <w:bCs/>
              </w:rPr>
            </w:pPr>
            <w:r>
              <w:rPr>
                <w:bCs/>
                <w:i/>
                <w:iCs/>
              </w:rPr>
              <w:t xml:space="preserve">Подстановки </w:t>
            </w:r>
            <w:r w:rsidR="00D03A97" w:rsidRPr="008B513B">
              <w:rPr>
                <w:bCs/>
                <w:i/>
                <w:iCs/>
              </w:rPr>
              <w:t>Чебышёва. Интегрирование тригонометрических функций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977CF6B" w14:textId="471CC380" w:rsidR="003F02AA" w:rsidRPr="00D44E0A" w:rsidRDefault="00D03A97" w:rsidP="00237454">
            <w:pPr>
              <w:jc w:val="both"/>
              <w:rPr>
                <w:b/>
                <w:bCs/>
              </w:rPr>
            </w:pPr>
            <w:r w:rsidRPr="008B513B">
              <w:rPr>
                <w:bCs/>
                <w:i/>
                <w:iCs/>
              </w:rPr>
              <w:t>Подстано</w:t>
            </w:r>
            <w:r w:rsidR="00237454">
              <w:rPr>
                <w:bCs/>
                <w:i/>
                <w:iCs/>
              </w:rPr>
              <w:t xml:space="preserve">вки </w:t>
            </w:r>
            <w:r w:rsidRPr="008B513B">
              <w:rPr>
                <w:bCs/>
                <w:i/>
                <w:iCs/>
              </w:rPr>
              <w:t>Чебышёва. Интегрирование тригонометрических функций</w:t>
            </w:r>
          </w:p>
        </w:tc>
      </w:tr>
      <w:tr w:rsidR="003F02AA" w:rsidRPr="002B2FC0" w14:paraId="3442E024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69F83AE" w14:textId="77777777" w:rsidR="00D03A97" w:rsidRDefault="00D03A97" w:rsidP="00D03A97">
            <w:r>
              <w:t>Тема 6.4</w:t>
            </w:r>
          </w:p>
          <w:p w14:paraId="0B3C608C" w14:textId="77777777" w:rsidR="003F02AA" w:rsidRDefault="003F02AA" w:rsidP="003F02AA">
            <w:pPr>
              <w:rPr>
                <w:b/>
                <w:b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6509ADA" w14:textId="43A7928D" w:rsidR="003F02AA" w:rsidRPr="00D44E0A" w:rsidRDefault="00D03A97" w:rsidP="003F02AA">
            <w:pPr>
              <w:jc w:val="both"/>
              <w:rPr>
                <w:b/>
                <w:bCs/>
              </w:rPr>
            </w:pPr>
            <w:r w:rsidRPr="000F1543">
              <w:rPr>
                <w:bCs/>
                <w:i/>
                <w:iCs/>
              </w:rPr>
              <w:t>Определенный интеграл, его свойства. Формула Ньютона-Лейбница. Некоторые приложения определенного интеграла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D515550" w14:textId="3741EE69" w:rsidR="003F02AA" w:rsidRPr="00D44E0A" w:rsidRDefault="00D03A97" w:rsidP="003F02AA">
            <w:pPr>
              <w:jc w:val="both"/>
              <w:rPr>
                <w:b/>
                <w:bCs/>
              </w:rPr>
            </w:pPr>
            <w:r w:rsidRPr="000F1543">
              <w:rPr>
                <w:bCs/>
                <w:i/>
                <w:iCs/>
              </w:rPr>
              <w:t xml:space="preserve">Определенный интеграл, его свойства. Геометрический и физический смысл определенного интеграла. Формула Ньютона-Лейбница. </w:t>
            </w:r>
            <w:r w:rsidR="000E4070">
              <w:rPr>
                <w:bCs/>
                <w:i/>
                <w:iCs/>
              </w:rPr>
              <w:t>Геометрические и физические</w:t>
            </w:r>
            <w:r w:rsidRPr="000F1543">
              <w:rPr>
                <w:bCs/>
                <w:i/>
                <w:iCs/>
              </w:rPr>
              <w:t xml:space="preserve"> приложения определенного интеграла.</w:t>
            </w:r>
          </w:p>
        </w:tc>
      </w:tr>
      <w:tr w:rsidR="00D03A97" w:rsidRPr="002B2FC0" w14:paraId="52DCDDBC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5C610CC" w14:textId="77777777" w:rsidR="0065601D" w:rsidRDefault="0065601D" w:rsidP="0065601D">
            <w:r>
              <w:t>Тема 6.5</w:t>
            </w:r>
          </w:p>
          <w:p w14:paraId="6CD9F0EA" w14:textId="77777777" w:rsidR="00D03A97" w:rsidRDefault="00D03A97" w:rsidP="00D03A97"/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FFC2363" w14:textId="5DDBD569" w:rsidR="00D03A97" w:rsidRPr="000F1543" w:rsidRDefault="0065601D" w:rsidP="003F02AA">
            <w:pPr>
              <w:jc w:val="both"/>
              <w:rPr>
                <w:bCs/>
                <w:i/>
                <w:iCs/>
              </w:rPr>
            </w:pPr>
            <w:r w:rsidRPr="000F1543">
              <w:rPr>
                <w:rFonts w:eastAsia="MS ??"/>
                <w:i/>
                <w:iCs/>
              </w:rPr>
              <w:t>Несобственные и</w:t>
            </w:r>
            <w:r w:rsidRPr="000F1543">
              <w:rPr>
                <w:bCs/>
                <w:i/>
                <w:iCs/>
              </w:rPr>
              <w:t>нтегралы с бесконечными пределами</w:t>
            </w:r>
            <w:r w:rsidR="00313703">
              <w:rPr>
                <w:bCs/>
                <w:i/>
                <w:iCs/>
              </w:rPr>
              <w:t xml:space="preserve"> и</w:t>
            </w:r>
            <w:r w:rsidRPr="000F1543">
              <w:rPr>
                <w:bCs/>
                <w:i/>
                <w:iCs/>
              </w:rPr>
              <w:t xml:space="preserve"> от неограниченных функций, их основные свойства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6E679D7" w14:textId="581E1B96" w:rsidR="00D03A97" w:rsidRPr="000F1543" w:rsidRDefault="0065601D" w:rsidP="003F02AA">
            <w:pPr>
              <w:jc w:val="both"/>
              <w:rPr>
                <w:bCs/>
                <w:i/>
                <w:iCs/>
              </w:rPr>
            </w:pPr>
            <w:r w:rsidRPr="000F1543">
              <w:rPr>
                <w:rFonts w:eastAsia="MS ??"/>
                <w:i/>
                <w:iCs/>
              </w:rPr>
              <w:t>Несобственные и</w:t>
            </w:r>
            <w:r w:rsidRPr="000F1543">
              <w:rPr>
                <w:bCs/>
                <w:i/>
                <w:iCs/>
              </w:rPr>
              <w:t>нтегралы с бесконечными пределами, от неограниченных функций, их основные свойства</w:t>
            </w:r>
          </w:p>
        </w:tc>
      </w:tr>
      <w:tr w:rsidR="0065601D" w:rsidRPr="002B2FC0" w14:paraId="592CA0DD" w14:textId="77777777" w:rsidTr="002F73E9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E468330" w14:textId="7B54C3A5" w:rsidR="0065601D" w:rsidRDefault="0065601D" w:rsidP="00D03A97">
            <w:r>
              <w:rPr>
                <w:b/>
              </w:rPr>
              <w:lastRenderedPageBreak/>
              <w:t>Раздел</w:t>
            </w:r>
            <w:r w:rsidRPr="008F0F3D">
              <w:rPr>
                <w:b/>
              </w:rPr>
              <w:t xml:space="preserve"> </w:t>
            </w:r>
            <w:r>
              <w:rPr>
                <w:b/>
                <w:lang w:val="en-US"/>
              </w:rPr>
              <w:t>VII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17ED134" w14:textId="135759FA" w:rsidR="0065601D" w:rsidRPr="000F1543" w:rsidRDefault="0065601D" w:rsidP="003F02AA">
            <w:pPr>
              <w:jc w:val="both"/>
              <w:rPr>
                <w:bCs/>
                <w:i/>
                <w:iCs/>
              </w:rPr>
            </w:pPr>
            <w:r>
              <w:rPr>
                <w:b/>
              </w:rPr>
              <w:t>Кратные и криволинейные интегралы</w:t>
            </w:r>
          </w:p>
        </w:tc>
      </w:tr>
      <w:tr w:rsidR="00D03A97" w:rsidRPr="002B2FC0" w14:paraId="766F4936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6A99110" w14:textId="77777777" w:rsidR="0065601D" w:rsidRDefault="0065601D" w:rsidP="0065601D">
            <w:r>
              <w:t>Тема 7.1</w:t>
            </w:r>
          </w:p>
          <w:p w14:paraId="342375E7" w14:textId="77777777" w:rsidR="00D03A97" w:rsidRDefault="00D03A97" w:rsidP="00D03A97"/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F6EFE3A" w14:textId="0D75EC3D" w:rsidR="00D03A97" w:rsidRPr="000F1543" w:rsidRDefault="0065601D" w:rsidP="0065601D">
            <w:pPr>
              <w:jc w:val="both"/>
              <w:rPr>
                <w:bCs/>
                <w:i/>
                <w:iCs/>
              </w:rPr>
            </w:pPr>
            <w:r w:rsidRPr="005C2F0F">
              <w:rPr>
                <w:i/>
                <w:iCs/>
              </w:rPr>
              <w:t>Двойной интеграл</w:t>
            </w:r>
            <w:r w:rsidR="00A71D5E">
              <w:rPr>
                <w:i/>
                <w:iCs/>
              </w:rPr>
              <w:t xml:space="preserve">. </w:t>
            </w:r>
            <w:r w:rsidRPr="005C2F0F">
              <w:rPr>
                <w:i/>
                <w:iCs/>
              </w:rPr>
              <w:t>Замена переменных в двойном интеграле</w:t>
            </w:r>
            <w:r w:rsidR="00A71D5E">
              <w:rPr>
                <w:i/>
                <w:iCs/>
              </w:rPr>
              <w:t>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01BD2B4" w14:textId="7622988D" w:rsidR="00D03A97" w:rsidRPr="000F1543" w:rsidRDefault="0065601D" w:rsidP="003F02AA">
            <w:pPr>
              <w:jc w:val="both"/>
              <w:rPr>
                <w:bCs/>
                <w:i/>
                <w:iCs/>
              </w:rPr>
            </w:pPr>
            <w:r w:rsidRPr="005C2F0F">
              <w:rPr>
                <w:i/>
                <w:iCs/>
              </w:rPr>
              <w:t>Двойной интеграл, его геометрический и физический смысл, условия существования и основные свойства. Сведение двойного интеграла к повторному интегралу. Замена переменных в двойном интеграле, двойной интеграл в полярных координатах.</w:t>
            </w:r>
          </w:p>
        </w:tc>
      </w:tr>
      <w:tr w:rsidR="00D03A97" w:rsidRPr="002B2FC0" w14:paraId="47140D53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98F1A2D" w14:textId="77777777" w:rsidR="0065601D" w:rsidRDefault="0065601D" w:rsidP="0065601D">
            <w:r>
              <w:t>Тема 7.2</w:t>
            </w:r>
          </w:p>
          <w:p w14:paraId="7A5AC8C2" w14:textId="77777777" w:rsidR="00D03A97" w:rsidRDefault="00D03A97" w:rsidP="00D03A97"/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7D4C1A7" w14:textId="4795DDB3" w:rsidR="00D03A97" w:rsidRPr="000F1543" w:rsidRDefault="0065601D" w:rsidP="0065601D">
            <w:pPr>
              <w:rPr>
                <w:bCs/>
                <w:i/>
                <w:iCs/>
              </w:rPr>
            </w:pPr>
            <w:r w:rsidRPr="005C2F0F">
              <w:rPr>
                <w:i/>
                <w:iCs/>
              </w:rPr>
              <w:t>Тройные интегралы. Криволинейные интегралы по длине и по координатам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43B9029" w14:textId="469A22A6" w:rsidR="0065601D" w:rsidRPr="005C2F0F" w:rsidRDefault="0065601D" w:rsidP="0065601D">
            <w:pPr>
              <w:rPr>
                <w:i/>
                <w:iCs/>
              </w:rPr>
            </w:pPr>
            <w:r w:rsidRPr="005C2F0F">
              <w:rPr>
                <w:i/>
                <w:iCs/>
              </w:rPr>
              <w:t>Тройные интегралы. Криволинейные интегралы по длине и по координатам</w:t>
            </w:r>
            <w:r w:rsidR="000E4070">
              <w:rPr>
                <w:i/>
                <w:iCs/>
              </w:rPr>
              <w:t>. Независимость криволинейного интеграла второго рода от пути интегрирования</w:t>
            </w:r>
          </w:p>
          <w:p w14:paraId="0815CADC" w14:textId="77777777" w:rsidR="00D03A97" w:rsidRPr="000F1543" w:rsidRDefault="00D03A97" w:rsidP="003F02AA">
            <w:pPr>
              <w:jc w:val="both"/>
              <w:rPr>
                <w:bCs/>
                <w:i/>
                <w:iCs/>
              </w:rPr>
            </w:pPr>
          </w:p>
        </w:tc>
      </w:tr>
      <w:tr w:rsidR="0065601D" w:rsidRPr="002B2FC0" w14:paraId="60316ED6" w14:textId="77777777" w:rsidTr="002F73E9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64BEE68" w14:textId="56AD7748" w:rsidR="0065601D" w:rsidRDefault="0065601D" w:rsidP="0065601D">
            <w:r>
              <w:rPr>
                <w:b/>
              </w:rPr>
              <w:t>Раздел</w:t>
            </w:r>
            <w:r w:rsidRPr="008F0F3D">
              <w:rPr>
                <w:b/>
              </w:rPr>
              <w:t xml:space="preserve"> </w:t>
            </w:r>
            <w:r>
              <w:rPr>
                <w:b/>
                <w:lang w:val="en-US"/>
              </w:rPr>
              <w:t>VIII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5E9AA27" w14:textId="4E59D9D4" w:rsidR="0065601D" w:rsidRPr="005C2F0F" w:rsidRDefault="0065601D" w:rsidP="0065601D">
            <w:pPr>
              <w:rPr>
                <w:i/>
                <w:iCs/>
              </w:rPr>
            </w:pPr>
            <w:r>
              <w:rPr>
                <w:b/>
              </w:rPr>
              <w:t>Дифференциальные уравнения</w:t>
            </w:r>
          </w:p>
        </w:tc>
      </w:tr>
      <w:tr w:rsidR="0065601D" w:rsidRPr="002B2FC0" w14:paraId="189493C0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92779F4" w14:textId="77777777" w:rsidR="0065601D" w:rsidRPr="00083359" w:rsidRDefault="0065601D" w:rsidP="0065601D">
            <w:pPr>
              <w:rPr>
                <w:bCs/>
              </w:rPr>
            </w:pPr>
            <w:r w:rsidRPr="00083359">
              <w:rPr>
                <w:bCs/>
              </w:rPr>
              <w:t>Тема 8.1</w:t>
            </w:r>
          </w:p>
          <w:p w14:paraId="7646C5DE" w14:textId="77777777" w:rsidR="0065601D" w:rsidRDefault="0065601D" w:rsidP="0065601D"/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421CA51" w14:textId="44337484" w:rsidR="0065601D" w:rsidRPr="00A71D5E" w:rsidRDefault="0065601D" w:rsidP="00A71D5E">
            <w:pPr>
              <w:rPr>
                <w:i/>
                <w:iCs/>
              </w:rPr>
            </w:pPr>
            <w:r w:rsidRPr="00A71D5E">
              <w:rPr>
                <w:i/>
                <w:iCs/>
              </w:rPr>
              <w:t>Обыкновенные дифференциальные уравнения</w:t>
            </w:r>
            <w:r w:rsidR="00A71D5E" w:rsidRPr="00A71D5E">
              <w:rPr>
                <w:i/>
                <w:iCs/>
              </w:rPr>
              <w:t xml:space="preserve">. </w:t>
            </w:r>
            <w:r w:rsidRPr="00A71D5E">
              <w:rPr>
                <w:i/>
                <w:iCs/>
              </w:rPr>
              <w:t xml:space="preserve">Уравнения с разделяющимися переменными. Уравнения в полных дифференциалах. 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F5B31DB" w14:textId="31F1ECE7" w:rsidR="0065601D" w:rsidRPr="005C2F0F" w:rsidRDefault="0065601D" w:rsidP="0065601D">
            <w:pPr>
              <w:rPr>
                <w:i/>
                <w:iCs/>
              </w:rPr>
            </w:pPr>
            <w:r>
              <w:t>Обыкновенные дифференциальные уравнения</w:t>
            </w:r>
            <w:r w:rsidR="000E4070">
              <w:t xml:space="preserve">. </w:t>
            </w:r>
            <w:r>
              <w:t>Начальные условия, задача Коши, теоремы существования и единственности. Общее решение и общий интеграл дифференциального уравнения, интегральные кривые. Уравнения с разделяющимися переменными. Уравнения в полных дифференциалах. Интегрирующий множитель.</w:t>
            </w:r>
          </w:p>
        </w:tc>
      </w:tr>
      <w:tr w:rsidR="0065601D" w:rsidRPr="002B2FC0" w14:paraId="1C4917BB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56FC693" w14:textId="77777777" w:rsidR="00BB018B" w:rsidRDefault="00BB018B" w:rsidP="00BB018B">
            <w:bookmarkStart w:id="18" w:name="_Hlk92568427"/>
            <w:r>
              <w:t>Тема 8.2</w:t>
            </w:r>
          </w:p>
          <w:p w14:paraId="0F666AD8" w14:textId="77777777" w:rsidR="0065601D" w:rsidRPr="00083359" w:rsidRDefault="0065601D" w:rsidP="0065601D">
            <w:pPr>
              <w:rPr>
                <w:b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71D96CA" w14:textId="0509D29C" w:rsidR="0065601D" w:rsidRDefault="00BB018B" w:rsidP="0065601D">
            <w:r w:rsidRPr="00083359">
              <w:rPr>
                <w:i/>
                <w:iCs/>
              </w:rPr>
              <w:t xml:space="preserve">Однородные уравнения первого порядка, линейные уравнения первого порядка, уравнения Бернулли. 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52EB7AB" w14:textId="441D924B" w:rsidR="0065601D" w:rsidRDefault="00BB018B" w:rsidP="0065601D">
            <w:r w:rsidRPr="00083359">
              <w:rPr>
                <w:i/>
                <w:iCs/>
              </w:rPr>
              <w:t>Однородные уравнения первого порядка, линейные уравнения первого порядка, уравнения Бернулли. Метод вариации произвольной постоянной</w:t>
            </w:r>
          </w:p>
        </w:tc>
      </w:tr>
      <w:tr w:rsidR="0065601D" w:rsidRPr="002B2FC0" w14:paraId="3D9F14B5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D382E7C" w14:textId="77777777" w:rsidR="00BB018B" w:rsidRDefault="00BB018B" w:rsidP="00BB018B">
            <w:r>
              <w:t>Тема 8.3</w:t>
            </w:r>
          </w:p>
          <w:p w14:paraId="310EB5A8" w14:textId="77777777" w:rsidR="0065601D" w:rsidRDefault="0065601D" w:rsidP="0065601D"/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C5BB84A" w14:textId="34057391" w:rsidR="0065601D" w:rsidRPr="005C2F0F" w:rsidRDefault="00BB018B" w:rsidP="00A71D5E">
            <w:pPr>
              <w:rPr>
                <w:i/>
                <w:iCs/>
              </w:rPr>
            </w:pPr>
            <w:r w:rsidRPr="00D04854">
              <w:rPr>
                <w:i/>
                <w:iCs/>
              </w:rPr>
              <w:t>Уравнения высших порядков, допускающие понижение порядка. Линейные дифференциальные уравнения</w:t>
            </w:r>
            <w:r w:rsidR="00A71D5E">
              <w:rPr>
                <w:i/>
                <w:iCs/>
              </w:rPr>
              <w:t>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2624C98" w14:textId="77777777" w:rsidR="00BB018B" w:rsidRDefault="00BB018B" w:rsidP="00BB018B">
            <w:pPr>
              <w:rPr>
                <w:i/>
                <w:iCs/>
              </w:rPr>
            </w:pPr>
            <w:r w:rsidRPr="00D04854">
              <w:rPr>
                <w:i/>
                <w:iCs/>
              </w:rPr>
              <w:t>Уравнения высших порядков, допускающие понижение порядка. Линейные дифференциальные уравнения: структура множества решений, фундаментальная система решений однородного линейного уравнения.</w:t>
            </w:r>
          </w:p>
          <w:p w14:paraId="05B9A296" w14:textId="77777777" w:rsidR="0065601D" w:rsidRPr="005C2F0F" w:rsidRDefault="0065601D" w:rsidP="0065601D">
            <w:pPr>
              <w:rPr>
                <w:i/>
                <w:iCs/>
              </w:rPr>
            </w:pPr>
          </w:p>
        </w:tc>
      </w:tr>
      <w:tr w:rsidR="0065601D" w:rsidRPr="002B2FC0" w14:paraId="07DA31AE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07B6E6B" w14:textId="77777777" w:rsidR="00BB018B" w:rsidRDefault="00BB018B" w:rsidP="00BB018B">
            <w:r>
              <w:t>Тема 8.4</w:t>
            </w:r>
          </w:p>
          <w:p w14:paraId="0D2D9CE6" w14:textId="77777777" w:rsidR="0065601D" w:rsidRDefault="0065601D" w:rsidP="0065601D"/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9E8E3B2" w14:textId="3578624A" w:rsidR="0065601D" w:rsidRPr="005C2F0F" w:rsidRDefault="00BE76B3" w:rsidP="0065601D">
            <w:pPr>
              <w:rPr>
                <w:i/>
                <w:iCs/>
              </w:rPr>
            </w:pPr>
            <w:r>
              <w:rPr>
                <w:i/>
                <w:iCs/>
              </w:rPr>
              <w:t>Р</w:t>
            </w:r>
            <w:r w:rsidR="00BB018B" w:rsidRPr="00D04854">
              <w:rPr>
                <w:i/>
                <w:iCs/>
              </w:rPr>
              <w:t>ешени</w:t>
            </w:r>
            <w:r>
              <w:rPr>
                <w:i/>
                <w:iCs/>
              </w:rPr>
              <w:t>е</w:t>
            </w:r>
            <w:r w:rsidR="00BB018B" w:rsidRPr="00D04854">
              <w:rPr>
                <w:i/>
                <w:iCs/>
              </w:rPr>
              <w:t xml:space="preserve"> </w:t>
            </w:r>
            <w:r w:rsidRPr="00D04854">
              <w:rPr>
                <w:i/>
                <w:iCs/>
              </w:rPr>
              <w:t>линейн</w:t>
            </w:r>
            <w:r>
              <w:rPr>
                <w:i/>
                <w:iCs/>
              </w:rPr>
              <w:t>ых</w:t>
            </w:r>
            <w:r w:rsidRPr="00D04854">
              <w:rPr>
                <w:i/>
                <w:iCs/>
              </w:rPr>
              <w:t xml:space="preserve"> </w:t>
            </w:r>
            <w:r w:rsidR="00BB018B" w:rsidRPr="00D04854">
              <w:rPr>
                <w:i/>
                <w:iCs/>
              </w:rPr>
              <w:t>однородн</w:t>
            </w:r>
            <w:r>
              <w:rPr>
                <w:i/>
                <w:iCs/>
              </w:rPr>
              <w:t xml:space="preserve">ых и </w:t>
            </w:r>
            <w:r w:rsidRPr="00D04854">
              <w:rPr>
                <w:i/>
                <w:iCs/>
              </w:rPr>
              <w:t xml:space="preserve">неоднородных </w:t>
            </w:r>
            <w:r w:rsidR="00BB018B" w:rsidRPr="00D04854">
              <w:rPr>
                <w:i/>
                <w:iCs/>
              </w:rPr>
              <w:t>дифференциальн</w:t>
            </w:r>
            <w:r>
              <w:rPr>
                <w:i/>
                <w:iCs/>
              </w:rPr>
              <w:t>ых</w:t>
            </w:r>
            <w:r w:rsidR="00BB018B" w:rsidRPr="00D04854">
              <w:rPr>
                <w:i/>
                <w:iCs/>
              </w:rPr>
              <w:t xml:space="preserve"> уравнени</w:t>
            </w:r>
            <w:r>
              <w:rPr>
                <w:i/>
                <w:iCs/>
              </w:rPr>
              <w:t>й</w:t>
            </w:r>
            <w:r w:rsidR="00BB018B" w:rsidRPr="00D04854">
              <w:rPr>
                <w:i/>
                <w:iCs/>
              </w:rPr>
              <w:t xml:space="preserve"> с постоянными коэффициентами. 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673E9B8" w14:textId="364BFB8B" w:rsidR="0065601D" w:rsidRPr="005C2F0F" w:rsidRDefault="00BB018B" w:rsidP="0065601D">
            <w:pPr>
              <w:rPr>
                <w:i/>
                <w:iCs/>
              </w:rPr>
            </w:pPr>
            <w:r w:rsidRPr="00D04854">
              <w:rPr>
                <w:i/>
                <w:iCs/>
              </w:rPr>
              <w:t xml:space="preserve">Построение фундаментальной системы решений однородного линейного дифференциального уравнения с постоянными коэффициентами по корням характеристического уравнения. Определение частных решений неоднородных линейных дифференциальных уравнений второго порядка с постоянными </w:t>
            </w:r>
            <w:r w:rsidRPr="00D04854">
              <w:rPr>
                <w:i/>
                <w:iCs/>
              </w:rPr>
              <w:lastRenderedPageBreak/>
              <w:t>коэффициентами и с правыми частями специального вида</w:t>
            </w:r>
          </w:p>
        </w:tc>
      </w:tr>
      <w:tr w:rsidR="0065601D" w:rsidRPr="002B2FC0" w14:paraId="5BEE0FED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F819071" w14:textId="77777777" w:rsidR="00BB018B" w:rsidRDefault="00BB018B" w:rsidP="00BB018B">
            <w:r>
              <w:lastRenderedPageBreak/>
              <w:t>Тема 8.5</w:t>
            </w:r>
          </w:p>
          <w:p w14:paraId="4A216221" w14:textId="77777777" w:rsidR="0065601D" w:rsidRDefault="0065601D" w:rsidP="0065601D"/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DBE7110" w14:textId="26DD403C" w:rsidR="0065601D" w:rsidRPr="005C2F0F" w:rsidRDefault="00BE76B3" w:rsidP="0065601D">
            <w:pPr>
              <w:rPr>
                <w:i/>
                <w:iCs/>
              </w:rPr>
            </w:pPr>
            <w:r>
              <w:rPr>
                <w:i/>
                <w:iCs/>
              </w:rPr>
              <w:t>С</w:t>
            </w:r>
            <w:r w:rsidR="00BB018B" w:rsidRPr="00392033">
              <w:rPr>
                <w:i/>
                <w:iCs/>
              </w:rPr>
              <w:t>истем</w:t>
            </w:r>
            <w:r>
              <w:rPr>
                <w:i/>
                <w:iCs/>
              </w:rPr>
              <w:t>ы</w:t>
            </w:r>
            <w:r w:rsidR="00BB018B" w:rsidRPr="00392033">
              <w:rPr>
                <w:i/>
                <w:iCs/>
              </w:rPr>
              <w:t xml:space="preserve"> линейных дифференциальных уравнений. 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E04744B" w14:textId="55027E08" w:rsidR="0065601D" w:rsidRPr="005C2F0F" w:rsidRDefault="000E4070" w:rsidP="0065601D">
            <w:pPr>
              <w:rPr>
                <w:i/>
                <w:iCs/>
              </w:rPr>
            </w:pPr>
            <w:r>
              <w:rPr>
                <w:i/>
                <w:iCs/>
              </w:rPr>
              <w:t>С</w:t>
            </w:r>
            <w:r w:rsidR="00BB018B" w:rsidRPr="00392033">
              <w:rPr>
                <w:i/>
                <w:iCs/>
              </w:rPr>
              <w:t>истем</w:t>
            </w:r>
            <w:r>
              <w:rPr>
                <w:i/>
                <w:iCs/>
              </w:rPr>
              <w:t>ы</w:t>
            </w:r>
            <w:r w:rsidR="00BB018B" w:rsidRPr="00392033">
              <w:rPr>
                <w:i/>
                <w:iCs/>
              </w:rPr>
              <w:t xml:space="preserve"> линейных дифференциальных уравнений. Собственные значения и собственные векторы матрицы коэффициентов системы. Общее решение неоднородной системы дифференциальных уравнений.</w:t>
            </w:r>
          </w:p>
        </w:tc>
      </w:tr>
    </w:tbl>
    <w:bookmarkEnd w:id="18"/>
    <w:p w14:paraId="787E738C" w14:textId="77777777" w:rsidR="00F062CE" w:rsidRPr="002B2FC0" w:rsidRDefault="00F062CE" w:rsidP="00F062CE">
      <w:pPr>
        <w:pStyle w:val="2"/>
      </w:pPr>
      <w:r w:rsidRPr="002B2FC0">
        <w:t>Организация самостоятельной работы обучающихся</w:t>
      </w:r>
    </w:p>
    <w:tbl>
      <w:tblPr>
        <w:tblW w:w="9923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2410"/>
        <w:gridCol w:w="3827"/>
        <w:gridCol w:w="1701"/>
        <w:gridCol w:w="709"/>
      </w:tblGrid>
      <w:tr w:rsidR="00BD2F50" w:rsidRPr="008448CC" w14:paraId="355024DB" w14:textId="77777777" w:rsidTr="00CD0D42">
        <w:trPr>
          <w:cantSplit/>
          <w:trHeight w:val="1644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1CC6C640" w14:textId="77777777" w:rsidR="00BD2F50" w:rsidRPr="00DE1A9D" w:rsidRDefault="00BD2F50" w:rsidP="009B399A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>№ пп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10B04996" w14:textId="09FCF379" w:rsidR="00BD2F50" w:rsidRPr="00DE1A9D" w:rsidRDefault="00BD2F50" w:rsidP="009B399A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 xml:space="preserve">Наименование раздела /темы </w:t>
            </w:r>
            <w:r w:rsidRPr="00DE1A9D">
              <w:rPr>
                <w:b/>
                <w:bCs/>
                <w:i/>
                <w:sz w:val="20"/>
                <w:szCs w:val="20"/>
              </w:rPr>
              <w:t>дисциплины/модуля,</w:t>
            </w:r>
            <w:r w:rsidRPr="00DE1A9D">
              <w:rPr>
                <w:b/>
                <w:bCs/>
                <w:sz w:val="20"/>
                <w:szCs w:val="20"/>
              </w:rPr>
              <w:t xml:space="preserve"> выносимые на самостоятельное изучение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14:paraId="5603CC25" w14:textId="2DCF5D4B" w:rsidR="00BD2F50" w:rsidRPr="00DE1A9D" w:rsidRDefault="00BD2F50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>Задания для самостоятельной работы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14:paraId="59E9D64C" w14:textId="77777777" w:rsidR="00BD2F50" w:rsidRDefault="00DE1A9D" w:rsidP="00DE1A9D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sz w:val="20"/>
                <w:szCs w:val="20"/>
              </w:rPr>
              <w:t>Виды и формы контрольных мероприятий</w:t>
            </w:r>
          </w:p>
          <w:p w14:paraId="25FF8E84" w14:textId="7ACF143F" w:rsidR="00603159" w:rsidRPr="00DE1A9D" w:rsidRDefault="00603159" w:rsidP="00DE1A9D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(учитываются при проведении текущего контроля)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textDirection w:val="btLr"/>
            <w:vAlign w:val="center"/>
          </w:tcPr>
          <w:p w14:paraId="6ABB7A4F" w14:textId="2693801C" w:rsidR="00BD2F50" w:rsidRPr="00DE1A9D" w:rsidRDefault="003E6754" w:rsidP="003E6754">
            <w:pPr>
              <w:ind w:left="113" w:right="113"/>
              <w:rPr>
                <w:b/>
                <w:bCs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>Трудоемкость, час</w:t>
            </w:r>
          </w:p>
        </w:tc>
      </w:tr>
      <w:tr w:rsidR="00951BD6" w:rsidRPr="008448CC" w14:paraId="58FE9529" w14:textId="77777777" w:rsidTr="002F73E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EA2BE92" w14:textId="129B2DA0" w:rsidR="00951BD6" w:rsidRPr="00D23872" w:rsidRDefault="00951BD6" w:rsidP="000260F0">
            <w:pPr>
              <w:rPr>
                <w:b/>
                <w:bCs/>
                <w:lang w:val="en-US"/>
              </w:rPr>
            </w:pPr>
            <w:r w:rsidRPr="00B16CF8"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711B323" w14:textId="77777777" w:rsidR="00951BD6" w:rsidRPr="00532A00" w:rsidRDefault="00951BD6" w:rsidP="000260F0">
            <w:pPr>
              <w:rPr>
                <w:b/>
                <w:i/>
              </w:rPr>
            </w:pPr>
            <w:r>
              <w:rPr>
                <w:b/>
                <w:bCs/>
              </w:rPr>
              <w:t>Основы</w:t>
            </w:r>
            <w:r w:rsidRPr="00286F27">
              <w:rPr>
                <w:b/>
                <w:bCs/>
              </w:rPr>
              <w:t xml:space="preserve"> линейной и векторной алгебры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1D12093A" w14:textId="56F991C8" w:rsidR="00951BD6" w:rsidRPr="007A2485" w:rsidRDefault="007A2485" w:rsidP="000260F0">
            <w:pPr>
              <w:rPr>
                <w:b/>
                <w:i/>
              </w:rPr>
            </w:pPr>
            <w:r w:rsidRPr="007A2485">
              <w:rPr>
                <w:bCs/>
                <w:i/>
                <w:iCs/>
              </w:rPr>
              <w:t>к</w:t>
            </w:r>
            <w:r w:rsidR="00951BD6" w:rsidRPr="007A2485">
              <w:rPr>
                <w:bCs/>
                <w:i/>
                <w:iCs/>
              </w:rPr>
              <w:t>онтрольная работа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2475DF27" w14:textId="6317054F" w:rsidR="00951BD6" w:rsidRPr="00570D5B" w:rsidRDefault="00570D5B" w:rsidP="000260F0">
            <w:pPr>
              <w:rPr>
                <w:i/>
              </w:rPr>
            </w:pPr>
            <w:r w:rsidRPr="00570D5B">
              <w:rPr>
                <w:i/>
              </w:rPr>
              <w:t>16</w:t>
            </w:r>
          </w:p>
        </w:tc>
      </w:tr>
      <w:tr w:rsidR="00951BD6" w:rsidRPr="008448CC" w14:paraId="76AA903F" w14:textId="77777777" w:rsidTr="002F73E9">
        <w:trPr>
          <w:trHeight w:val="1771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39AD365D" w14:textId="525C9FB4" w:rsidR="00951BD6" w:rsidRPr="00E82E96" w:rsidRDefault="00951BD6" w:rsidP="000260F0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 w:rsidRPr="00E82E96">
              <w:rPr>
                <w:bCs/>
              </w:rPr>
              <w:t>1.1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</w:tcBorders>
          </w:tcPr>
          <w:p w14:paraId="13545783" w14:textId="0384A731" w:rsidR="00951BD6" w:rsidRPr="00532A00" w:rsidRDefault="00951BD6" w:rsidP="000260F0">
            <w:pPr>
              <w:rPr>
                <w:bCs/>
                <w:i/>
              </w:rPr>
            </w:pPr>
            <w:r w:rsidRPr="001D3EF0">
              <w:rPr>
                <w:i/>
                <w:iCs/>
              </w:rPr>
              <w:t xml:space="preserve">Матрицы. Линейные операции над матрицами. Обратная матрица </w:t>
            </w:r>
            <w:r w:rsidRPr="004F056F">
              <w:rPr>
                <w:i/>
                <w:iCs/>
              </w:rPr>
              <w:t>Системы линейных уравнений. Метод Гаусса. Правило Крамера</w:t>
            </w:r>
            <w:r w:rsidRPr="004F056F">
              <w:rPr>
                <w:rFonts w:eastAsia="MS ??"/>
                <w:i/>
                <w:iCs/>
              </w:rPr>
              <w:t>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</w:tcBorders>
          </w:tcPr>
          <w:p w14:paraId="1A9617C8" w14:textId="097CB283" w:rsidR="00951BD6" w:rsidRDefault="00951BD6" w:rsidP="000260F0">
            <w:pPr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482000">
              <w:rPr>
                <w:i/>
                <w:sz w:val="24"/>
                <w:szCs w:val="24"/>
              </w:rPr>
              <w:t>выполнение домашних заданий</w:t>
            </w:r>
          </w:p>
          <w:p w14:paraId="25ADEC9F" w14:textId="0D59A1CD" w:rsidR="00951BD6" w:rsidRPr="00DE37E0" w:rsidRDefault="00951BD6" w:rsidP="000260F0">
            <w:pPr>
              <w:rPr>
                <w:bCs/>
                <w:i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0F288F">
              <w:rPr>
                <w:i/>
                <w:sz w:val="24"/>
                <w:szCs w:val="24"/>
              </w:rPr>
              <w:t>подготовк</w:t>
            </w:r>
            <w:r>
              <w:rPr>
                <w:i/>
                <w:sz w:val="24"/>
                <w:szCs w:val="24"/>
              </w:rPr>
              <w:t>а</w:t>
            </w:r>
            <w:r w:rsidRPr="000F288F">
              <w:rPr>
                <w:i/>
                <w:sz w:val="24"/>
                <w:szCs w:val="24"/>
              </w:rPr>
              <w:t xml:space="preserve"> к лекциям</w:t>
            </w:r>
            <w:r>
              <w:rPr>
                <w:i/>
                <w:sz w:val="24"/>
                <w:szCs w:val="24"/>
              </w:rPr>
              <w:t xml:space="preserve"> и</w:t>
            </w:r>
            <w:r w:rsidRPr="000F288F">
              <w:rPr>
                <w:i/>
                <w:sz w:val="24"/>
                <w:szCs w:val="24"/>
              </w:rPr>
              <w:t xml:space="preserve">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03EBDB34" w14:textId="0B6902C8" w:rsidR="00951BD6" w:rsidRPr="00CD5EC1" w:rsidRDefault="00951BD6" w:rsidP="000260F0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1C5B53CD" w14:textId="764D6A14" w:rsidR="00951BD6" w:rsidRPr="00356E7D" w:rsidRDefault="00951BD6" w:rsidP="000260F0">
            <w:pPr>
              <w:jc w:val="center"/>
              <w:rPr>
                <w:b/>
                <w:i/>
              </w:rPr>
            </w:pPr>
          </w:p>
        </w:tc>
      </w:tr>
      <w:tr w:rsidR="00951BD6" w:rsidRPr="008448CC" w14:paraId="064AF3D3" w14:textId="77777777" w:rsidTr="002F73E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4D576E8" w14:textId="77777777" w:rsidR="00951BD6" w:rsidRDefault="00951BD6" w:rsidP="009B399A">
            <w:pPr>
              <w:rPr>
                <w:bCs/>
              </w:rPr>
            </w:pPr>
            <w:r w:rsidRPr="00B46857">
              <w:rPr>
                <w:b/>
              </w:rPr>
              <w:t xml:space="preserve">Раздел </w:t>
            </w:r>
            <w:r>
              <w:rPr>
                <w:b/>
                <w:bCs/>
                <w:lang w:val="en-US"/>
              </w:rPr>
              <w:t>II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FEDC276" w14:textId="77777777" w:rsidR="00951BD6" w:rsidRPr="00890BB8" w:rsidRDefault="00951BD6" w:rsidP="009B399A">
            <w:pPr>
              <w:rPr>
                <w:i/>
              </w:rPr>
            </w:pPr>
            <w:r w:rsidRPr="00286F27">
              <w:rPr>
                <w:b/>
              </w:rPr>
              <w:t>Элементы аналитической геометрии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4F49FD03" w14:textId="5D74A9B8" w:rsidR="00951BD6" w:rsidRPr="00890BB8" w:rsidRDefault="00951BD6" w:rsidP="009B399A">
            <w:pPr>
              <w:rPr>
                <w:i/>
              </w:rPr>
            </w:pPr>
            <w:r>
              <w:rPr>
                <w:i/>
              </w:rPr>
              <w:t>контрольная работа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5C3F5FCC" w14:textId="24A6F52D" w:rsidR="00951BD6" w:rsidRPr="00890BB8" w:rsidRDefault="00570D5B" w:rsidP="009B399A">
            <w:pPr>
              <w:rPr>
                <w:i/>
              </w:rPr>
            </w:pPr>
            <w:r>
              <w:rPr>
                <w:i/>
              </w:rPr>
              <w:t>12</w:t>
            </w:r>
          </w:p>
        </w:tc>
      </w:tr>
      <w:tr w:rsidR="00951BD6" w:rsidRPr="008448CC" w14:paraId="36569CE4" w14:textId="77777777" w:rsidTr="002F73E9">
        <w:trPr>
          <w:trHeight w:val="1265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0478898C" w14:textId="69BC7EDD" w:rsidR="00951BD6" w:rsidRPr="00E82E96" w:rsidRDefault="00951BD6" w:rsidP="000260F0">
            <w:pPr>
              <w:rPr>
                <w:bCs/>
              </w:rPr>
            </w:pPr>
            <w:r>
              <w:rPr>
                <w:bCs/>
              </w:rPr>
              <w:t>Тема 1.2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</w:tcPr>
          <w:p w14:paraId="1F417390" w14:textId="18C3EA87" w:rsidR="00951BD6" w:rsidRPr="00532A00" w:rsidRDefault="00951BD6" w:rsidP="000260F0">
            <w:pPr>
              <w:rPr>
                <w:bCs/>
                <w:i/>
              </w:rPr>
            </w:pPr>
            <w:r w:rsidRPr="001D3EF0">
              <w:rPr>
                <w:i/>
                <w:iCs/>
              </w:rPr>
              <w:t>Векторы. Скалярное, векторное, смешанное произведение векторов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</w:tcBorders>
          </w:tcPr>
          <w:p w14:paraId="225CF385" w14:textId="77777777" w:rsidR="00951BD6" w:rsidRDefault="00951BD6" w:rsidP="00853F4D">
            <w:pPr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482000">
              <w:rPr>
                <w:i/>
                <w:sz w:val="24"/>
                <w:szCs w:val="24"/>
              </w:rPr>
              <w:t>выполнение домашних заданий</w:t>
            </w:r>
          </w:p>
          <w:p w14:paraId="2CFB1B87" w14:textId="106E6837" w:rsidR="00951BD6" w:rsidRPr="00532A00" w:rsidRDefault="00951BD6" w:rsidP="00853F4D">
            <w:pPr>
              <w:rPr>
                <w:bCs/>
                <w:i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0F288F">
              <w:rPr>
                <w:i/>
                <w:sz w:val="24"/>
                <w:szCs w:val="24"/>
              </w:rPr>
              <w:t>подготовк</w:t>
            </w:r>
            <w:r>
              <w:rPr>
                <w:i/>
                <w:sz w:val="24"/>
                <w:szCs w:val="24"/>
              </w:rPr>
              <w:t>а</w:t>
            </w:r>
            <w:r w:rsidRPr="000F288F">
              <w:rPr>
                <w:i/>
                <w:sz w:val="24"/>
                <w:szCs w:val="24"/>
              </w:rPr>
              <w:t xml:space="preserve"> к лекциям</w:t>
            </w:r>
            <w:r>
              <w:rPr>
                <w:i/>
                <w:sz w:val="24"/>
                <w:szCs w:val="24"/>
              </w:rPr>
              <w:t xml:space="preserve"> и</w:t>
            </w:r>
            <w:r w:rsidRPr="000F288F">
              <w:rPr>
                <w:i/>
                <w:sz w:val="24"/>
                <w:szCs w:val="24"/>
              </w:rPr>
              <w:t xml:space="preserve">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4283FF8E" w14:textId="4AD874C9" w:rsidR="00951BD6" w:rsidRPr="00ED4AF7" w:rsidRDefault="00951BD6" w:rsidP="000260F0">
            <w:pPr>
              <w:rPr>
                <w:b/>
                <w:i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385BD712" w14:textId="36AA6272" w:rsidR="00951BD6" w:rsidRPr="00ED4AF7" w:rsidRDefault="00951BD6" w:rsidP="000260F0">
            <w:pPr>
              <w:rPr>
                <w:b/>
                <w:i/>
              </w:rPr>
            </w:pPr>
          </w:p>
        </w:tc>
      </w:tr>
      <w:tr w:rsidR="00951BD6" w:rsidRPr="008448CC" w14:paraId="671F74E3" w14:textId="77777777" w:rsidTr="002F73E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4541B3E" w14:textId="03F80956" w:rsidR="00951BD6" w:rsidRPr="00D23872" w:rsidRDefault="00951BD6" w:rsidP="008940C5">
            <w:pPr>
              <w:rPr>
                <w:b/>
                <w:bCs/>
                <w:lang w:val="en-US"/>
              </w:rPr>
            </w:pPr>
            <w:r>
              <w:rPr>
                <w:bCs/>
              </w:rPr>
              <w:t>Тема 2.1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33F0A26" w14:textId="6BA6577A" w:rsidR="00951BD6" w:rsidRPr="00E949D2" w:rsidRDefault="00951BD6" w:rsidP="008940C5">
            <w:r w:rsidRPr="00286F27">
              <w:rPr>
                <w:i/>
                <w:iCs/>
              </w:rPr>
              <w:t>Прямая на плоскости</w:t>
            </w:r>
            <w:r>
              <w:rPr>
                <w:i/>
                <w:iCs/>
              </w:rPr>
              <w:t>.</w:t>
            </w:r>
            <w:r w:rsidRPr="00286F27">
              <w:rPr>
                <w:i/>
                <w:iCs/>
              </w:rPr>
              <w:t xml:space="preserve"> Прямая и плоскость в пространстве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805261F" w14:textId="77777777" w:rsidR="00951BD6" w:rsidRDefault="00951BD6" w:rsidP="00853F4D">
            <w:pPr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482000">
              <w:rPr>
                <w:i/>
                <w:sz w:val="24"/>
                <w:szCs w:val="24"/>
              </w:rPr>
              <w:t>выполнение домашних заданий</w:t>
            </w:r>
          </w:p>
          <w:p w14:paraId="39A605DF" w14:textId="35EF07BB" w:rsidR="00951BD6" w:rsidRPr="00532A00" w:rsidRDefault="00951BD6" w:rsidP="00853F4D">
            <w:pPr>
              <w:rPr>
                <w:b/>
                <w:bCs/>
                <w:i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0F288F">
              <w:rPr>
                <w:i/>
                <w:sz w:val="24"/>
                <w:szCs w:val="24"/>
              </w:rPr>
              <w:t>подготовк</w:t>
            </w:r>
            <w:r>
              <w:rPr>
                <w:i/>
                <w:sz w:val="24"/>
                <w:szCs w:val="24"/>
              </w:rPr>
              <w:t>а</w:t>
            </w:r>
            <w:r w:rsidRPr="000F288F">
              <w:rPr>
                <w:i/>
                <w:sz w:val="24"/>
                <w:szCs w:val="24"/>
              </w:rPr>
              <w:t xml:space="preserve"> к лекциям</w:t>
            </w:r>
            <w:r>
              <w:rPr>
                <w:i/>
                <w:sz w:val="24"/>
                <w:szCs w:val="24"/>
              </w:rPr>
              <w:t xml:space="preserve"> и</w:t>
            </w:r>
            <w:r w:rsidRPr="000F288F">
              <w:rPr>
                <w:i/>
                <w:sz w:val="24"/>
                <w:szCs w:val="24"/>
              </w:rPr>
              <w:t xml:space="preserve">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13C93C04" w14:textId="77777777" w:rsidR="00951BD6" w:rsidRPr="00532A00" w:rsidRDefault="00951BD6" w:rsidP="008940C5">
            <w:pPr>
              <w:rPr>
                <w:b/>
                <w:i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313C0884" w14:textId="418F832F" w:rsidR="00951BD6" w:rsidRPr="00532A00" w:rsidRDefault="00951BD6" w:rsidP="008940C5">
            <w:pPr>
              <w:rPr>
                <w:b/>
                <w:i/>
              </w:rPr>
            </w:pPr>
          </w:p>
        </w:tc>
      </w:tr>
      <w:tr w:rsidR="00951BD6" w:rsidRPr="008448CC" w14:paraId="4A46AF0A" w14:textId="77777777" w:rsidTr="002F73E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CD40680" w14:textId="0FDDBD99" w:rsidR="00951BD6" w:rsidRPr="00E82E96" w:rsidRDefault="00951BD6" w:rsidP="008940C5">
            <w:pPr>
              <w:rPr>
                <w:bCs/>
              </w:rPr>
            </w:pPr>
            <w:r>
              <w:rPr>
                <w:bCs/>
              </w:rPr>
              <w:t>Тема 2.2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3C9FD36" w14:textId="77777777" w:rsidR="00951BD6" w:rsidRPr="00F4573C" w:rsidRDefault="00951BD6" w:rsidP="008940C5">
            <w:pPr>
              <w:jc w:val="both"/>
              <w:rPr>
                <w:i/>
                <w:iCs/>
              </w:rPr>
            </w:pPr>
            <w:r w:rsidRPr="00F4573C">
              <w:rPr>
                <w:i/>
                <w:iCs/>
              </w:rPr>
              <w:t xml:space="preserve">Кривые второго порядка: эллипс, гипербола, парабола. </w:t>
            </w:r>
          </w:p>
          <w:p w14:paraId="2D0A34C4" w14:textId="73F2A84A" w:rsidR="00951BD6" w:rsidRPr="00532A00" w:rsidRDefault="00951BD6" w:rsidP="008940C5">
            <w:pPr>
              <w:rPr>
                <w:bCs/>
                <w:i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C5330A3" w14:textId="77777777" w:rsidR="00951BD6" w:rsidRDefault="00951BD6" w:rsidP="00853F4D">
            <w:pPr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lastRenderedPageBreak/>
              <w:t xml:space="preserve">- </w:t>
            </w:r>
            <w:r w:rsidRPr="00482000">
              <w:rPr>
                <w:i/>
                <w:sz w:val="24"/>
                <w:szCs w:val="24"/>
              </w:rPr>
              <w:t>выполнение домашних заданий</w:t>
            </w:r>
          </w:p>
          <w:p w14:paraId="7B971BFD" w14:textId="4ECB8B9D" w:rsidR="00951BD6" w:rsidRPr="00532A00" w:rsidRDefault="00951BD6" w:rsidP="00853F4D">
            <w:pPr>
              <w:rPr>
                <w:bCs/>
                <w:i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0F288F">
              <w:rPr>
                <w:i/>
                <w:sz w:val="24"/>
                <w:szCs w:val="24"/>
              </w:rPr>
              <w:t>подготовк</w:t>
            </w:r>
            <w:r>
              <w:rPr>
                <w:i/>
                <w:sz w:val="24"/>
                <w:szCs w:val="24"/>
              </w:rPr>
              <w:t>а</w:t>
            </w:r>
            <w:r w:rsidRPr="000F288F">
              <w:rPr>
                <w:i/>
                <w:sz w:val="24"/>
                <w:szCs w:val="24"/>
              </w:rPr>
              <w:t xml:space="preserve"> к лекциям</w:t>
            </w:r>
            <w:r>
              <w:rPr>
                <w:i/>
                <w:sz w:val="24"/>
                <w:szCs w:val="24"/>
              </w:rPr>
              <w:t xml:space="preserve"> и</w:t>
            </w:r>
            <w:r w:rsidRPr="000F288F">
              <w:rPr>
                <w:i/>
                <w:sz w:val="24"/>
                <w:szCs w:val="24"/>
              </w:rPr>
              <w:t xml:space="preserve">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07F219EE" w14:textId="452FFFC9" w:rsidR="00951BD6" w:rsidRPr="00532A00" w:rsidRDefault="00951BD6" w:rsidP="008940C5">
            <w:pPr>
              <w:rPr>
                <w:i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6F19C27A" w14:textId="39A87EC3" w:rsidR="00951BD6" w:rsidRPr="00532A00" w:rsidRDefault="00951BD6" w:rsidP="008940C5">
            <w:pPr>
              <w:rPr>
                <w:i/>
              </w:rPr>
            </w:pPr>
          </w:p>
        </w:tc>
      </w:tr>
      <w:tr w:rsidR="00951BD6" w:rsidRPr="008448CC" w14:paraId="539156C1" w14:textId="77777777" w:rsidTr="002F73E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4B6020E" w14:textId="674A195E" w:rsidR="00951BD6" w:rsidRPr="00E82E96" w:rsidRDefault="00951BD6" w:rsidP="008940C5">
            <w:pPr>
              <w:rPr>
                <w:bCs/>
              </w:rPr>
            </w:pPr>
            <w:r>
              <w:rPr>
                <w:b/>
                <w:bCs/>
              </w:rPr>
              <w:lastRenderedPageBreak/>
              <w:t xml:space="preserve">Раздел </w:t>
            </w:r>
            <w:r>
              <w:rPr>
                <w:b/>
                <w:bCs/>
                <w:lang w:val="en-US"/>
              </w:rPr>
              <w:t>III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E1813B6" w14:textId="77777777" w:rsidR="00951BD6" w:rsidRPr="00D44E0A" w:rsidRDefault="00951BD6" w:rsidP="006B2757">
            <w:pPr>
              <w:jc w:val="both"/>
              <w:rPr>
                <w:b/>
                <w:bCs/>
              </w:rPr>
            </w:pPr>
            <w:r w:rsidRPr="00D44E0A">
              <w:rPr>
                <w:b/>
                <w:bCs/>
              </w:rPr>
              <w:t>Введение в математический анализ</w:t>
            </w:r>
          </w:p>
          <w:p w14:paraId="42BEAD64" w14:textId="2CB917BE" w:rsidR="00951BD6" w:rsidRPr="00E82E96" w:rsidRDefault="00951BD6" w:rsidP="008940C5">
            <w:pPr>
              <w:rPr>
                <w:bCs/>
              </w:rPr>
            </w:pPr>
            <w:r w:rsidRPr="00D44E0A">
              <w:rPr>
                <w:b/>
                <w:bCs/>
              </w:rPr>
              <w:t xml:space="preserve"> Предел функции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586FFBA2" w14:textId="2AF8B493" w:rsidR="00951BD6" w:rsidRPr="00E82E96" w:rsidRDefault="00951BD6" w:rsidP="008940C5">
            <w:pPr>
              <w:rPr>
                <w:bCs/>
              </w:rPr>
            </w:pPr>
            <w:r>
              <w:rPr>
                <w:i/>
              </w:rPr>
              <w:t>контрольная работа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280E9C5D" w14:textId="2CB70F43" w:rsidR="00951BD6" w:rsidRPr="00570D5B" w:rsidRDefault="00570D5B" w:rsidP="008940C5">
            <w:pPr>
              <w:rPr>
                <w:bCs/>
                <w:i/>
              </w:rPr>
            </w:pPr>
            <w:r w:rsidRPr="00570D5B">
              <w:rPr>
                <w:bCs/>
                <w:i/>
              </w:rPr>
              <w:t>12</w:t>
            </w:r>
          </w:p>
        </w:tc>
      </w:tr>
      <w:tr w:rsidR="00951BD6" w:rsidRPr="008448CC" w14:paraId="29B156E4" w14:textId="77777777" w:rsidTr="002F73E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CC84DAF" w14:textId="5F4F6E90" w:rsidR="00951BD6" w:rsidRDefault="00951BD6" w:rsidP="00523859">
            <w:pPr>
              <w:rPr>
                <w:bCs/>
              </w:rPr>
            </w:pPr>
            <w:r w:rsidRPr="00E949D2">
              <w:t xml:space="preserve">Тема </w:t>
            </w:r>
            <w:r>
              <w:t>3</w:t>
            </w:r>
            <w:r w:rsidRPr="00E949D2">
              <w:t>.</w:t>
            </w:r>
            <w:r>
              <w:t>1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74D5D6F" w14:textId="77777777" w:rsidR="00951BD6" w:rsidRPr="001D3EF0" w:rsidRDefault="00951BD6" w:rsidP="00F70E66">
            <w:pPr>
              <w:rPr>
                <w:i/>
                <w:iCs/>
              </w:rPr>
            </w:pPr>
            <w:r w:rsidRPr="00D44E0A">
              <w:rPr>
                <w:i/>
                <w:iCs/>
              </w:rPr>
              <w:t>Предел числовой последовательности</w:t>
            </w:r>
            <w:r>
              <w:rPr>
                <w:i/>
                <w:iCs/>
              </w:rPr>
              <w:t xml:space="preserve">, его свойства. </w:t>
            </w:r>
            <w:r w:rsidRPr="001D3EF0">
              <w:rPr>
                <w:i/>
                <w:iCs/>
              </w:rPr>
              <w:t xml:space="preserve">Замечательные пределы. </w:t>
            </w:r>
          </w:p>
          <w:p w14:paraId="4B58F0EA" w14:textId="3E061702" w:rsidR="00951BD6" w:rsidRDefault="00951BD6" w:rsidP="00F70E66">
            <w:pPr>
              <w:rPr>
                <w:bCs/>
              </w:rPr>
            </w:pPr>
            <w:r w:rsidRPr="001D3EF0">
              <w:rPr>
                <w:i/>
                <w:iCs/>
              </w:rPr>
              <w:t>Непрерывность функции в точке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48BCC4D" w14:textId="77777777" w:rsidR="00951BD6" w:rsidRDefault="00951BD6" w:rsidP="00853F4D">
            <w:pPr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482000">
              <w:rPr>
                <w:i/>
                <w:sz w:val="24"/>
                <w:szCs w:val="24"/>
              </w:rPr>
              <w:t>выполнение домашних заданий</w:t>
            </w:r>
          </w:p>
          <w:p w14:paraId="2E1F1FA5" w14:textId="30FF1AEB" w:rsidR="00951BD6" w:rsidRDefault="00951BD6" w:rsidP="00853F4D">
            <w:pPr>
              <w:rPr>
                <w:bCs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0F288F">
              <w:rPr>
                <w:i/>
                <w:sz w:val="24"/>
                <w:szCs w:val="24"/>
              </w:rPr>
              <w:t>подготовк</w:t>
            </w:r>
            <w:r>
              <w:rPr>
                <w:i/>
                <w:sz w:val="24"/>
                <w:szCs w:val="24"/>
              </w:rPr>
              <w:t>а</w:t>
            </w:r>
            <w:r w:rsidRPr="000F288F">
              <w:rPr>
                <w:i/>
                <w:sz w:val="24"/>
                <w:szCs w:val="24"/>
              </w:rPr>
              <w:t xml:space="preserve"> к лекциям</w:t>
            </w:r>
            <w:r>
              <w:rPr>
                <w:i/>
                <w:sz w:val="24"/>
                <w:szCs w:val="24"/>
              </w:rPr>
              <w:t xml:space="preserve"> и</w:t>
            </w:r>
            <w:r w:rsidRPr="000F288F">
              <w:rPr>
                <w:i/>
                <w:sz w:val="24"/>
                <w:szCs w:val="24"/>
              </w:rPr>
              <w:t xml:space="preserve">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7B0DC039" w14:textId="2234295F" w:rsidR="00951BD6" w:rsidRPr="00212037" w:rsidRDefault="00951BD6" w:rsidP="00523859">
            <w:pPr>
              <w:rPr>
                <w:bCs/>
                <w:i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59944F41" w14:textId="4623DD4E" w:rsidR="00951BD6" w:rsidRPr="00570D5B" w:rsidRDefault="00951BD6" w:rsidP="00523859">
            <w:pPr>
              <w:rPr>
                <w:bCs/>
                <w:i/>
              </w:rPr>
            </w:pPr>
          </w:p>
        </w:tc>
      </w:tr>
      <w:tr w:rsidR="00951BD6" w:rsidRPr="008448CC" w14:paraId="68899698" w14:textId="77777777" w:rsidTr="002F73E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3FB00A5" w14:textId="0897C9A3" w:rsidR="00951BD6" w:rsidRDefault="00951BD6" w:rsidP="00523859">
            <w:pPr>
              <w:rPr>
                <w:bCs/>
              </w:rPr>
            </w:pPr>
            <w:r w:rsidRPr="00286F27">
              <w:rPr>
                <w:b/>
              </w:rPr>
              <w:t xml:space="preserve">Раздел </w:t>
            </w:r>
            <w:r w:rsidRPr="00286F27">
              <w:rPr>
                <w:b/>
                <w:lang w:val="en-US"/>
              </w:rPr>
              <w:t>I</w:t>
            </w:r>
            <w:r>
              <w:rPr>
                <w:b/>
                <w:lang w:val="en-US"/>
              </w:rPr>
              <w:t>V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3D0B619" w14:textId="77777777" w:rsidR="00951BD6" w:rsidRPr="00E82E96" w:rsidRDefault="00951BD6" w:rsidP="00523859">
            <w:pPr>
              <w:rPr>
                <w:bCs/>
              </w:rPr>
            </w:pPr>
            <w:r w:rsidRPr="00FD1F70">
              <w:rPr>
                <w:rFonts w:eastAsia="MS ??"/>
                <w:b/>
              </w:rPr>
              <w:t>Дифференциальное исчисление функции одной переменной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38E6B3A1" w14:textId="709819EF" w:rsidR="00951BD6" w:rsidRPr="00E82E96" w:rsidRDefault="00951BD6" w:rsidP="00523859">
            <w:pPr>
              <w:rPr>
                <w:bCs/>
              </w:rPr>
            </w:pPr>
            <w:r>
              <w:rPr>
                <w:i/>
              </w:rPr>
              <w:t>контрольная работа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3FF30167" w14:textId="25410E31" w:rsidR="00951BD6" w:rsidRPr="00570D5B" w:rsidRDefault="00BF0A68" w:rsidP="00523859">
            <w:pPr>
              <w:rPr>
                <w:bCs/>
                <w:i/>
              </w:rPr>
            </w:pPr>
            <w:r>
              <w:rPr>
                <w:bCs/>
                <w:i/>
              </w:rPr>
              <w:t>1</w:t>
            </w:r>
            <w:r w:rsidR="00951BD6" w:rsidRPr="00570D5B">
              <w:rPr>
                <w:bCs/>
                <w:i/>
              </w:rPr>
              <w:t>0</w:t>
            </w:r>
          </w:p>
        </w:tc>
      </w:tr>
      <w:tr w:rsidR="00951BD6" w:rsidRPr="008448CC" w14:paraId="1A80777B" w14:textId="77777777" w:rsidTr="002F73E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A42A157" w14:textId="1482F2D3" w:rsidR="00951BD6" w:rsidRDefault="00951BD6" w:rsidP="00523859">
            <w:r w:rsidRPr="00E949D2">
              <w:t xml:space="preserve">Тема </w:t>
            </w:r>
            <w:r w:rsidRPr="00FD1F70">
              <w:t>4</w:t>
            </w:r>
            <w:r w:rsidRPr="00E949D2">
              <w:t>.</w:t>
            </w:r>
            <w:r>
              <w:t>1</w:t>
            </w:r>
          </w:p>
          <w:p w14:paraId="3861B72E" w14:textId="69348BAD" w:rsidR="00951BD6" w:rsidRDefault="00951BD6" w:rsidP="00523859">
            <w:pPr>
              <w:tabs>
                <w:tab w:val="left" w:pos="390"/>
              </w:tabs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7BD3774" w14:textId="0F886A14" w:rsidR="00951BD6" w:rsidRDefault="00951BD6" w:rsidP="00523859">
            <w:pPr>
              <w:rPr>
                <w:bCs/>
              </w:rPr>
            </w:pPr>
            <w:r w:rsidRPr="001D3EF0">
              <w:rPr>
                <w:i/>
                <w:iCs/>
              </w:rPr>
              <w:t>Производная функции, ее геометрический и физический смысл. Правило Лопиталя. Формула Тейлора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7596274" w14:textId="77777777" w:rsidR="00951BD6" w:rsidRDefault="00951BD6" w:rsidP="00853F4D">
            <w:pPr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482000">
              <w:rPr>
                <w:i/>
                <w:sz w:val="24"/>
                <w:szCs w:val="24"/>
              </w:rPr>
              <w:t>выполнение домашних заданий</w:t>
            </w:r>
          </w:p>
          <w:p w14:paraId="51052B84" w14:textId="262DD011" w:rsidR="00951BD6" w:rsidRDefault="00951BD6" w:rsidP="00853F4D">
            <w:pPr>
              <w:rPr>
                <w:bCs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0F288F">
              <w:rPr>
                <w:i/>
                <w:sz w:val="24"/>
                <w:szCs w:val="24"/>
              </w:rPr>
              <w:t>подготовк</w:t>
            </w:r>
            <w:r>
              <w:rPr>
                <w:i/>
                <w:sz w:val="24"/>
                <w:szCs w:val="24"/>
              </w:rPr>
              <w:t>а</w:t>
            </w:r>
            <w:r w:rsidRPr="000F288F">
              <w:rPr>
                <w:i/>
                <w:sz w:val="24"/>
                <w:szCs w:val="24"/>
              </w:rPr>
              <w:t xml:space="preserve"> к лекциям</w:t>
            </w:r>
            <w:r>
              <w:rPr>
                <w:i/>
                <w:sz w:val="24"/>
                <w:szCs w:val="24"/>
              </w:rPr>
              <w:t xml:space="preserve"> и</w:t>
            </w:r>
            <w:r w:rsidRPr="000F288F">
              <w:rPr>
                <w:i/>
                <w:sz w:val="24"/>
                <w:szCs w:val="24"/>
              </w:rPr>
              <w:t xml:space="preserve">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4E6340A4" w14:textId="77777777" w:rsidR="00951BD6" w:rsidRDefault="00951BD6" w:rsidP="00523859">
            <w:pPr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50B3BDAD" w14:textId="482A5E6E" w:rsidR="00951BD6" w:rsidRPr="00E82E96" w:rsidRDefault="00951BD6" w:rsidP="00523859">
            <w:pPr>
              <w:rPr>
                <w:bCs/>
              </w:rPr>
            </w:pPr>
          </w:p>
        </w:tc>
      </w:tr>
      <w:tr w:rsidR="00951BD6" w:rsidRPr="008448CC" w14:paraId="03C3C3D9" w14:textId="77777777" w:rsidTr="002F73E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DB78381" w14:textId="77777777" w:rsidR="00951BD6" w:rsidRPr="008F0F3D" w:rsidRDefault="00951BD6" w:rsidP="00523859">
            <w:r w:rsidRPr="00E949D2">
              <w:t xml:space="preserve">Тема </w:t>
            </w:r>
            <w:r w:rsidRPr="00FD1F70">
              <w:t>4</w:t>
            </w:r>
            <w:r w:rsidRPr="00E949D2">
              <w:t>.</w:t>
            </w:r>
            <w:r w:rsidRPr="008F0F3D">
              <w:t>2</w:t>
            </w:r>
          </w:p>
          <w:p w14:paraId="0236D819" w14:textId="77777777" w:rsidR="00951BD6" w:rsidRDefault="00951BD6" w:rsidP="00523859">
            <w:pPr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8BA44C9" w14:textId="77777777" w:rsidR="00951BD6" w:rsidRPr="00B943EA" w:rsidRDefault="00951BD6" w:rsidP="00523859">
            <w:pPr>
              <w:jc w:val="both"/>
              <w:rPr>
                <w:bCs/>
                <w:i/>
                <w:iCs/>
              </w:rPr>
            </w:pPr>
            <w:r w:rsidRPr="00B943EA">
              <w:rPr>
                <w:bCs/>
                <w:i/>
                <w:iCs/>
              </w:rPr>
              <w:t>Экстремум функции, необходимое и достаточное условия экстремума. Наибольшее и наименьшее значение функции, дифференцируемой на отрезке.</w:t>
            </w:r>
          </w:p>
          <w:p w14:paraId="3CEDA2D2" w14:textId="77777777" w:rsidR="00951BD6" w:rsidRPr="00B943EA" w:rsidRDefault="00951BD6" w:rsidP="00523859">
            <w:pPr>
              <w:rPr>
                <w:i/>
                <w:iCs/>
              </w:rPr>
            </w:pPr>
            <w:r w:rsidRPr="00B943EA">
              <w:rPr>
                <w:bCs/>
                <w:i/>
                <w:iCs/>
              </w:rPr>
              <w:t>Исследование выпуклости функции. Точки перегиба. Общая схема исследования функции и построения графика.</w:t>
            </w:r>
          </w:p>
          <w:p w14:paraId="0D0CF893" w14:textId="77777777" w:rsidR="00951BD6" w:rsidRDefault="00951BD6" w:rsidP="00523859">
            <w:pPr>
              <w:rPr>
                <w:bCs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CA6E9D7" w14:textId="77777777" w:rsidR="00951BD6" w:rsidRDefault="00951BD6" w:rsidP="00853F4D">
            <w:pPr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482000">
              <w:rPr>
                <w:i/>
                <w:sz w:val="24"/>
                <w:szCs w:val="24"/>
              </w:rPr>
              <w:t>выполнение домашних заданий</w:t>
            </w:r>
          </w:p>
          <w:p w14:paraId="45A8C970" w14:textId="44AAD5EE" w:rsidR="00951BD6" w:rsidRDefault="00951BD6" w:rsidP="00853F4D">
            <w:pPr>
              <w:rPr>
                <w:bCs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0F288F">
              <w:rPr>
                <w:i/>
                <w:sz w:val="24"/>
                <w:szCs w:val="24"/>
              </w:rPr>
              <w:t>подготовк</w:t>
            </w:r>
            <w:r>
              <w:rPr>
                <w:i/>
                <w:sz w:val="24"/>
                <w:szCs w:val="24"/>
              </w:rPr>
              <w:t>а</w:t>
            </w:r>
            <w:r w:rsidRPr="000F288F">
              <w:rPr>
                <w:i/>
                <w:sz w:val="24"/>
                <w:szCs w:val="24"/>
              </w:rPr>
              <w:t xml:space="preserve"> к лекциям</w:t>
            </w:r>
            <w:r>
              <w:rPr>
                <w:i/>
                <w:sz w:val="24"/>
                <w:szCs w:val="24"/>
              </w:rPr>
              <w:t xml:space="preserve"> и</w:t>
            </w:r>
            <w:r w:rsidRPr="000F288F">
              <w:rPr>
                <w:i/>
                <w:sz w:val="24"/>
                <w:szCs w:val="24"/>
              </w:rPr>
              <w:t xml:space="preserve">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7744BAB2" w14:textId="01545B61" w:rsidR="00951BD6" w:rsidRDefault="00951BD6" w:rsidP="00523859">
            <w:pPr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22BB3A99" w14:textId="1C7584CB" w:rsidR="00951BD6" w:rsidRPr="00E82E96" w:rsidRDefault="00951BD6" w:rsidP="00523859">
            <w:pPr>
              <w:rPr>
                <w:bCs/>
              </w:rPr>
            </w:pPr>
          </w:p>
        </w:tc>
      </w:tr>
      <w:tr w:rsidR="001E7544" w:rsidRPr="008448CC" w14:paraId="36FCA062" w14:textId="77777777" w:rsidTr="002F73E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3AE9BAF" w14:textId="3F8D514F" w:rsidR="001E7544" w:rsidRDefault="001E7544" w:rsidP="00523859">
            <w:pPr>
              <w:rPr>
                <w:bCs/>
              </w:rPr>
            </w:pPr>
            <w:r w:rsidRPr="00286F27"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V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71DC1CD" w14:textId="30FECDD1" w:rsidR="001E7544" w:rsidRPr="00E82E96" w:rsidRDefault="001E7544" w:rsidP="00523859">
            <w:pPr>
              <w:rPr>
                <w:bCs/>
              </w:rPr>
            </w:pPr>
            <w:r w:rsidRPr="00FD1F70">
              <w:rPr>
                <w:rFonts w:eastAsia="MS ??"/>
                <w:b/>
              </w:rPr>
              <w:t>Дифференциальное исчисление функци</w:t>
            </w:r>
            <w:r>
              <w:rPr>
                <w:rFonts w:eastAsia="MS ??"/>
                <w:b/>
              </w:rPr>
              <w:t>й</w:t>
            </w:r>
            <w:r w:rsidRPr="00081F9C">
              <w:rPr>
                <w:rFonts w:eastAsia="MS ??"/>
                <w:b/>
              </w:rPr>
              <w:t xml:space="preserve"> </w:t>
            </w:r>
            <w:r>
              <w:rPr>
                <w:rFonts w:eastAsia="MS ??"/>
                <w:b/>
              </w:rPr>
              <w:t xml:space="preserve">многих </w:t>
            </w:r>
            <w:r w:rsidRPr="00FD1F70">
              <w:rPr>
                <w:rFonts w:eastAsia="MS ??"/>
                <w:b/>
              </w:rPr>
              <w:t>переменн</w:t>
            </w:r>
            <w:r>
              <w:rPr>
                <w:rFonts w:eastAsia="MS ??"/>
                <w:b/>
              </w:rPr>
              <w:t xml:space="preserve">ых 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5BA0A6FE" w14:textId="11049858" w:rsidR="001E7544" w:rsidRPr="00951BD6" w:rsidRDefault="007A2485" w:rsidP="00523859">
            <w:pPr>
              <w:rPr>
                <w:bCs/>
                <w:i/>
                <w:iCs/>
              </w:rPr>
            </w:pPr>
            <w:r>
              <w:rPr>
                <w:bCs/>
                <w:i/>
                <w:iCs/>
              </w:rPr>
              <w:t>к</w:t>
            </w:r>
            <w:r w:rsidR="001E7544" w:rsidRPr="00951BD6">
              <w:rPr>
                <w:bCs/>
                <w:i/>
                <w:iCs/>
              </w:rPr>
              <w:t xml:space="preserve">онтрольная работа  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65883F98" w14:textId="57C03E30" w:rsidR="001E7544" w:rsidRPr="007A2485" w:rsidRDefault="00570D5B" w:rsidP="00523859">
            <w:pPr>
              <w:rPr>
                <w:bCs/>
                <w:i/>
              </w:rPr>
            </w:pPr>
            <w:r>
              <w:rPr>
                <w:rFonts w:eastAsia="MS ??"/>
                <w:i/>
              </w:rPr>
              <w:t>12</w:t>
            </w:r>
          </w:p>
        </w:tc>
      </w:tr>
      <w:tr w:rsidR="001E7544" w:rsidRPr="008448CC" w14:paraId="095A37D5" w14:textId="77777777" w:rsidTr="002F73E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283B0C1" w14:textId="77777777" w:rsidR="001E7544" w:rsidRDefault="001E7544" w:rsidP="00951BD6">
            <w:pPr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120A53F" w14:textId="4980244E" w:rsidR="001E7544" w:rsidRDefault="001E7544" w:rsidP="00951BD6">
            <w:pPr>
              <w:rPr>
                <w:bCs/>
              </w:rPr>
            </w:pPr>
            <w:r w:rsidRPr="001D3EF0">
              <w:rPr>
                <w:i/>
                <w:iCs/>
              </w:rPr>
              <w:t>Частные производные. Касательная плоскость и нормаль к поверхности. Производная по направлению. Градиент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B2667AC" w14:textId="77777777" w:rsidR="001E7544" w:rsidRDefault="001E7544" w:rsidP="00951BD6">
            <w:pPr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482000">
              <w:rPr>
                <w:i/>
                <w:sz w:val="24"/>
                <w:szCs w:val="24"/>
              </w:rPr>
              <w:t>выполнение домашних заданий</w:t>
            </w:r>
          </w:p>
          <w:p w14:paraId="5C702027" w14:textId="79F5F094" w:rsidR="001E7544" w:rsidRDefault="001E7544" w:rsidP="00951BD6">
            <w:pPr>
              <w:rPr>
                <w:bCs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0F288F">
              <w:rPr>
                <w:i/>
                <w:sz w:val="24"/>
                <w:szCs w:val="24"/>
              </w:rPr>
              <w:t>подготовк</w:t>
            </w:r>
            <w:r>
              <w:rPr>
                <w:i/>
                <w:sz w:val="24"/>
                <w:szCs w:val="24"/>
              </w:rPr>
              <w:t>а</w:t>
            </w:r>
            <w:r w:rsidRPr="000F288F">
              <w:rPr>
                <w:i/>
                <w:sz w:val="24"/>
                <w:szCs w:val="24"/>
              </w:rPr>
              <w:t xml:space="preserve"> к лекциям</w:t>
            </w:r>
            <w:r>
              <w:rPr>
                <w:i/>
                <w:sz w:val="24"/>
                <w:szCs w:val="24"/>
              </w:rPr>
              <w:t xml:space="preserve"> и</w:t>
            </w:r>
            <w:r w:rsidRPr="000F288F">
              <w:rPr>
                <w:i/>
                <w:sz w:val="24"/>
                <w:szCs w:val="24"/>
              </w:rPr>
              <w:t xml:space="preserve">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548E4FD6" w14:textId="1670A25F" w:rsidR="001E7544" w:rsidRDefault="001E7544" w:rsidP="00951BD6">
            <w:pPr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7299979C" w14:textId="7A11DE37" w:rsidR="001E7544" w:rsidRPr="00E82E96" w:rsidRDefault="001E7544" w:rsidP="00951BD6">
            <w:pPr>
              <w:rPr>
                <w:bCs/>
              </w:rPr>
            </w:pPr>
          </w:p>
        </w:tc>
      </w:tr>
      <w:tr w:rsidR="001E7544" w:rsidRPr="008448CC" w14:paraId="18E83B36" w14:textId="77777777" w:rsidTr="002F73E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ACD6EA0" w14:textId="77777777" w:rsidR="001E7544" w:rsidRPr="00FC5DDE" w:rsidRDefault="001E7544" w:rsidP="00951BD6">
            <w:pPr>
              <w:rPr>
                <w:bCs/>
              </w:rPr>
            </w:pPr>
            <w:r w:rsidRPr="00FC5DDE">
              <w:rPr>
                <w:bCs/>
              </w:rPr>
              <w:t>Тема 5.2</w:t>
            </w:r>
          </w:p>
          <w:p w14:paraId="3AA1EFF1" w14:textId="77777777" w:rsidR="001E7544" w:rsidRDefault="001E7544" w:rsidP="00951BD6">
            <w:pPr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17EB33C" w14:textId="6FC399B4" w:rsidR="001E7544" w:rsidRDefault="001E7544" w:rsidP="00951BD6">
            <w:pPr>
              <w:rPr>
                <w:bCs/>
              </w:rPr>
            </w:pPr>
            <w:r w:rsidRPr="001D3EF0">
              <w:rPr>
                <w:i/>
                <w:iCs/>
              </w:rPr>
              <w:t>Локальный экстремум функции многих переменных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E45F984" w14:textId="77777777" w:rsidR="001E7544" w:rsidRDefault="001E7544" w:rsidP="00951BD6">
            <w:pPr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482000">
              <w:rPr>
                <w:i/>
                <w:sz w:val="24"/>
                <w:szCs w:val="24"/>
              </w:rPr>
              <w:t>выполнение домашних заданий</w:t>
            </w:r>
          </w:p>
          <w:p w14:paraId="24AEF7F7" w14:textId="5E5CA72E" w:rsidR="001E7544" w:rsidRDefault="001E7544" w:rsidP="00951BD6">
            <w:pPr>
              <w:rPr>
                <w:bCs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0F288F">
              <w:rPr>
                <w:i/>
                <w:sz w:val="24"/>
                <w:szCs w:val="24"/>
              </w:rPr>
              <w:t>подготовк</w:t>
            </w:r>
            <w:r>
              <w:rPr>
                <w:i/>
                <w:sz w:val="24"/>
                <w:szCs w:val="24"/>
              </w:rPr>
              <w:t>а</w:t>
            </w:r>
            <w:r w:rsidRPr="000F288F">
              <w:rPr>
                <w:i/>
                <w:sz w:val="24"/>
                <w:szCs w:val="24"/>
              </w:rPr>
              <w:t xml:space="preserve"> к лекциям</w:t>
            </w:r>
            <w:r>
              <w:rPr>
                <w:i/>
                <w:sz w:val="24"/>
                <w:szCs w:val="24"/>
              </w:rPr>
              <w:t xml:space="preserve"> и</w:t>
            </w:r>
            <w:r w:rsidRPr="000F288F">
              <w:rPr>
                <w:i/>
                <w:sz w:val="24"/>
                <w:szCs w:val="24"/>
              </w:rPr>
              <w:t xml:space="preserve">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676B793F" w14:textId="77777777" w:rsidR="001E7544" w:rsidRDefault="001E7544" w:rsidP="00951BD6">
            <w:pPr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211760C5" w14:textId="1A86DDAB" w:rsidR="001E7544" w:rsidRPr="00E82E96" w:rsidRDefault="001E7544" w:rsidP="00951BD6">
            <w:pPr>
              <w:rPr>
                <w:bCs/>
              </w:rPr>
            </w:pPr>
          </w:p>
        </w:tc>
      </w:tr>
      <w:tr w:rsidR="001E7544" w:rsidRPr="008448CC" w14:paraId="0117C9F0" w14:textId="77777777" w:rsidTr="002F73E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470F0E1" w14:textId="6DDF6757" w:rsidR="001E7544" w:rsidRPr="00FC5DDE" w:rsidRDefault="001E7544" w:rsidP="00951BD6">
            <w:pPr>
              <w:rPr>
                <w:bCs/>
              </w:rPr>
            </w:pPr>
            <w:r>
              <w:rPr>
                <w:bCs/>
              </w:rPr>
              <w:t>Тема 5.3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BD5B1FD" w14:textId="263B36DD" w:rsidR="001E7544" w:rsidRPr="001D3EF0" w:rsidRDefault="001E7544" w:rsidP="00951BD6">
            <w:pPr>
              <w:rPr>
                <w:i/>
                <w:iCs/>
              </w:rPr>
            </w:pPr>
            <w:r w:rsidRPr="001D3EF0">
              <w:rPr>
                <w:i/>
                <w:iCs/>
              </w:rPr>
              <w:t>Условный экстремум функции многих переменных. Наибольшее и наименьшее значения функции в замкнутой области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B2A98D3" w14:textId="77777777" w:rsidR="001E7544" w:rsidRDefault="001E7544" w:rsidP="00951BD6">
            <w:pPr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482000">
              <w:rPr>
                <w:i/>
                <w:sz w:val="24"/>
                <w:szCs w:val="24"/>
              </w:rPr>
              <w:t>выполнение домашних заданий</w:t>
            </w:r>
          </w:p>
          <w:p w14:paraId="001A3757" w14:textId="3C35A3AE" w:rsidR="001E7544" w:rsidRDefault="001E7544" w:rsidP="00951BD6">
            <w:pPr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0F288F">
              <w:rPr>
                <w:i/>
                <w:sz w:val="24"/>
                <w:szCs w:val="24"/>
              </w:rPr>
              <w:t>подготовк</w:t>
            </w:r>
            <w:r>
              <w:rPr>
                <w:i/>
                <w:sz w:val="24"/>
                <w:szCs w:val="24"/>
              </w:rPr>
              <w:t>а</w:t>
            </w:r>
            <w:r w:rsidRPr="000F288F">
              <w:rPr>
                <w:i/>
                <w:sz w:val="24"/>
                <w:szCs w:val="24"/>
              </w:rPr>
              <w:t xml:space="preserve"> к лекциям</w:t>
            </w:r>
            <w:r>
              <w:rPr>
                <w:i/>
                <w:sz w:val="24"/>
                <w:szCs w:val="24"/>
              </w:rPr>
              <w:t xml:space="preserve"> и</w:t>
            </w:r>
            <w:r w:rsidRPr="000F288F">
              <w:rPr>
                <w:i/>
                <w:sz w:val="24"/>
                <w:szCs w:val="24"/>
              </w:rPr>
              <w:t xml:space="preserve">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08C9C4F9" w14:textId="77777777" w:rsidR="001E7544" w:rsidRDefault="001E7544" w:rsidP="00951BD6">
            <w:pPr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3F96390F" w14:textId="42F29BFF" w:rsidR="001E7544" w:rsidRDefault="001E7544" w:rsidP="00951BD6">
            <w:pPr>
              <w:rPr>
                <w:bCs/>
              </w:rPr>
            </w:pPr>
          </w:p>
        </w:tc>
      </w:tr>
      <w:tr w:rsidR="003C6475" w:rsidRPr="008448CC" w14:paraId="23535DE1" w14:textId="77777777" w:rsidTr="002F73E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DB43BAC" w14:textId="77777777" w:rsidR="003C6475" w:rsidRDefault="003C6475" w:rsidP="00951BD6">
            <w:pPr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6623743" w14:textId="77777777" w:rsidR="003C6475" w:rsidRPr="001D3EF0" w:rsidRDefault="003C6475" w:rsidP="00951BD6">
            <w:pPr>
              <w:rPr>
                <w:i/>
                <w:iCs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0EECFE4" w14:textId="504539C2" w:rsidR="003C6475" w:rsidRDefault="003C6475" w:rsidP="00951BD6">
            <w:pPr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Подготовка к экзамену</w:t>
            </w:r>
          </w:p>
        </w:tc>
        <w:tc>
          <w:tcPr>
            <w:tcW w:w="1701" w:type="dxa"/>
            <w:tcBorders>
              <w:left w:val="single" w:sz="8" w:space="0" w:color="000000"/>
              <w:bottom w:val="single" w:sz="8" w:space="0" w:color="000000"/>
            </w:tcBorders>
          </w:tcPr>
          <w:p w14:paraId="14AA53C5" w14:textId="77777777" w:rsidR="003C6475" w:rsidRDefault="003C6475" w:rsidP="00951BD6">
            <w:pPr>
              <w:rPr>
                <w:bCs/>
              </w:rPr>
            </w:pP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</w:tcPr>
          <w:p w14:paraId="655C5C72" w14:textId="5572A984" w:rsidR="003C6475" w:rsidRPr="00BF0A68" w:rsidRDefault="00BF0A68" w:rsidP="00951BD6">
            <w:pPr>
              <w:rPr>
                <w:bCs/>
                <w:i/>
              </w:rPr>
            </w:pPr>
            <w:r>
              <w:rPr>
                <w:bCs/>
                <w:i/>
              </w:rPr>
              <w:t>10</w:t>
            </w:r>
          </w:p>
        </w:tc>
      </w:tr>
      <w:tr w:rsidR="00A236F3" w:rsidRPr="008448CC" w14:paraId="6888B65A" w14:textId="77777777" w:rsidTr="002F73E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3632BAD" w14:textId="45EB3FA2" w:rsidR="00A236F3" w:rsidRDefault="00A236F3" w:rsidP="00951BD6">
            <w:pPr>
              <w:tabs>
                <w:tab w:val="left" w:pos="686"/>
              </w:tabs>
              <w:rPr>
                <w:bCs/>
              </w:rPr>
            </w:pPr>
            <w:r>
              <w:rPr>
                <w:b/>
              </w:rPr>
              <w:t>Раздел</w:t>
            </w:r>
            <w:r w:rsidRPr="008F0F3D">
              <w:rPr>
                <w:b/>
              </w:rPr>
              <w:t xml:space="preserve"> </w:t>
            </w:r>
            <w:r>
              <w:rPr>
                <w:b/>
                <w:lang w:val="en-US"/>
              </w:rPr>
              <w:t>VI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96D1B75" w14:textId="77777777" w:rsidR="00A236F3" w:rsidRPr="00E82E96" w:rsidRDefault="00A236F3" w:rsidP="00951BD6">
            <w:pPr>
              <w:rPr>
                <w:bCs/>
              </w:rPr>
            </w:pPr>
            <w:r>
              <w:rPr>
                <w:b/>
                <w:i/>
              </w:rPr>
              <w:t>Интегральное исчисление функций одной переменной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19C337F0" w14:textId="6D7B1044" w:rsidR="00A236F3" w:rsidRPr="00E82E96" w:rsidRDefault="00A236F3" w:rsidP="00951BD6">
            <w:pPr>
              <w:rPr>
                <w:bCs/>
              </w:rPr>
            </w:pPr>
            <w:r>
              <w:rPr>
                <w:i/>
              </w:rPr>
              <w:t>контрольная работа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1201C253" w14:textId="3F0C636A" w:rsidR="00A236F3" w:rsidRPr="00BF0A68" w:rsidRDefault="00BF0A68" w:rsidP="00951BD6">
            <w:pPr>
              <w:rPr>
                <w:bCs/>
                <w:i/>
              </w:rPr>
            </w:pPr>
            <w:r w:rsidRPr="00BF0A68">
              <w:rPr>
                <w:bCs/>
                <w:i/>
              </w:rPr>
              <w:t>11</w:t>
            </w:r>
          </w:p>
        </w:tc>
      </w:tr>
      <w:tr w:rsidR="00A236F3" w:rsidRPr="008448CC" w14:paraId="46E2E958" w14:textId="77777777" w:rsidTr="002F73E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9D627C7" w14:textId="77777777" w:rsidR="00A236F3" w:rsidRPr="00483338" w:rsidRDefault="00A236F3" w:rsidP="00951BD6">
            <w:r w:rsidRPr="00483338">
              <w:t xml:space="preserve">Тема </w:t>
            </w:r>
            <w:r>
              <w:t>6</w:t>
            </w:r>
            <w:r w:rsidRPr="00483338">
              <w:t xml:space="preserve">.1 </w:t>
            </w:r>
          </w:p>
          <w:p w14:paraId="398E1A4C" w14:textId="291573A9" w:rsidR="00A236F3" w:rsidRPr="00E82E96" w:rsidRDefault="00A236F3" w:rsidP="00951BD6">
            <w:pPr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B93ACAE" w14:textId="2D34C5C7" w:rsidR="00A236F3" w:rsidRPr="00E82E96" w:rsidRDefault="00A236F3" w:rsidP="00951BD6">
            <w:pPr>
              <w:rPr>
                <w:bCs/>
              </w:rPr>
            </w:pPr>
            <w:r w:rsidRPr="001D3EF0">
              <w:rPr>
                <w:i/>
                <w:iCs/>
              </w:rPr>
              <w:t>Первообразная. Неопределенный интеграл и его свойства. Замена переменной и интегрирование по частям в неопределенном интеграле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C36A609" w14:textId="77777777" w:rsidR="00A236F3" w:rsidRDefault="00A236F3" w:rsidP="00951BD6">
            <w:pPr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482000">
              <w:rPr>
                <w:i/>
                <w:sz w:val="24"/>
                <w:szCs w:val="24"/>
              </w:rPr>
              <w:t>выполнение домашних заданий</w:t>
            </w:r>
          </w:p>
          <w:p w14:paraId="0B54453D" w14:textId="08FEF9DD" w:rsidR="00A236F3" w:rsidRPr="00E82E96" w:rsidRDefault="00A236F3" w:rsidP="00951BD6">
            <w:pPr>
              <w:rPr>
                <w:bCs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0F288F">
              <w:rPr>
                <w:i/>
                <w:sz w:val="24"/>
                <w:szCs w:val="24"/>
              </w:rPr>
              <w:t>подготовк</w:t>
            </w:r>
            <w:r>
              <w:rPr>
                <w:i/>
                <w:sz w:val="24"/>
                <w:szCs w:val="24"/>
              </w:rPr>
              <w:t>а</w:t>
            </w:r>
            <w:r w:rsidRPr="000F288F">
              <w:rPr>
                <w:i/>
                <w:sz w:val="24"/>
                <w:szCs w:val="24"/>
              </w:rPr>
              <w:t xml:space="preserve"> к лекциям</w:t>
            </w:r>
            <w:r>
              <w:rPr>
                <w:i/>
                <w:sz w:val="24"/>
                <w:szCs w:val="24"/>
              </w:rPr>
              <w:t xml:space="preserve"> и</w:t>
            </w:r>
            <w:r w:rsidRPr="000F288F">
              <w:rPr>
                <w:i/>
                <w:sz w:val="24"/>
                <w:szCs w:val="24"/>
              </w:rPr>
              <w:t xml:space="preserve">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528B13BD" w14:textId="23A483DB" w:rsidR="00A236F3" w:rsidRPr="00E82E96" w:rsidRDefault="00A236F3" w:rsidP="00951BD6">
            <w:pPr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3AF0E737" w14:textId="252BE6C2" w:rsidR="00A236F3" w:rsidRPr="00E82E96" w:rsidRDefault="00A236F3" w:rsidP="00951BD6">
            <w:pPr>
              <w:rPr>
                <w:bCs/>
              </w:rPr>
            </w:pPr>
          </w:p>
        </w:tc>
      </w:tr>
      <w:tr w:rsidR="00A236F3" w:rsidRPr="008448CC" w14:paraId="232C0149" w14:textId="77777777" w:rsidTr="002F73E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84DCF12" w14:textId="77777777" w:rsidR="00A236F3" w:rsidRDefault="00A236F3" w:rsidP="00951BD6">
            <w:r>
              <w:t>Тема 6.2</w:t>
            </w:r>
          </w:p>
          <w:p w14:paraId="5F4C512D" w14:textId="77777777" w:rsidR="00A236F3" w:rsidRPr="00E82E96" w:rsidRDefault="00A236F3" w:rsidP="00951BD6">
            <w:pPr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C0DC85F" w14:textId="1A433BA7" w:rsidR="00A236F3" w:rsidRDefault="00A236F3" w:rsidP="00951BD6">
            <w:pPr>
              <w:rPr>
                <w:bCs/>
              </w:rPr>
            </w:pPr>
            <w:r w:rsidRPr="008B513B">
              <w:rPr>
                <w:bCs/>
                <w:i/>
                <w:iCs/>
              </w:rPr>
              <w:t xml:space="preserve">Интегрирование простейших рациональных дробей. </w:t>
            </w:r>
          </w:p>
          <w:p w14:paraId="0DD320EA" w14:textId="0F09D445" w:rsidR="00A236F3" w:rsidRDefault="00A236F3" w:rsidP="00951BD6">
            <w:pPr>
              <w:rPr>
                <w:bCs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145DDA8" w14:textId="77777777" w:rsidR="00A236F3" w:rsidRDefault="00A236F3" w:rsidP="00951BD6">
            <w:pPr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482000">
              <w:rPr>
                <w:i/>
                <w:sz w:val="24"/>
                <w:szCs w:val="24"/>
              </w:rPr>
              <w:t>выполнение домашних заданий</w:t>
            </w:r>
          </w:p>
          <w:p w14:paraId="77A26441" w14:textId="50555EC8" w:rsidR="00A236F3" w:rsidRDefault="00A236F3" w:rsidP="00951BD6">
            <w:pPr>
              <w:rPr>
                <w:bCs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0F288F">
              <w:rPr>
                <w:i/>
                <w:sz w:val="24"/>
                <w:szCs w:val="24"/>
              </w:rPr>
              <w:t>подготовк</w:t>
            </w:r>
            <w:r>
              <w:rPr>
                <w:i/>
                <w:sz w:val="24"/>
                <w:szCs w:val="24"/>
              </w:rPr>
              <w:t>а</w:t>
            </w:r>
            <w:r w:rsidRPr="000F288F">
              <w:rPr>
                <w:i/>
                <w:sz w:val="24"/>
                <w:szCs w:val="24"/>
              </w:rPr>
              <w:t xml:space="preserve"> к лекциям</w:t>
            </w:r>
            <w:r>
              <w:rPr>
                <w:i/>
                <w:sz w:val="24"/>
                <w:szCs w:val="24"/>
              </w:rPr>
              <w:t xml:space="preserve"> и</w:t>
            </w:r>
            <w:r w:rsidRPr="000F288F">
              <w:rPr>
                <w:i/>
                <w:sz w:val="24"/>
                <w:szCs w:val="24"/>
              </w:rPr>
              <w:t xml:space="preserve">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2BED1B1C" w14:textId="77777777" w:rsidR="00A236F3" w:rsidRDefault="00A236F3" w:rsidP="00951BD6">
            <w:pPr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4235C0A3" w14:textId="2040633D" w:rsidR="00A236F3" w:rsidRPr="00E82E96" w:rsidRDefault="00A236F3" w:rsidP="00951BD6">
            <w:pPr>
              <w:rPr>
                <w:bCs/>
              </w:rPr>
            </w:pPr>
          </w:p>
        </w:tc>
      </w:tr>
      <w:tr w:rsidR="00A236F3" w:rsidRPr="008448CC" w14:paraId="3332ECBA" w14:textId="77777777" w:rsidTr="002F73E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24B0FEB" w14:textId="77777777" w:rsidR="00A236F3" w:rsidRDefault="00A236F3" w:rsidP="00951BD6">
            <w:r>
              <w:t>Тема 6.3</w:t>
            </w:r>
          </w:p>
          <w:p w14:paraId="4860CFE6" w14:textId="77777777" w:rsidR="00A236F3" w:rsidRPr="00E82E96" w:rsidRDefault="00A236F3" w:rsidP="00951BD6">
            <w:pPr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51497CD" w14:textId="14AE58E8" w:rsidR="00A236F3" w:rsidRDefault="00A236F3" w:rsidP="00951BD6">
            <w:pPr>
              <w:rPr>
                <w:bCs/>
              </w:rPr>
            </w:pPr>
            <w:r w:rsidRPr="008B513B">
              <w:rPr>
                <w:bCs/>
                <w:i/>
                <w:iCs/>
              </w:rPr>
              <w:t xml:space="preserve">Подстановки Эйлера и Чебышёва. </w:t>
            </w:r>
            <w:r w:rsidRPr="008B513B">
              <w:rPr>
                <w:bCs/>
                <w:i/>
                <w:iCs/>
              </w:rPr>
              <w:lastRenderedPageBreak/>
              <w:t>Интегрирование тригонометрических функций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9D68092" w14:textId="77777777" w:rsidR="00A236F3" w:rsidRDefault="00A236F3" w:rsidP="00951BD6">
            <w:pPr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lastRenderedPageBreak/>
              <w:t xml:space="preserve">- </w:t>
            </w:r>
            <w:r w:rsidRPr="00482000">
              <w:rPr>
                <w:i/>
                <w:sz w:val="24"/>
                <w:szCs w:val="24"/>
              </w:rPr>
              <w:t>выполнение домашних заданий</w:t>
            </w:r>
          </w:p>
          <w:p w14:paraId="421066DE" w14:textId="49808596" w:rsidR="00A236F3" w:rsidRDefault="00A236F3" w:rsidP="00951BD6">
            <w:pPr>
              <w:rPr>
                <w:bCs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0F288F">
              <w:rPr>
                <w:i/>
                <w:sz w:val="24"/>
                <w:szCs w:val="24"/>
              </w:rPr>
              <w:t>подготовк</w:t>
            </w:r>
            <w:r>
              <w:rPr>
                <w:i/>
                <w:sz w:val="24"/>
                <w:szCs w:val="24"/>
              </w:rPr>
              <w:t>а</w:t>
            </w:r>
            <w:r w:rsidRPr="000F288F">
              <w:rPr>
                <w:i/>
                <w:sz w:val="24"/>
                <w:szCs w:val="24"/>
              </w:rPr>
              <w:t xml:space="preserve"> к лекциям</w:t>
            </w:r>
            <w:r>
              <w:rPr>
                <w:i/>
                <w:sz w:val="24"/>
                <w:szCs w:val="24"/>
              </w:rPr>
              <w:t xml:space="preserve"> и</w:t>
            </w:r>
            <w:r w:rsidRPr="000F288F">
              <w:rPr>
                <w:i/>
                <w:sz w:val="24"/>
                <w:szCs w:val="24"/>
              </w:rPr>
              <w:t xml:space="preserve"> </w:t>
            </w:r>
            <w:r w:rsidRPr="000F288F">
              <w:rPr>
                <w:i/>
                <w:sz w:val="24"/>
                <w:szCs w:val="24"/>
              </w:rPr>
              <w:lastRenderedPageBreak/>
              <w:t>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0A4732DC" w14:textId="774BA42C" w:rsidR="00A236F3" w:rsidRDefault="00A236F3" w:rsidP="00951BD6">
            <w:pPr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6876DE16" w14:textId="612BEEEE" w:rsidR="00A236F3" w:rsidRPr="00E82E96" w:rsidRDefault="00A236F3" w:rsidP="00951BD6">
            <w:pPr>
              <w:rPr>
                <w:bCs/>
              </w:rPr>
            </w:pPr>
          </w:p>
        </w:tc>
      </w:tr>
      <w:tr w:rsidR="00A236F3" w:rsidRPr="008448CC" w14:paraId="26044CF2" w14:textId="77777777" w:rsidTr="002F73E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F95680A" w14:textId="77777777" w:rsidR="00A236F3" w:rsidRDefault="00A236F3" w:rsidP="00951BD6">
            <w:r>
              <w:lastRenderedPageBreak/>
              <w:t>Тема 6.4</w:t>
            </w:r>
          </w:p>
          <w:p w14:paraId="2DE34CB9" w14:textId="77777777" w:rsidR="00A236F3" w:rsidRPr="00E82E96" w:rsidRDefault="00A236F3" w:rsidP="00951BD6">
            <w:pPr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403107B" w14:textId="20543E93" w:rsidR="00A236F3" w:rsidRDefault="00A236F3" w:rsidP="00951BD6">
            <w:pPr>
              <w:rPr>
                <w:bCs/>
              </w:rPr>
            </w:pPr>
            <w:r w:rsidRPr="000F1543">
              <w:rPr>
                <w:bCs/>
                <w:i/>
                <w:iCs/>
              </w:rPr>
              <w:t>Определенный интеграл. Формула Ньютона-Лейбница. Некоторые приложения определенного интеграла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20555EC" w14:textId="77777777" w:rsidR="00A236F3" w:rsidRDefault="00A236F3" w:rsidP="00951BD6">
            <w:pPr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482000">
              <w:rPr>
                <w:i/>
                <w:sz w:val="24"/>
                <w:szCs w:val="24"/>
              </w:rPr>
              <w:t>выполнение домашних заданий</w:t>
            </w:r>
          </w:p>
          <w:p w14:paraId="049BE5CD" w14:textId="36A83203" w:rsidR="00A236F3" w:rsidRDefault="00A236F3" w:rsidP="00951BD6">
            <w:pPr>
              <w:rPr>
                <w:bCs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0F288F">
              <w:rPr>
                <w:i/>
                <w:sz w:val="24"/>
                <w:szCs w:val="24"/>
              </w:rPr>
              <w:t>подготовк</w:t>
            </w:r>
            <w:r>
              <w:rPr>
                <w:i/>
                <w:sz w:val="24"/>
                <w:szCs w:val="24"/>
              </w:rPr>
              <w:t>а</w:t>
            </w:r>
            <w:r w:rsidRPr="000F288F">
              <w:rPr>
                <w:i/>
                <w:sz w:val="24"/>
                <w:szCs w:val="24"/>
              </w:rPr>
              <w:t xml:space="preserve"> к лекциям</w:t>
            </w:r>
            <w:r>
              <w:rPr>
                <w:i/>
                <w:sz w:val="24"/>
                <w:szCs w:val="24"/>
              </w:rPr>
              <w:t xml:space="preserve"> и</w:t>
            </w:r>
            <w:r w:rsidRPr="000F288F">
              <w:rPr>
                <w:i/>
                <w:sz w:val="24"/>
                <w:szCs w:val="24"/>
              </w:rPr>
              <w:t xml:space="preserve">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6BCB95E7" w14:textId="77777777" w:rsidR="00A236F3" w:rsidRDefault="00A236F3" w:rsidP="00951BD6">
            <w:pPr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7C42B41A" w14:textId="2BE62EE3" w:rsidR="00A236F3" w:rsidRPr="00E82E96" w:rsidRDefault="00A236F3" w:rsidP="00951BD6">
            <w:pPr>
              <w:rPr>
                <w:bCs/>
              </w:rPr>
            </w:pPr>
          </w:p>
        </w:tc>
      </w:tr>
      <w:tr w:rsidR="00A236F3" w:rsidRPr="008448CC" w14:paraId="497C3BBF" w14:textId="77777777" w:rsidTr="002F73E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E6D1E8D" w14:textId="77777777" w:rsidR="00A236F3" w:rsidRDefault="00A236F3" w:rsidP="00951BD6">
            <w:r>
              <w:t>Тема 6.5</w:t>
            </w:r>
          </w:p>
          <w:p w14:paraId="3417E3F1" w14:textId="77777777" w:rsidR="00A236F3" w:rsidRPr="00E82E96" w:rsidRDefault="00A236F3" w:rsidP="00951BD6">
            <w:pPr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3905C2F" w14:textId="0CB78B51" w:rsidR="00A236F3" w:rsidRDefault="00A236F3" w:rsidP="00951BD6">
            <w:pPr>
              <w:rPr>
                <w:bCs/>
              </w:rPr>
            </w:pPr>
            <w:r w:rsidRPr="000F1543">
              <w:rPr>
                <w:rFonts w:eastAsia="MS ??"/>
                <w:i/>
                <w:iCs/>
              </w:rPr>
              <w:t>Несобственные и</w:t>
            </w:r>
            <w:r w:rsidRPr="000F1543">
              <w:rPr>
                <w:bCs/>
                <w:i/>
                <w:iCs/>
              </w:rPr>
              <w:t>нтегралы с бесконечными пределами</w:t>
            </w:r>
            <w:r>
              <w:rPr>
                <w:bCs/>
                <w:i/>
                <w:iCs/>
              </w:rPr>
              <w:t xml:space="preserve"> и</w:t>
            </w:r>
            <w:r w:rsidRPr="000F1543">
              <w:rPr>
                <w:bCs/>
                <w:i/>
                <w:iCs/>
              </w:rPr>
              <w:t xml:space="preserve"> от неограниченных функций, их основные свойства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70D1570" w14:textId="77777777" w:rsidR="00A236F3" w:rsidRDefault="00A236F3" w:rsidP="00951BD6">
            <w:pPr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482000">
              <w:rPr>
                <w:i/>
                <w:sz w:val="24"/>
                <w:szCs w:val="24"/>
              </w:rPr>
              <w:t>выполнение домашних заданий</w:t>
            </w:r>
          </w:p>
          <w:p w14:paraId="242D436E" w14:textId="1C704CF3" w:rsidR="00A236F3" w:rsidRDefault="00A236F3" w:rsidP="00951BD6">
            <w:pPr>
              <w:rPr>
                <w:bCs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0F288F">
              <w:rPr>
                <w:i/>
                <w:sz w:val="24"/>
                <w:szCs w:val="24"/>
              </w:rPr>
              <w:t>подготовк</w:t>
            </w:r>
            <w:r>
              <w:rPr>
                <w:i/>
                <w:sz w:val="24"/>
                <w:szCs w:val="24"/>
              </w:rPr>
              <w:t>а</w:t>
            </w:r>
            <w:r w:rsidRPr="000F288F">
              <w:rPr>
                <w:i/>
                <w:sz w:val="24"/>
                <w:szCs w:val="24"/>
              </w:rPr>
              <w:t xml:space="preserve"> к лекциям</w:t>
            </w:r>
            <w:r>
              <w:rPr>
                <w:i/>
                <w:sz w:val="24"/>
                <w:szCs w:val="24"/>
              </w:rPr>
              <w:t xml:space="preserve"> и</w:t>
            </w:r>
            <w:r w:rsidRPr="000F288F">
              <w:rPr>
                <w:i/>
                <w:sz w:val="24"/>
                <w:szCs w:val="24"/>
              </w:rPr>
              <w:t xml:space="preserve">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778089F5" w14:textId="25E6727F" w:rsidR="00A236F3" w:rsidRDefault="00A236F3" w:rsidP="00951BD6">
            <w:pPr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19396249" w14:textId="38A17A88" w:rsidR="00A236F3" w:rsidRPr="00E82E96" w:rsidRDefault="00A236F3" w:rsidP="00951BD6">
            <w:pPr>
              <w:rPr>
                <w:bCs/>
              </w:rPr>
            </w:pPr>
          </w:p>
        </w:tc>
      </w:tr>
      <w:tr w:rsidR="00951BD6" w:rsidRPr="008448CC" w14:paraId="4CBA6A3B" w14:textId="77777777" w:rsidTr="002F73E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790CD0D" w14:textId="6018F375" w:rsidR="00951BD6" w:rsidRPr="00E82E96" w:rsidRDefault="00951BD6" w:rsidP="00951BD6">
            <w:pPr>
              <w:rPr>
                <w:bCs/>
              </w:rPr>
            </w:pPr>
            <w:r>
              <w:rPr>
                <w:b/>
              </w:rPr>
              <w:t>Раздел</w:t>
            </w:r>
            <w:r w:rsidRPr="008F0F3D">
              <w:rPr>
                <w:b/>
              </w:rPr>
              <w:t xml:space="preserve"> </w:t>
            </w:r>
            <w:r>
              <w:rPr>
                <w:b/>
                <w:lang w:val="en-US"/>
              </w:rPr>
              <w:t>VII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1A0E2D0" w14:textId="03EE3D9F" w:rsidR="00951BD6" w:rsidRDefault="00951BD6" w:rsidP="00951BD6">
            <w:pPr>
              <w:rPr>
                <w:bCs/>
              </w:rPr>
            </w:pPr>
            <w:r>
              <w:rPr>
                <w:b/>
              </w:rPr>
              <w:t>Кратные и криволинейные интегралы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311D285B" w14:textId="65BEB721" w:rsidR="00951BD6" w:rsidRDefault="00951BD6" w:rsidP="00951BD6">
            <w:pPr>
              <w:rPr>
                <w:bCs/>
              </w:rPr>
            </w:pPr>
            <w:r>
              <w:rPr>
                <w:i/>
              </w:rPr>
              <w:t>контрольная работа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46A1EAD3" w14:textId="0EDA17B6" w:rsidR="00951BD6" w:rsidRPr="00BF0A68" w:rsidRDefault="00BF0A68" w:rsidP="00951BD6">
            <w:pPr>
              <w:rPr>
                <w:bCs/>
                <w:i/>
              </w:rPr>
            </w:pPr>
            <w:r w:rsidRPr="00BF0A68">
              <w:rPr>
                <w:bCs/>
                <w:i/>
              </w:rPr>
              <w:t>22</w:t>
            </w:r>
          </w:p>
        </w:tc>
      </w:tr>
      <w:tr w:rsidR="00951BD6" w:rsidRPr="008448CC" w14:paraId="4A36A77F" w14:textId="77777777" w:rsidTr="002F73E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3FC67CA" w14:textId="77777777" w:rsidR="00951BD6" w:rsidRDefault="00951BD6" w:rsidP="00951BD6">
            <w:r>
              <w:t>Тема 7.1</w:t>
            </w:r>
          </w:p>
          <w:p w14:paraId="646E7D08" w14:textId="77777777" w:rsidR="00951BD6" w:rsidRPr="00E82E96" w:rsidRDefault="00951BD6" w:rsidP="00951BD6">
            <w:pPr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DBF876D" w14:textId="02B94534" w:rsidR="00951BD6" w:rsidRDefault="00951BD6" w:rsidP="00951BD6">
            <w:pPr>
              <w:rPr>
                <w:bCs/>
              </w:rPr>
            </w:pPr>
            <w:r w:rsidRPr="005C2F0F">
              <w:rPr>
                <w:i/>
                <w:iCs/>
              </w:rPr>
              <w:t xml:space="preserve">Двойной интеграл, </w:t>
            </w:r>
            <w:r>
              <w:rPr>
                <w:i/>
                <w:iCs/>
              </w:rPr>
              <w:t>з</w:t>
            </w:r>
            <w:r w:rsidRPr="005C2F0F">
              <w:rPr>
                <w:i/>
                <w:iCs/>
              </w:rPr>
              <w:t>амена переменных в двойном интеграле</w:t>
            </w:r>
            <w:r>
              <w:rPr>
                <w:i/>
                <w:iCs/>
              </w:rPr>
              <w:t>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23F82B3" w14:textId="77777777" w:rsidR="00951BD6" w:rsidRDefault="00951BD6" w:rsidP="00951BD6">
            <w:pPr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482000">
              <w:rPr>
                <w:i/>
                <w:sz w:val="24"/>
                <w:szCs w:val="24"/>
              </w:rPr>
              <w:t>выполнение домашних заданий</w:t>
            </w:r>
          </w:p>
          <w:p w14:paraId="37BB538A" w14:textId="4B1E57DE" w:rsidR="00951BD6" w:rsidRDefault="00951BD6" w:rsidP="00951BD6">
            <w:pPr>
              <w:rPr>
                <w:bCs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0F288F">
              <w:rPr>
                <w:i/>
                <w:sz w:val="24"/>
                <w:szCs w:val="24"/>
              </w:rPr>
              <w:t>подготовк</w:t>
            </w:r>
            <w:r>
              <w:rPr>
                <w:i/>
                <w:sz w:val="24"/>
                <w:szCs w:val="24"/>
              </w:rPr>
              <w:t>а</w:t>
            </w:r>
            <w:r w:rsidRPr="000F288F">
              <w:rPr>
                <w:i/>
                <w:sz w:val="24"/>
                <w:szCs w:val="24"/>
              </w:rPr>
              <w:t xml:space="preserve"> к лекциям</w:t>
            </w:r>
            <w:r>
              <w:rPr>
                <w:i/>
                <w:sz w:val="24"/>
                <w:szCs w:val="24"/>
              </w:rPr>
              <w:t xml:space="preserve"> и</w:t>
            </w:r>
            <w:r w:rsidRPr="000F288F">
              <w:rPr>
                <w:i/>
                <w:sz w:val="24"/>
                <w:szCs w:val="24"/>
              </w:rPr>
              <w:t xml:space="preserve">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2880A130" w14:textId="77777777" w:rsidR="00951BD6" w:rsidRDefault="00951BD6" w:rsidP="00951BD6">
            <w:pPr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69B46FEC" w14:textId="608459EF" w:rsidR="00951BD6" w:rsidRPr="00BF0A68" w:rsidRDefault="00951BD6" w:rsidP="00951BD6">
            <w:pPr>
              <w:rPr>
                <w:bCs/>
                <w:i/>
              </w:rPr>
            </w:pPr>
          </w:p>
        </w:tc>
      </w:tr>
      <w:tr w:rsidR="00951BD6" w:rsidRPr="008448CC" w14:paraId="4DA8C06C" w14:textId="77777777" w:rsidTr="002F73E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06F56F3" w14:textId="77777777" w:rsidR="00951BD6" w:rsidRDefault="00951BD6" w:rsidP="00951BD6">
            <w:r>
              <w:t>Тема 7.2</w:t>
            </w:r>
          </w:p>
          <w:p w14:paraId="73699C17" w14:textId="77777777" w:rsidR="00951BD6" w:rsidRPr="00E82E96" w:rsidRDefault="00951BD6" w:rsidP="00951BD6">
            <w:pPr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5960EAD" w14:textId="2A679167" w:rsidR="00951BD6" w:rsidRDefault="00951BD6" w:rsidP="00951BD6">
            <w:pPr>
              <w:rPr>
                <w:bCs/>
              </w:rPr>
            </w:pPr>
            <w:r w:rsidRPr="005C2F0F">
              <w:rPr>
                <w:i/>
                <w:iCs/>
              </w:rPr>
              <w:t>Тройные интегралы. Криволинейные интегралы по длине и по координатам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CF4727E" w14:textId="77777777" w:rsidR="00951BD6" w:rsidRDefault="00951BD6" w:rsidP="00951BD6">
            <w:pPr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482000">
              <w:rPr>
                <w:i/>
                <w:sz w:val="24"/>
                <w:szCs w:val="24"/>
              </w:rPr>
              <w:t>выполнение домашних заданий</w:t>
            </w:r>
          </w:p>
          <w:p w14:paraId="58BDC11D" w14:textId="6BB3E684" w:rsidR="00951BD6" w:rsidRDefault="00951BD6" w:rsidP="00951BD6">
            <w:pPr>
              <w:rPr>
                <w:bCs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0F288F">
              <w:rPr>
                <w:i/>
                <w:sz w:val="24"/>
                <w:szCs w:val="24"/>
              </w:rPr>
              <w:t>подготовк</w:t>
            </w:r>
            <w:r>
              <w:rPr>
                <w:i/>
                <w:sz w:val="24"/>
                <w:szCs w:val="24"/>
              </w:rPr>
              <w:t>а</w:t>
            </w:r>
            <w:r w:rsidRPr="000F288F">
              <w:rPr>
                <w:i/>
                <w:sz w:val="24"/>
                <w:szCs w:val="24"/>
              </w:rPr>
              <w:t xml:space="preserve"> к лекциям</w:t>
            </w:r>
            <w:r>
              <w:rPr>
                <w:i/>
                <w:sz w:val="24"/>
                <w:szCs w:val="24"/>
              </w:rPr>
              <w:t xml:space="preserve"> и</w:t>
            </w:r>
            <w:r w:rsidRPr="000F288F">
              <w:rPr>
                <w:i/>
                <w:sz w:val="24"/>
                <w:szCs w:val="24"/>
              </w:rPr>
              <w:t xml:space="preserve">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02A64D35" w14:textId="77777777" w:rsidR="00951BD6" w:rsidRDefault="00951BD6" w:rsidP="00951BD6">
            <w:pPr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40EC8B4C" w14:textId="507B03B5" w:rsidR="00951BD6" w:rsidRPr="00BF0A68" w:rsidRDefault="00951BD6" w:rsidP="00951BD6">
            <w:pPr>
              <w:rPr>
                <w:bCs/>
                <w:i/>
              </w:rPr>
            </w:pPr>
          </w:p>
        </w:tc>
      </w:tr>
      <w:tr w:rsidR="001E7544" w:rsidRPr="008448CC" w14:paraId="32A9324D" w14:textId="77777777" w:rsidTr="002F73E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FC63CAE" w14:textId="4A7A5ACF" w:rsidR="001E7544" w:rsidRDefault="001E7544" w:rsidP="00951BD6">
            <w:r>
              <w:rPr>
                <w:b/>
              </w:rPr>
              <w:t>Раздел</w:t>
            </w:r>
            <w:r w:rsidRPr="008F0F3D">
              <w:rPr>
                <w:b/>
              </w:rPr>
              <w:t xml:space="preserve"> </w:t>
            </w:r>
            <w:r>
              <w:rPr>
                <w:b/>
                <w:lang w:val="en-US"/>
              </w:rPr>
              <w:t>VIII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942A830" w14:textId="77777777" w:rsidR="001E7544" w:rsidRDefault="001E7544" w:rsidP="00951BD6">
            <w:pPr>
              <w:rPr>
                <w:bCs/>
              </w:rPr>
            </w:pPr>
            <w:r>
              <w:rPr>
                <w:b/>
              </w:rPr>
              <w:t>Дифференциальные уравнения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46DB9E62" w14:textId="472F2AE2" w:rsidR="001E7544" w:rsidRDefault="001E7544" w:rsidP="00951BD6">
            <w:pPr>
              <w:rPr>
                <w:bCs/>
              </w:rPr>
            </w:pPr>
            <w:r>
              <w:rPr>
                <w:i/>
              </w:rPr>
              <w:t>контрольная работа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7257F043" w14:textId="18F9EAD1" w:rsidR="001E7544" w:rsidRPr="00BF0A68" w:rsidRDefault="0091685C" w:rsidP="00951BD6">
            <w:pPr>
              <w:rPr>
                <w:bCs/>
                <w:i/>
              </w:rPr>
            </w:pPr>
            <w:r>
              <w:rPr>
                <w:bCs/>
                <w:i/>
              </w:rPr>
              <w:t>19</w:t>
            </w:r>
          </w:p>
        </w:tc>
      </w:tr>
      <w:tr w:rsidR="001E7544" w:rsidRPr="008448CC" w14:paraId="00D1A67C" w14:textId="77777777" w:rsidTr="002F73E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8E32C92" w14:textId="77777777" w:rsidR="001E7544" w:rsidRPr="00083359" w:rsidRDefault="001E7544" w:rsidP="00951BD6">
            <w:pPr>
              <w:rPr>
                <w:bCs/>
              </w:rPr>
            </w:pPr>
            <w:r w:rsidRPr="00083359">
              <w:rPr>
                <w:bCs/>
              </w:rPr>
              <w:t>Тема 8.1</w:t>
            </w:r>
          </w:p>
          <w:p w14:paraId="319D61BD" w14:textId="77777777" w:rsidR="001E7544" w:rsidRDefault="001E7544" w:rsidP="00951BD6"/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DBB526B" w14:textId="4BCBF44A" w:rsidR="001E7544" w:rsidRPr="005C2F0F" w:rsidRDefault="001E7544" w:rsidP="00951BD6">
            <w:pPr>
              <w:rPr>
                <w:i/>
                <w:iCs/>
              </w:rPr>
            </w:pPr>
            <w:r w:rsidRPr="001D3EF0">
              <w:rPr>
                <w:i/>
                <w:iCs/>
              </w:rPr>
              <w:t>Обыкновенные дифференциальные уравнения, уравнения с разделяющимися переменными. Уравнения в полных дифференциалах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9B6558C" w14:textId="77777777" w:rsidR="001E7544" w:rsidRDefault="001E7544" w:rsidP="00951BD6">
            <w:pPr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482000">
              <w:rPr>
                <w:i/>
                <w:sz w:val="24"/>
                <w:szCs w:val="24"/>
              </w:rPr>
              <w:t>выполнение домашних заданий</w:t>
            </w:r>
          </w:p>
          <w:p w14:paraId="1655CD02" w14:textId="4A69C051" w:rsidR="001E7544" w:rsidRDefault="001E7544" w:rsidP="00951BD6">
            <w:pPr>
              <w:rPr>
                <w:bCs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0F288F">
              <w:rPr>
                <w:i/>
                <w:sz w:val="24"/>
                <w:szCs w:val="24"/>
              </w:rPr>
              <w:t>подготовк</w:t>
            </w:r>
            <w:r>
              <w:rPr>
                <w:i/>
                <w:sz w:val="24"/>
                <w:szCs w:val="24"/>
              </w:rPr>
              <w:t>а</w:t>
            </w:r>
            <w:r w:rsidRPr="000F288F">
              <w:rPr>
                <w:i/>
                <w:sz w:val="24"/>
                <w:szCs w:val="24"/>
              </w:rPr>
              <w:t xml:space="preserve"> к лекциям</w:t>
            </w:r>
            <w:r>
              <w:rPr>
                <w:i/>
                <w:sz w:val="24"/>
                <w:szCs w:val="24"/>
              </w:rPr>
              <w:t xml:space="preserve"> и</w:t>
            </w:r>
            <w:r w:rsidRPr="000F288F">
              <w:rPr>
                <w:i/>
                <w:sz w:val="24"/>
                <w:szCs w:val="24"/>
              </w:rPr>
              <w:t xml:space="preserve">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74A67C32" w14:textId="77777777" w:rsidR="001E7544" w:rsidRDefault="001E7544" w:rsidP="00951BD6">
            <w:pPr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31F78C64" w14:textId="778D0973" w:rsidR="001E7544" w:rsidRPr="00BF0A68" w:rsidRDefault="001E7544" w:rsidP="00951BD6">
            <w:pPr>
              <w:rPr>
                <w:bCs/>
                <w:i/>
              </w:rPr>
            </w:pPr>
          </w:p>
        </w:tc>
      </w:tr>
      <w:tr w:rsidR="001E7544" w:rsidRPr="008448CC" w14:paraId="796468B6" w14:textId="77777777" w:rsidTr="002F73E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064D3E6" w14:textId="77777777" w:rsidR="001E7544" w:rsidRDefault="001E7544" w:rsidP="00951BD6">
            <w:r>
              <w:lastRenderedPageBreak/>
              <w:t>Тема 8.2</w:t>
            </w:r>
          </w:p>
          <w:p w14:paraId="6945998D" w14:textId="77777777" w:rsidR="001E7544" w:rsidRDefault="001E7544" w:rsidP="00951BD6"/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E209EAD" w14:textId="2721F626" w:rsidR="001E7544" w:rsidRPr="005C2F0F" w:rsidRDefault="001E7544" w:rsidP="00951BD6">
            <w:pPr>
              <w:rPr>
                <w:i/>
                <w:iCs/>
              </w:rPr>
            </w:pPr>
            <w:r w:rsidRPr="00083359">
              <w:rPr>
                <w:i/>
                <w:iCs/>
              </w:rPr>
              <w:t>Однородные уравнения первого порядка, линейные уравнения первого порядка, уравнения Бернулли. Метод вариации произвольной постоянной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6266B15" w14:textId="77777777" w:rsidR="001E7544" w:rsidRDefault="001E7544" w:rsidP="00951BD6">
            <w:pPr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482000">
              <w:rPr>
                <w:i/>
                <w:sz w:val="24"/>
                <w:szCs w:val="24"/>
              </w:rPr>
              <w:t>выполнение домашних заданий</w:t>
            </w:r>
          </w:p>
          <w:p w14:paraId="34740E44" w14:textId="21869FA1" w:rsidR="001E7544" w:rsidRDefault="001E7544" w:rsidP="00951BD6">
            <w:pPr>
              <w:rPr>
                <w:bCs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0F288F">
              <w:rPr>
                <w:i/>
                <w:sz w:val="24"/>
                <w:szCs w:val="24"/>
              </w:rPr>
              <w:t>подготовк</w:t>
            </w:r>
            <w:r>
              <w:rPr>
                <w:i/>
                <w:sz w:val="24"/>
                <w:szCs w:val="24"/>
              </w:rPr>
              <w:t>а</w:t>
            </w:r>
            <w:r w:rsidRPr="000F288F">
              <w:rPr>
                <w:i/>
                <w:sz w:val="24"/>
                <w:szCs w:val="24"/>
              </w:rPr>
              <w:t xml:space="preserve"> к лекциям</w:t>
            </w:r>
            <w:r>
              <w:rPr>
                <w:i/>
                <w:sz w:val="24"/>
                <w:szCs w:val="24"/>
              </w:rPr>
              <w:t xml:space="preserve"> и</w:t>
            </w:r>
            <w:r w:rsidRPr="000F288F">
              <w:rPr>
                <w:i/>
                <w:sz w:val="24"/>
                <w:szCs w:val="24"/>
              </w:rPr>
              <w:t xml:space="preserve">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6354221D" w14:textId="77777777" w:rsidR="001E7544" w:rsidRDefault="001E7544" w:rsidP="00951BD6">
            <w:pPr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2DADA374" w14:textId="78B06973" w:rsidR="001E7544" w:rsidRPr="00BF0A68" w:rsidRDefault="001E7544" w:rsidP="00951BD6">
            <w:pPr>
              <w:rPr>
                <w:bCs/>
                <w:i/>
              </w:rPr>
            </w:pPr>
          </w:p>
        </w:tc>
      </w:tr>
      <w:tr w:rsidR="001E7544" w:rsidRPr="008448CC" w14:paraId="61A26DB2" w14:textId="77777777" w:rsidTr="002F73E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CECD03E" w14:textId="77777777" w:rsidR="001E7544" w:rsidRDefault="001E7544" w:rsidP="00951BD6">
            <w:r>
              <w:t>Тема 8.3</w:t>
            </w:r>
          </w:p>
          <w:p w14:paraId="0CFE14EA" w14:textId="77777777" w:rsidR="001E7544" w:rsidRDefault="001E7544" w:rsidP="00951BD6"/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3FDBC75" w14:textId="0108E99D" w:rsidR="001E7544" w:rsidRDefault="001E7544" w:rsidP="00951BD6">
            <w:pPr>
              <w:rPr>
                <w:i/>
                <w:iCs/>
              </w:rPr>
            </w:pPr>
            <w:r w:rsidRPr="00D04854">
              <w:rPr>
                <w:i/>
                <w:iCs/>
              </w:rPr>
              <w:t>Уравнения высших порядков, допускающие понижение порядка. Линейные дифференциальные уравнения</w:t>
            </w:r>
            <w:r>
              <w:rPr>
                <w:i/>
                <w:iCs/>
              </w:rPr>
              <w:t>.</w:t>
            </w:r>
          </w:p>
          <w:p w14:paraId="0A751334" w14:textId="77777777" w:rsidR="001E7544" w:rsidRPr="005C2F0F" w:rsidRDefault="001E7544" w:rsidP="00951BD6">
            <w:pPr>
              <w:rPr>
                <w:i/>
                <w:iCs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0DB4DD9" w14:textId="77777777" w:rsidR="001E7544" w:rsidRDefault="001E7544" w:rsidP="00951BD6">
            <w:pPr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482000">
              <w:rPr>
                <w:i/>
                <w:sz w:val="24"/>
                <w:szCs w:val="24"/>
              </w:rPr>
              <w:t>выполнение домашних заданий</w:t>
            </w:r>
          </w:p>
          <w:p w14:paraId="486E5C3A" w14:textId="7DD5C8C5" w:rsidR="001E7544" w:rsidRDefault="001E7544" w:rsidP="00951BD6">
            <w:pPr>
              <w:rPr>
                <w:bCs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0F288F">
              <w:rPr>
                <w:i/>
                <w:sz w:val="24"/>
                <w:szCs w:val="24"/>
              </w:rPr>
              <w:t>подготовк</w:t>
            </w:r>
            <w:r>
              <w:rPr>
                <w:i/>
                <w:sz w:val="24"/>
                <w:szCs w:val="24"/>
              </w:rPr>
              <w:t>а</w:t>
            </w:r>
            <w:r w:rsidRPr="000F288F">
              <w:rPr>
                <w:i/>
                <w:sz w:val="24"/>
                <w:szCs w:val="24"/>
              </w:rPr>
              <w:t xml:space="preserve"> к лекциям</w:t>
            </w:r>
            <w:r>
              <w:rPr>
                <w:i/>
                <w:sz w:val="24"/>
                <w:szCs w:val="24"/>
              </w:rPr>
              <w:t xml:space="preserve"> и</w:t>
            </w:r>
            <w:r w:rsidRPr="000F288F">
              <w:rPr>
                <w:i/>
                <w:sz w:val="24"/>
                <w:szCs w:val="24"/>
              </w:rPr>
              <w:t xml:space="preserve">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4CD4E899" w14:textId="77777777" w:rsidR="001E7544" w:rsidRDefault="001E7544" w:rsidP="00951BD6">
            <w:pPr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1EEC1305" w14:textId="22CA578A" w:rsidR="001E7544" w:rsidRPr="00BF0A68" w:rsidRDefault="001E7544" w:rsidP="00951BD6">
            <w:pPr>
              <w:rPr>
                <w:bCs/>
                <w:i/>
              </w:rPr>
            </w:pPr>
          </w:p>
        </w:tc>
      </w:tr>
      <w:tr w:rsidR="001E7544" w:rsidRPr="008448CC" w14:paraId="521B287B" w14:textId="77777777" w:rsidTr="002F73E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833977E" w14:textId="77777777" w:rsidR="001E7544" w:rsidRDefault="001E7544" w:rsidP="00951BD6">
            <w:r>
              <w:t>Тема 8.4</w:t>
            </w:r>
          </w:p>
          <w:p w14:paraId="6FE4EB07" w14:textId="77777777" w:rsidR="001E7544" w:rsidRDefault="001E7544" w:rsidP="00951BD6"/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C1967C6" w14:textId="1001ACC0" w:rsidR="001E7544" w:rsidRPr="005C2F0F" w:rsidRDefault="001E7544" w:rsidP="00951BD6">
            <w:pPr>
              <w:rPr>
                <w:i/>
                <w:iCs/>
              </w:rPr>
            </w:pPr>
            <w:r>
              <w:rPr>
                <w:i/>
                <w:iCs/>
              </w:rPr>
              <w:t>Р</w:t>
            </w:r>
            <w:r w:rsidRPr="00D04854">
              <w:rPr>
                <w:i/>
                <w:iCs/>
              </w:rPr>
              <w:t>ешени</w:t>
            </w:r>
            <w:r>
              <w:rPr>
                <w:i/>
                <w:iCs/>
              </w:rPr>
              <w:t>е</w:t>
            </w:r>
            <w:r w:rsidRPr="00D04854">
              <w:rPr>
                <w:i/>
                <w:iCs/>
              </w:rPr>
              <w:t xml:space="preserve"> линейн</w:t>
            </w:r>
            <w:r>
              <w:rPr>
                <w:i/>
                <w:iCs/>
              </w:rPr>
              <w:t>ых</w:t>
            </w:r>
            <w:r w:rsidRPr="00D04854">
              <w:rPr>
                <w:i/>
                <w:iCs/>
              </w:rPr>
              <w:t xml:space="preserve"> однородн</w:t>
            </w:r>
            <w:r>
              <w:rPr>
                <w:i/>
                <w:iCs/>
              </w:rPr>
              <w:t xml:space="preserve">ых и </w:t>
            </w:r>
            <w:r w:rsidRPr="00D04854">
              <w:rPr>
                <w:i/>
                <w:iCs/>
              </w:rPr>
              <w:t>неоднородных дифференциальн</w:t>
            </w:r>
            <w:r>
              <w:rPr>
                <w:i/>
                <w:iCs/>
              </w:rPr>
              <w:t>ых</w:t>
            </w:r>
            <w:r w:rsidRPr="00D04854">
              <w:rPr>
                <w:i/>
                <w:iCs/>
              </w:rPr>
              <w:t xml:space="preserve"> уравнени</w:t>
            </w:r>
            <w:r>
              <w:rPr>
                <w:i/>
                <w:iCs/>
              </w:rPr>
              <w:t>й</w:t>
            </w:r>
            <w:r w:rsidRPr="00D04854">
              <w:rPr>
                <w:i/>
                <w:iCs/>
              </w:rPr>
              <w:t xml:space="preserve"> с постоянными коэффициентами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15B6818" w14:textId="77777777" w:rsidR="001E7544" w:rsidRDefault="001E7544" w:rsidP="00951BD6">
            <w:pPr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482000">
              <w:rPr>
                <w:i/>
                <w:sz w:val="24"/>
                <w:szCs w:val="24"/>
              </w:rPr>
              <w:t>выполнение домашних заданий</w:t>
            </w:r>
          </w:p>
          <w:p w14:paraId="35AEF710" w14:textId="59293C56" w:rsidR="001E7544" w:rsidRDefault="001E7544" w:rsidP="00951BD6">
            <w:pPr>
              <w:rPr>
                <w:bCs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0F288F">
              <w:rPr>
                <w:i/>
                <w:sz w:val="24"/>
                <w:szCs w:val="24"/>
              </w:rPr>
              <w:t>подготовк</w:t>
            </w:r>
            <w:r>
              <w:rPr>
                <w:i/>
                <w:sz w:val="24"/>
                <w:szCs w:val="24"/>
              </w:rPr>
              <w:t>а</w:t>
            </w:r>
            <w:r w:rsidRPr="000F288F">
              <w:rPr>
                <w:i/>
                <w:sz w:val="24"/>
                <w:szCs w:val="24"/>
              </w:rPr>
              <w:t xml:space="preserve"> к лекциям</w:t>
            </w:r>
            <w:r>
              <w:rPr>
                <w:i/>
                <w:sz w:val="24"/>
                <w:szCs w:val="24"/>
              </w:rPr>
              <w:t xml:space="preserve"> и</w:t>
            </w:r>
            <w:r w:rsidRPr="000F288F">
              <w:rPr>
                <w:i/>
                <w:sz w:val="24"/>
                <w:szCs w:val="24"/>
              </w:rPr>
              <w:t xml:space="preserve">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1448FC61" w14:textId="77777777" w:rsidR="001E7544" w:rsidRDefault="001E7544" w:rsidP="00951BD6">
            <w:pPr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4F06C75D" w14:textId="478D1F3A" w:rsidR="001E7544" w:rsidRPr="00BF0A68" w:rsidRDefault="001E7544" w:rsidP="00951BD6">
            <w:pPr>
              <w:rPr>
                <w:bCs/>
                <w:i/>
              </w:rPr>
            </w:pPr>
          </w:p>
        </w:tc>
      </w:tr>
      <w:tr w:rsidR="001E7544" w:rsidRPr="008448CC" w14:paraId="2153A63C" w14:textId="77777777" w:rsidTr="002F73E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14E9395" w14:textId="77777777" w:rsidR="001E7544" w:rsidRDefault="001E7544" w:rsidP="00951BD6">
            <w:r>
              <w:t>Тема 8.5</w:t>
            </w:r>
          </w:p>
          <w:p w14:paraId="51003193" w14:textId="77777777" w:rsidR="001E7544" w:rsidRDefault="001E7544" w:rsidP="00951BD6"/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F7AADA5" w14:textId="5358DB9A" w:rsidR="001E7544" w:rsidRPr="005C2F0F" w:rsidRDefault="001E7544" w:rsidP="00951BD6">
            <w:pPr>
              <w:rPr>
                <w:i/>
                <w:iCs/>
              </w:rPr>
            </w:pPr>
            <w:r>
              <w:rPr>
                <w:i/>
                <w:iCs/>
              </w:rPr>
              <w:t>С</w:t>
            </w:r>
            <w:r w:rsidRPr="00392033">
              <w:rPr>
                <w:i/>
                <w:iCs/>
              </w:rPr>
              <w:t>истем</w:t>
            </w:r>
            <w:r>
              <w:rPr>
                <w:i/>
                <w:iCs/>
              </w:rPr>
              <w:t>ы</w:t>
            </w:r>
            <w:r w:rsidRPr="00392033">
              <w:rPr>
                <w:i/>
                <w:iCs/>
              </w:rPr>
              <w:t xml:space="preserve"> линейных дифференциальных уравнений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113A57C" w14:textId="77777777" w:rsidR="001E7544" w:rsidRDefault="001E7544" w:rsidP="00951BD6">
            <w:pPr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482000">
              <w:rPr>
                <w:i/>
                <w:sz w:val="24"/>
                <w:szCs w:val="24"/>
              </w:rPr>
              <w:t>выполнение домашних заданий</w:t>
            </w:r>
          </w:p>
          <w:p w14:paraId="7064533A" w14:textId="57C2CE1A" w:rsidR="001E7544" w:rsidRDefault="001E7544" w:rsidP="00951BD6">
            <w:pPr>
              <w:rPr>
                <w:bCs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0F288F">
              <w:rPr>
                <w:i/>
                <w:sz w:val="24"/>
                <w:szCs w:val="24"/>
              </w:rPr>
              <w:t>подготовк</w:t>
            </w:r>
            <w:r>
              <w:rPr>
                <w:i/>
                <w:sz w:val="24"/>
                <w:szCs w:val="24"/>
              </w:rPr>
              <w:t>а</w:t>
            </w:r>
            <w:r w:rsidRPr="000F288F">
              <w:rPr>
                <w:i/>
                <w:sz w:val="24"/>
                <w:szCs w:val="24"/>
              </w:rPr>
              <w:t xml:space="preserve"> к лекциям</w:t>
            </w:r>
            <w:r>
              <w:rPr>
                <w:i/>
                <w:sz w:val="24"/>
                <w:szCs w:val="24"/>
              </w:rPr>
              <w:t xml:space="preserve"> и</w:t>
            </w:r>
            <w:r w:rsidRPr="000F288F">
              <w:rPr>
                <w:i/>
                <w:sz w:val="24"/>
                <w:szCs w:val="24"/>
              </w:rPr>
              <w:t xml:space="preserve">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53D9D26D" w14:textId="3ABA3C46" w:rsidR="001E7544" w:rsidRDefault="001E7544" w:rsidP="00951BD6">
            <w:pPr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666A9143" w14:textId="0BF3C299" w:rsidR="001E7544" w:rsidRPr="00BF0A68" w:rsidRDefault="001E7544" w:rsidP="00951BD6">
            <w:pPr>
              <w:rPr>
                <w:bCs/>
                <w:i/>
              </w:rPr>
            </w:pPr>
          </w:p>
        </w:tc>
      </w:tr>
      <w:tr w:rsidR="00951BD6" w:rsidRPr="008448CC" w14:paraId="20211BC1" w14:textId="77777777" w:rsidTr="00DE1A9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3CFABBA" w14:textId="77777777" w:rsidR="00951BD6" w:rsidRDefault="00951BD6" w:rsidP="00951BD6">
            <w:pPr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0FBE90C" w14:textId="77777777" w:rsidR="00951BD6" w:rsidRPr="00ED760C" w:rsidRDefault="00951BD6" w:rsidP="00951BD6">
            <w:pPr>
              <w:rPr>
                <w:bCs/>
                <w:i/>
                <w:iCs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B28292E" w14:textId="28C959C5" w:rsidR="00951BD6" w:rsidRDefault="00951BD6" w:rsidP="00951BD6">
            <w:pPr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Подготовка к экзамену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EC0AFEA" w14:textId="77777777" w:rsidR="00951BD6" w:rsidRDefault="00951BD6" w:rsidP="00951BD6">
            <w:pPr>
              <w:rPr>
                <w:bCs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1298005" w14:textId="18B9A440" w:rsidR="00951BD6" w:rsidRPr="00BF0A68" w:rsidRDefault="0091685C" w:rsidP="00951BD6">
            <w:pPr>
              <w:rPr>
                <w:bCs/>
                <w:i/>
              </w:rPr>
            </w:pPr>
            <w:r>
              <w:rPr>
                <w:bCs/>
                <w:i/>
              </w:rPr>
              <w:t>11</w:t>
            </w:r>
          </w:p>
        </w:tc>
      </w:tr>
      <w:tr w:rsidR="00951BD6" w:rsidRPr="008448CC" w14:paraId="066D2397" w14:textId="77777777" w:rsidTr="00DE1A9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32B5162" w14:textId="77777777" w:rsidR="00951BD6" w:rsidRDefault="00951BD6" w:rsidP="00951BD6">
            <w:pPr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FDDE210" w14:textId="77777777" w:rsidR="00951BD6" w:rsidRPr="00ED760C" w:rsidRDefault="00951BD6" w:rsidP="00951BD6">
            <w:pPr>
              <w:rPr>
                <w:bCs/>
                <w:i/>
                <w:iCs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E3641E7" w14:textId="02E4808B" w:rsidR="00951BD6" w:rsidRDefault="00951BD6" w:rsidP="00951BD6">
            <w:pPr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Всего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28AF657" w14:textId="77777777" w:rsidR="00951BD6" w:rsidRDefault="00951BD6" w:rsidP="00951BD6">
            <w:pPr>
              <w:rPr>
                <w:bCs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8191CA8" w14:textId="5A7921A4" w:rsidR="00951BD6" w:rsidRPr="00BF0A68" w:rsidRDefault="001A6269" w:rsidP="00951BD6">
            <w:pPr>
              <w:rPr>
                <w:bCs/>
                <w:i/>
              </w:rPr>
            </w:pPr>
            <w:r>
              <w:rPr>
                <w:bCs/>
                <w:i/>
              </w:rPr>
              <w:t>130</w:t>
            </w:r>
          </w:p>
        </w:tc>
      </w:tr>
    </w:tbl>
    <w:p w14:paraId="39FC29CA" w14:textId="77777777" w:rsidR="00E36EF2" w:rsidRDefault="00E36EF2" w:rsidP="00E36EF2">
      <w:pPr>
        <w:pStyle w:val="1"/>
        <w:ind w:left="709"/>
        <w:rPr>
          <w:rFonts w:eastAsiaTheme="minorHAnsi"/>
          <w:noProof/>
          <w:szCs w:val="24"/>
          <w:lang w:eastAsia="en-US"/>
        </w:rPr>
        <w:sectPr w:rsidR="00E36EF2" w:rsidSect="00516F45">
          <w:headerReference w:type="even" r:id="rId11"/>
          <w:headerReference w:type="default" r:id="rId12"/>
          <w:footerReference w:type="even" r:id="rId13"/>
          <w:footerReference w:type="default" r:id="rId14"/>
          <w:headerReference w:type="first" r:id="rId15"/>
          <w:footerReference w:type="first" r:id="rId16"/>
          <w:pgSz w:w="16838" w:h="11906" w:orient="landscape" w:code="9"/>
          <w:pgMar w:top="1701" w:right="1134" w:bottom="567" w:left="1134" w:header="709" w:footer="709" w:gutter="0"/>
          <w:cols w:space="708"/>
          <w:titlePg/>
          <w:docGrid w:linePitch="360"/>
        </w:sectPr>
      </w:pPr>
    </w:p>
    <w:p w14:paraId="5F6BFCFA" w14:textId="18C6F4CF" w:rsidR="00E36EF2" w:rsidRPr="003C57C1" w:rsidRDefault="00E36EF2" w:rsidP="00E36EF2">
      <w:pPr>
        <w:pStyle w:val="1"/>
        <w:ind w:left="709"/>
        <w:rPr>
          <w:rFonts w:eastAsiaTheme="minorEastAsia"/>
          <w:szCs w:val="24"/>
        </w:rPr>
      </w:pPr>
      <w:r w:rsidRPr="003C57C1">
        <w:rPr>
          <w:rFonts w:eastAsiaTheme="minorHAnsi"/>
          <w:noProof/>
          <w:szCs w:val="24"/>
          <w:lang w:eastAsia="en-US"/>
        </w:rPr>
        <w:lastRenderedPageBreak/>
        <w:t xml:space="preserve">РЕЗУЛЬТАТЫ ОБУЧЕНИЯ </w:t>
      </w:r>
      <w:r w:rsidR="00DC09A5">
        <w:rPr>
          <w:rFonts w:eastAsiaTheme="minorHAnsi"/>
          <w:noProof/>
          <w:szCs w:val="24"/>
          <w:lang w:eastAsia="en-US"/>
        </w:rPr>
        <w:t>ПО</w:t>
      </w:r>
      <w:r w:rsidRPr="003C57C1">
        <w:rPr>
          <w:rFonts w:eastAsiaTheme="minorHAnsi"/>
          <w:noProof/>
          <w:szCs w:val="24"/>
          <w:lang w:eastAsia="en-US"/>
        </w:rPr>
        <w:t xml:space="preserve"> </w:t>
      </w:r>
      <w:r w:rsidRPr="00CF518A">
        <w:rPr>
          <w:rFonts w:eastAsiaTheme="minorHAnsi"/>
          <w:i/>
          <w:noProof/>
          <w:szCs w:val="24"/>
          <w:lang w:eastAsia="en-US"/>
        </w:rPr>
        <w:t>ДИСЦИПЛИН</w:t>
      </w:r>
      <w:r w:rsidR="00DC09A5" w:rsidRPr="00CF518A">
        <w:rPr>
          <w:rFonts w:eastAsiaTheme="minorHAnsi"/>
          <w:i/>
          <w:noProof/>
          <w:szCs w:val="24"/>
          <w:lang w:eastAsia="en-US"/>
        </w:rPr>
        <w:t>Е</w:t>
      </w:r>
      <w:r w:rsidR="001F5B25">
        <w:rPr>
          <w:rFonts w:eastAsiaTheme="minorHAnsi"/>
          <w:i/>
          <w:noProof/>
          <w:szCs w:val="24"/>
          <w:lang w:eastAsia="en-US"/>
        </w:rPr>
        <w:t xml:space="preserve"> «Математика»</w:t>
      </w:r>
      <w:r w:rsidRPr="003C57C1">
        <w:rPr>
          <w:rFonts w:eastAsiaTheme="minorHAnsi"/>
          <w:noProof/>
          <w:szCs w:val="24"/>
          <w:lang w:eastAsia="en-US"/>
        </w:rPr>
        <w:t xml:space="preserve">, </w:t>
      </w:r>
      <w:r w:rsidRPr="003C57C1">
        <w:rPr>
          <w:color w:val="000000"/>
          <w:szCs w:val="24"/>
        </w:rPr>
        <w:t xml:space="preserve">КРИТЕРИИ </w:t>
      </w:r>
      <w:r w:rsidR="00DC09A5">
        <w:rPr>
          <w:szCs w:val="24"/>
        </w:rPr>
        <w:t xml:space="preserve">ОЦЕНКИ УРОВНЯ </w:t>
      </w:r>
      <w:r w:rsidRPr="003C57C1">
        <w:rPr>
          <w:szCs w:val="24"/>
        </w:rPr>
        <w:t xml:space="preserve">СФОРМИРОВАННОСТИ КОМПЕТЕНЦИЙ, </w:t>
      </w:r>
      <w:r w:rsidRPr="003C57C1">
        <w:rPr>
          <w:rFonts w:eastAsiaTheme="minorHAnsi"/>
          <w:noProof/>
          <w:szCs w:val="24"/>
          <w:lang w:eastAsia="en-US"/>
        </w:rPr>
        <w:t>СИСТЕМА И ШКАЛА ОЦЕНИВАНИЯ</w:t>
      </w:r>
    </w:p>
    <w:p w14:paraId="19A395FE" w14:textId="2777E958" w:rsidR="00590FE2" w:rsidRPr="005D2E1B" w:rsidRDefault="00E36EF2" w:rsidP="00E36EF2">
      <w:pPr>
        <w:pStyle w:val="2"/>
      </w:pPr>
      <w:r w:rsidRPr="005D2E1B">
        <w:t xml:space="preserve">Соотнесение планируемых результатов обучения с уровнями </w:t>
      </w:r>
      <w:r w:rsidRPr="005D2E1B">
        <w:rPr>
          <w:color w:val="000000"/>
        </w:rPr>
        <w:t>сформированности компетенци</w:t>
      </w:r>
      <w:r w:rsidR="00D7322A">
        <w:rPr>
          <w:color w:val="000000"/>
        </w:rPr>
        <w:t>й</w:t>
      </w:r>
      <w:r w:rsidRPr="00864324">
        <w:rPr>
          <w:color w:val="000000"/>
        </w:rPr>
        <w:t>.</w:t>
      </w:r>
    </w:p>
    <w:tbl>
      <w:tblPr>
        <w:tblStyle w:val="11"/>
        <w:tblW w:w="15735" w:type="dxa"/>
        <w:tblInd w:w="-459" w:type="dxa"/>
        <w:tblLook w:val="04A0" w:firstRow="1" w:lastRow="0" w:firstColumn="1" w:lastColumn="0" w:noHBand="0" w:noVBand="1"/>
      </w:tblPr>
      <w:tblGrid>
        <w:gridCol w:w="2045"/>
        <w:gridCol w:w="1726"/>
        <w:gridCol w:w="2306"/>
        <w:gridCol w:w="3219"/>
        <w:gridCol w:w="3219"/>
        <w:gridCol w:w="3220"/>
      </w:tblGrid>
      <w:tr w:rsidR="002542E5" w:rsidRPr="0004716C" w14:paraId="373A4AD9" w14:textId="77777777" w:rsidTr="002542E5">
        <w:trPr>
          <w:trHeight w:val="369"/>
        </w:trPr>
        <w:tc>
          <w:tcPr>
            <w:tcW w:w="2045" w:type="dxa"/>
            <w:vMerge w:val="restart"/>
            <w:shd w:val="clear" w:color="auto" w:fill="DBE5F1" w:themeFill="accent1" w:themeFillTint="33"/>
          </w:tcPr>
          <w:p w14:paraId="33BDDFE2" w14:textId="77777777" w:rsidR="009C78FC" w:rsidRPr="0004716C" w:rsidRDefault="009C78FC" w:rsidP="00B36FDD">
            <w:pPr>
              <w:jc w:val="center"/>
              <w:rPr>
                <w:b/>
                <w:sz w:val="21"/>
                <w:szCs w:val="21"/>
              </w:rPr>
            </w:pPr>
            <w:r w:rsidRPr="0004716C">
              <w:rPr>
                <w:b/>
                <w:sz w:val="21"/>
                <w:szCs w:val="21"/>
              </w:rPr>
              <w:t>Уро</w:t>
            </w:r>
            <w:r>
              <w:rPr>
                <w:b/>
                <w:sz w:val="21"/>
                <w:szCs w:val="21"/>
              </w:rPr>
              <w:t>вни сформированности компетенции(-й)</w:t>
            </w:r>
          </w:p>
        </w:tc>
        <w:tc>
          <w:tcPr>
            <w:tcW w:w="1726" w:type="dxa"/>
            <w:vMerge w:val="restart"/>
            <w:shd w:val="clear" w:color="auto" w:fill="DBE5F1" w:themeFill="accent1" w:themeFillTint="33"/>
          </w:tcPr>
          <w:p w14:paraId="16429F55" w14:textId="77777777" w:rsidR="009C78FC" w:rsidRPr="0004716C" w:rsidRDefault="009C78FC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>Итоговое количество баллов</w:t>
            </w:r>
          </w:p>
          <w:p w14:paraId="14E740E2" w14:textId="623E557A" w:rsidR="009C78FC" w:rsidRPr="0004716C" w:rsidRDefault="009C78FC" w:rsidP="00B36FDD">
            <w:pPr>
              <w:jc w:val="center"/>
              <w:rPr>
                <w:b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 xml:space="preserve">в </w:t>
            </w:r>
            <w:r w:rsidRPr="0004716C">
              <w:rPr>
                <w:b/>
                <w:iCs/>
                <w:sz w:val="21"/>
                <w:szCs w:val="21"/>
              </w:rPr>
              <w:t>100-балльной системе</w:t>
            </w:r>
          </w:p>
          <w:p w14:paraId="06B0D464" w14:textId="77777777" w:rsidR="009C78FC" w:rsidRPr="0004716C" w:rsidRDefault="009C78FC" w:rsidP="00B36FDD">
            <w:pPr>
              <w:jc w:val="center"/>
              <w:rPr>
                <w:sz w:val="21"/>
                <w:szCs w:val="21"/>
              </w:rPr>
            </w:pPr>
            <w:r w:rsidRPr="0004716C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</w:tc>
        <w:tc>
          <w:tcPr>
            <w:tcW w:w="2306" w:type="dxa"/>
            <w:vMerge w:val="restart"/>
            <w:shd w:val="clear" w:color="auto" w:fill="DBE5F1" w:themeFill="accent1" w:themeFillTint="33"/>
          </w:tcPr>
          <w:p w14:paraId="48D0B796" w14:textId="77777777" w:rsidR="009C78FC" w:rsidRPr="0004716C" w:rsidRDefault="009C78FC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>Оценка в пятибалльной системе</w:t>
            </w:r>
          </w:p>
          <w:p w14:paraId="0A1FE0FB" w14:textId="77777777" w:rsidR="009C78FC" w:rsidRPr="0004716C" w:rsidRDefault="009C78FC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  <w:p w14:paraId="0406B323" w14:textId="77777777" w:rsidR="009C78FC" w:rsidRPr="0004716C" w:rsidRDefault="009C78FC" w:rsidP="00B36FDD">
            <w:pPr>
              <w:rPr>
                <w:sz w:val="21"/>
                <w:szCs w:val="21"/>
              </w:rPr>
            </w:pPr>
          </w:p>
        </w:tc>
        <w:tc>
          <w:tcPr>
            <w:tcW w:w="9658" w:type="dxa"/>
            <w:gridSpan w:val="3"/>
            <w:shd w:val="clear" w:color="auto" w:fill="DBE5F1" w:themeFill="accent1" w:themeFillTint="33"/>
            <w:vAlign w:val="center"/>
          </w:tcPr>
          <w:p w14:paraId="18740D98" w14:textId="13307FAA" w:rsidR="009C78FC" w:rsidRPr="009C78FC" w:rsidRDefault="009C78FC" w:rsidP="009C78FC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Показатели уровн</w:t>
            </w:r>
            <w:r w:rsidRPr="008549CC">
              <w:rPr>
                <w:b/>
                <w:sz w:val="20"/>
                <w:szCs w:val="20"/>
              </w:rPr>
              <w:t xml:space="preserve">я </w:t>
            </w:r>
            <w:r w:rsidRPr="0004716C">
              <w:rPr>
                <w:b/>
                <w:sz w:val="20"/>
                <w:szCs w:val="20"/>
              </w:rPr>
              <w:t>сформированности</w:t>
            </w:r>
            <w:r w:rsidR="000C1C3C">
              <w:rPr>
                <w:b/>
                <w:sz w:val="20"/>
                <w:szCs w:val="20"/>
              </w:rPr>
              <w:t xml:space="preserve"> </w:t>
            </w:r>
          </w:p>
        </w:tc>
      </w:tr>
      <w:tr w:rsidR="002542E5" w:rsidRPr="0004716C" w14:paraId="793BE545" w14:textId="77777777" w:rsidTr="002542E5">
        <w:trPr>
          <w:trHeight w:val="368"/>
        </w:trPr>
        <w:tc>
          <w:tcPr>
            <w:tcW w:w="2045" w:type="dxa"/>
            <w:vMerge/>
            <w:shd w:val="clear" w:color="auto" w:fill="DBE5F1" w:themeFill="accent1" w:themeFillTint="33"/>
          </w:tcPr>
          <w:p w14:paraId="52563D60" w14:textId="77777777" w:rsidR="00590FE2" w:rsidRPr="0004716C" w:rsidRDefault="00590FE2" w:rsidP="00B36FDD">
            <w:pPr>
              <w:jc w:val="center"/>
              <w:rPr>
                <w:b/>
                <w:sz w:val="21"/>
                <w:szCs w:val="21"/>
              </w:rPr>
            </w:pPr>
          </w:p>
        </w:tc>
        <w:tc>
          <w:tcPr>
            <w:tcW w:w="1726" w:type="dxa"/>
            <w:vMerge/>
            <w:shd w:val="clear" w:color="auto" w:fill="DBE5F1" w:themeFill="accent1" w:themeFillTint="33"/>
          </w:tcPr>
          <w:p w14:paraId="517D5DD9" w14:textId="77777777" w:rsidR="00590FE2" w:rsidRPr="0004716C" w:rsidRDefault="00590FE2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</w:p>
        </w:tc>
        <w:tc>
          <w:tcPr>
            <w:tcW w:w="2306" w:type="dxa"/>
            <w:vMerge/>
            <w:shd w:val="clear" w:color="auto" w:fill="DBE5F1" w:themeFill="accent1" w:themeFillTint="33"/>
          </w:tcPr>
          <w:p w14:paraId="51861CBB" w14:textId="77777777" w:rsidR="00590FE2" w:rsidRPr="0004716C" w:rsidRDefault="00590FE2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</w:p>
        </w:tc>
        <w:tc>
          <w:tcPr>
            <w:tcW w:w="3219" w:type="dxa"/>
            <w:shd w:val="clear" w:color="auto" w:fill="DBE5F1" w:themeFill="accent1" w:themeFillTint="33"/>
            <w:vAlign w:val="center"/>
          </w:tcPr>
          <w:p w14:paraId="2109160A" w14:textId="40FD90C7" w:rsidR="00590FE2" w:rsidRPr="0004716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универсальных</w:t>
            </w:r>
          </w:p>
          <w:p w14:paraId="749F4AE2" w14:textId="656518D6" w:rsidR="00590FE2" w:rsidRPr="008549C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компетенций</w:t>
            </w:r>
          </w:p>
        </w:tc>
        <w:tc>
          <w:tcPr>
            <w:tcW w:w="3219" w:type="dxa"/>
            <w:shd w:val="clear" w:color="auto" w:fill="DBE5F1" w:themeFill="accent1" w:themeFillTint="33"/>
            <w:vAlign w:val="center"/>
          </w:tcPr>
          <w:p w14:paraId="7ED404B2" w14:textId="70B656FC" w:rsidR="00D7322A" w:rsidRDefault="00D7322A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О</w:t>
            </w:r>
            <w:r w:rsidR="00590FE2" w:rsidRPr="0004716C">
              <w:rPr>
                <w:b/>
                <w:sz w:val="20"/>
                <w:szCs w:val="20"/>
              </w:rPr>
              <w:t>бщепрофессиональных</w:t>
            </w:r>
          </w:p>
          <w:p w14:paraId="1E08A45C" w14:textId="488A5B0E" w:rsidR="00590FE2" w:rsidRPr="008549C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8549CC">
              <w:rPr>
                <w:b/>
                <w:sz w:val="20"/>
                <w:szCs w:val="20"/>
              </w:rPr>
              <w:t>компетенций</w:t>
            </w:r>
          </w:p>
        </w:tc>
        <w:tc>
          <w:tcPr>
            <w:tcW w:w="3220" w:type="dxa"/>
            <w:shd w:val="clear" w:color="auto" w:fill="DBE5F1" w:themeFill="accent1" w:themeFillTint="33"/>
            <w:vAlign w:val="center"/>
          </w:tcPr>
          <w:p w14:paraId="4C961265" w14:textId="41AF5A64" w:rsidR="00590FE2" w:rsidRPr="0004716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профессиональных</w:t>
            </w:r>
          </w:p>
          <w:p w14:paraId="344C96A4" w14:textId="4193BFE8" w:rsidR="00590FE2" w:rsidRPr="008549C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компетенций</w:t>
            </w:r>
          </w:p>
        </w:tc>
      </w:tr>
      <w:tr w:rsidR="002542E5" w:rsidRPr="0004716C" w14:paraId="15985614" w14:textId="77777777" w:rsidTr="002542E5">
        <w:trPr>
          <w:trHeight w:val="283"/>
          <w:tblHeader/>
        </w:trPr>
        <w:tc>
          <w:tcPr>
            <w:tcW w:w="2045" w:type="dxa"/>
            <w:vMerge/>
            <w:shd w:val="clear" w:color="auto" w:fill="DBE5F1" w:themeFill="accent1" w:themeFillTint="33"/>
          </w:tcPr>
          <w:p w14:paraId="09D78427" w14:textId="77777777" w:rsidR="00590FE2" w:rsidRPr="0004716C" w:rsidRDefault="00590FE2" w:rsidP="00B36FDD">
            <w:pPr>
              <w:jc w:val="center"/>
              <w:rPr>
                <w:b/>
              </w:rPr>
            </w:pPr>
          </w:p>
        </w:tc>
        <w:tc>
          <w:tcPr>
            <w:tcW w:w="1726" w:type="dxa"/>
            <w:vMerge/>
            <w:shd w:val="clear" w:color="auto" w:fill="DBE5F1" w:themeFill="accent1" w:themeFillTint="33"/>
          </w:tcPr>
          <w:p w14:paraId="2BF577DA" w14:textId="77777777" w:rsidR="00590FE2" w:rsidRPr="0004716C" w:rsidRDefault="00590FE2" w:rsidP="00B36FD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2306" w:type="dxa"/>
            <w:vMerge/>
            <w:shd w:val="clear" w:color="auto" w:fill="DBE5F1" w:themeFill="accent1" w:themeFillTint="33"/>
          </w:tcPr>
          <w:p w14:paraId="0303BC11" w14:textId="77777777" w:rsidR="00590FE2" w:rsidRPr="0004716C" w:rsidRDefault="00590FE2" w:rsidP="00B36FD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3219" w:type="dxa"/>
            <w:shd w:val="clear" w:color="auto" w:fill="DBE5F1" w:themeFill="accent1" w:themeFillTint="33"/>
          </w:tcPr>
          <w:p w14:paraId="57E58008" w14:textId="494EE5B5" w:rsidR="00590FE2" w:rsidRPr="0004716C" w:rsidRDefault="00590FE2" w:rsidP="00B36FDD">
            <w:pPr>
              <w:rPr>
                <w:b/>
                <w:sz w:val="20"/>
                <w:szCs w:val="20"/>
              </w:rPr>
            </w:pPr>
          </w:p>
        </w:tc>
        <w:tc>
          <w:tcPr>
            <w:tcW w:w="3219" w:type="dxa"/>
            <w:shd w:val="clear" w:color="auto" w:fill="DBE5F1" w:themeFill="accent1" w:themeFillTint="33"/>
          </w:tcPr>
          <w:p w14:paraId="1A6D96CA" w14:textId="77777777" w:rsidR="00590FE2" w:rsidRPr="0004716C" w:rsidRDefault="00590FE2" w:rsidP="00B36FDD">
            <w:pPr>
              <w:rPr>
                <w:i/>
                <w:sz w:val="20"/>
                <w:szCs w:val="20"/>
              </w:rPr>
            </w:pPr>
            <w:r w:rsidRPr="0004716C">
              <w:rPr>
                <w:i/>
                <w:sz w:val="20"/>
                <w:szCs w:val="20"/>
              </w:rPr>
              <w:t>ОПК-1</w:t>
            </w:r>
          </w:p>
          <w:p w14:paraId="793E7BBA" w14:textId="596A0392" w:rsidR="00590FE2" w:rsidRPr="0004716C" w:rsidRDefault="00CE0E4B" w:rsidP="00B36FDD">
            <w:pPr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ИД-ОПК-1.2</w:t>
            </w:r>
          </w:p>
          <w:p w14:paraId="1EF8AB06" w14:textId="5742863A" w:rsidR="00590FE2" w:rsidRPr="0004716C" w:rsidRDefault="00590FE2" w:rsidP="00B36FDD">
            <w:pPr>
              <w:rPr>
                <w:i/>
                <w:sz w:val="20"/>
                <w:szCs w:val="20"/>
              </w:rPr>
            </w:pPr>
            <w:r w:rsidRPr="0004716C">
              <w:rPr>
                <w:i/>
                <w:sz w:val="20"/>
                <w:szCs w:val="20"/>
              </w:rPr>
              <w:t>ОПК-</w:t>
            </w:r>
            <w:r w:rsidR="00CE0E4B">
              <w:rPr>
                <w:i/>
                <w:sz w:val="20"/>
                <w:szCs w:val="20"/>
              </w:rPr>
              <w:t>3</w:t>
            </w:r>
          </w:p>
          <w:p w14:paraId="44C5D50E" w14:textId="3463F53D" w:rsidR="00590FE2" w:rsidRPr="0004716C" w:rsidRDefault="00590FE2" w:rsidP="00B36FDD">
            <w:pPr>
              <w:rPr>
                <w:i/>
                <w:sz w:val="20"/>
                <w:szCs w:val="20"/>
              </w:rPr>
            </w:pPr>
            <w:r w:rsidRPr="0004716C">
              <w:rPr>
                <w:i/>
                <w:sz w:val="20"/>
                <w:szCs w:val="20"/>
              </w:rPr>
              <w:t>ИД-ОПК-</w:t>
            </w:r>
            <w:r w:rsidR="00CE0E4B">
              <w:rPr>
                <w:i/>
                <w:sz w:val="20"/>
                <w:szCs w:val="20"/>
              </w:rPr>
              <w:t>3.2</w:t>
            </w:r>
          </w:p>
          <w:p w14:paraId="748B45B0" w14:textId="3E8ACEF4" w:rsidR="00590FE2" w:rsidRPr="0004716C" w:rsidRDefault="00590FE2" w:rsidP="00B36FDD">
            <w:pPr>
              <w:rPr>
                <w:b/>
                <w:sz w:val="20"/>
                <w:szCs w:val="20"/>
              </w:rPr>
            </w:pPr>
          </w:p>
        </w:tc>
        <w:tc>
          <w:tcPr>
            <w:tcW w:w="3220" w:type="dxa"/>
            <w:shd w:val="clear" w:color="auto" w:fill="DBE5F1" w:themeFill="accent1" w:themeFillTint="33"/>
          </w:tcPr>
          <w:p w14:paraId="4C2A80B4" w14:textId="3584E2F0" w:rsidR="00590FE2" w:rsidRPr="0004716C" w:rsidRDefault="00590FE2" w:rsidP="00B36FDD">
            <w:pPr>
              <w:rPr>
                <w:b/>
                <w:sz w:val="20"/>
                <w:szCs w:val="20"/>
              </w:rPr>
            </w:pPr>
          </w:p>
        </w:tc>
      </w:tr>
      <w:tr w:rsidR="002542E5" w:rsidRPr="0004716C" w14:paraId="4A44A122" w14:textId="77777777" w:rsidTr="002542E5">
        <w:trPr>
          <w:trHeight w:val="283"/>
        </w:trPr>
        <w:tc>
          <w:tcPr>
            <w:tcW w:w="2045" w:type="dxa"/>
          </w:tcPr>
          <w:p w14:paraId="102B0B32" w14:textId="77777777" w:rsidR="00590FE2" w:rsidRPr="0004716C" w:rsidRDefault="00590FE2" w:rsidP="00B36FDD">
            <w:r w:rsidRPr="0004716C">
              <w:t>высокий</w:t>
            </w:r>
          </w:p>
        </w:tc>
        <w:tc>
          <w:tcPr>
            <w:tcW w:w="1726" w:type="dxa"/>
          </w:tcPr>
          <w:p w14:paraId="5E592D0B" w14:textId="77777777" w:rsidR="00590FE2" w:rsidRPr="0004716C" w:rsidRDefault="00590FE2" w:rsidP="00B36FDD">
            <w:pPr>
              <w:jc w:val="center"/>
              <w:rPr>
                <w:i/>
                <w:iCs/>
              </w:rPr>
            </w:pPr>
            <w:r w:rsidRPr="0004716C">
              <w:rPr>
                <w:i/>
                <w:iCs/>
              </w:rPr>
              <w:t>85 – 100</w:t>
            </w:r>
          </w:p>
        </w:tc>
        <w:tc>
          <w:tcPr>
            <w:tcW w:w="2306" w:type="dxa"/>
          </w:tcPr>
          <w:p w14:paraId="1E21DB76" w14:textId="21B25E68"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отлично</w:t>
            </w:r>
          </w:p>
          <w:p w14:paraId="04C84513" w14:textId="4C2AD175" w:rsidR="00590FE2" w:rsidRPr="0004716C" w:rsidRDefault="00590FE2" w:rsidP="00B36FDD">
            <w:pPr>
              <w:rPr>
                <w:iCs/>
              </w:rPr>
            </w:pPr>
          </w:p>
        </w:tc>
        <w:tc>
          <w:tcPr>
            <w:tcW w:w="3219" w:type="dxa"/>
          </w:tcPr>
          <w:p w14:paraId="7C2339CE" w14:textId="13212D1D" w:rsidR="00590FE2" w:rsidRPr="00590FE2" w:rsidRDefault="00590FE2" w:rsidP="00B36FDD">
            <w:pPr>
              <w:tabs>
                <w:tab w:val="left" w:pos="176"/>
              </w:tabs>
              <w:rPr>
                <w:sz w:val="21"/>
                <w:szCs w:val="21"/>
              </w:rPr>
            </w:pPr>
          </w:p>
        </w:tc>
        <w:tc>
          <w:tcPr>
            <w:tcW w:w="3219" w:type="dxa"/>
          </w:tcPr>
          <w:p w14:paraId="6E6D87D3" w14:textId="2D42F176" w:rsidR="00590FE2" w:rsidRPr="00590FE2" w:rsidRDefault="00590FE2" w:rsidP="00B36FDD">
            <w:pPr>
              <w:tabs>
                <w:tab w:val="left" w:pos="176"/>
              </w:tabs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Обучающийся:</w:t>
            </w:r>
          </w:p>
          <w:p w14:paraId="7B008A62" w14:textId="77777777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исчерпывающе и логически стройно излагает учебный материал, умеет связывать теорию с практикой, справляется с решением задач профессиональной направленности высокого уровня сложности, правильно обосновывает принятые решения;</w:t>
            </w:r>
          </w:p>
          <w:p w14:paraId="5EC9BE9F" w14:textId="0A06084D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 xml:space="preserve">показывает способности в понимании, изложении и практическом использовании </w:t>
            </w:r>
            <w:r w:rsidR="005743A3">
              <w:rPr>
                <w:i/>
                <w:sz w:val="21"/>
                <w:szCs w:val="21"/>
              </w:rPr>
              <w:t>изученных теоретических и практических методов</w:t>
            </w:r>
            <w:r w:rsidRPr="00590FE2">
              <w:rPr>
                <w:i/>
                <w:sz w:val="21"/>
                <w:szCs w:val="21"/>
              </w:rPr>
              <w:t>;</w:t>
            </w:r>
          </w:p>
          <w:p w14:paraId="7CA2BEB0" w14:textId="24791C76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sz w:val="21"/>
                <w:szCs w:val="21"/>
              </w:rPr>
              <w:t>дополняет теоретическую информацию сведениями исторического, исследовательского характера;</w:t>
            </w:r>
          </w:p>
          <w:p w14:paraId="12C77AC2" w14:textId="77777777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 xml:space="preserve">свободно ориентируется в учебной и профессиональной </w:t>
            </w:r>
            <w:r w:rsidRPr="00590FE2">
              <w:rPr>
                <w:i/>
                <w:iCs/>
                <w:sz w:val="21"/>
                <w:szCs w:val="21"/>
              </w:rPr>
              <w:lastRenderedPageBreak/>
              <w:t>литературе;</w:t>
            </w:r>
          </w:p>
          <w:p w14:paraId="09BD2B5D" w14:textId="77777777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дает развернутые, исчерпывающие, профессионально грамотные ответы на вопросы, в том числе, дополнительные.</w:t>
            </w:r>
          </w:p>
        </w:tc>
        <w:tc>
          <w:tcPr>
            <w:tcW w:w="3220" w:type="dxa"/>
          </w:tcPr>
          <w:p w14:paraId="39353BD1" w14:textId="77777777" w:rsidR="00590FE2" w:rsidRPr="00590FE2" w:rsidRDefault="00590FE2" w:rsidP="00B36FDD">
            <w:pPr>
              <w:rPr>
                <w:sz w:val="21"/>
                <w:szCs w:val="21"/>
              </w:rPr>
            </w:pPr>
          </w:p>
        </w:tc>
      </w:tr>
      <w:tr w:rsidR="002542E5" w:rsidRPr="0004716C" w14:paraId="4EA520C7" w14:textId="77777777" w:rsidTr="002542E5">
        <w:trPr>
          <w:trHeight w:val="283"/>
        </w:trPr>
        <w:tc>
          <w:tcPr>
            <w:tcW w:w="2045" w:type="dxa"/>
          </w:tcPr>
          <w:p w14:paraId="45E677E2" w14:textId="076A08C3" w:rsidR="00590FE2" w:rsidRPr="0004716C" w:rsidRDefault="00590FE2" w:rsidP="00B36FDD">
            <w:r w:rsidRPr="0004716C">
              <w:lastRenderedPageBreak/>
              <w:t>повышенный</w:t>
            </w:r>
          </w:p>
        </w:tc>
        <w:tc>
          <w:tcPr>
            <w:tcW w:w="1726" w:type="dxa"/>
          </w:tcPr>
          <w:p w14:paraId="3591ED79" w14:textId="77777777" w:rsidR="00590FE2" w:rsidRPr="0004716C" w:rsidRDefault="00590FE2" w:rsidP="00B36FDD">
            <w:pPr>
              <w:jc w:val="center"/>
              <w:rPr>
                <w:iCs/>
              </w:rPr>
            </w:pPr>
            <w:r w:rsidRPr="0004716C">
              <w:rPr>
                <w:i/>
              </w:rPr>
              <w:t>65 – 84</w:t>
            </w:r>
          </w:p>
        </w:tc>
        <w:tc>
          <w:tcPr>
            <w:tcW w:w="2306" w:type="dxa"/>
          </w:tcPr>
          <w:p w14:paraId="3A5002AA" w14:textId="51192199"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хорошо</w:t>
            </w:r>
          </w:p>
          <w:p w14:paraId="7FB36380" w14:textId="2A927ED9" w:rsidR="00590FE2" w:rsidRPr="0004716C" w:rsidRDefault="00590FE2" w:rsidP="00B36FDD">
            <w:pPr>
              <w:rPr>
                <w:iCs/>
              </w:rPr>
            </w:pPr>
          </w:p>
        </w:tc>
        <w:tc>
          <w:tcPr>
            <w:tcW w:w="3219" w:type="dxa"/>
          </w:tcPr>
          <w:p w14:paraId="20506C63" w14:textId="7ACC6622" w:rsidR="00590FE2" w:rsidRPr="00590FE2" w:rsidRDefault="00590FE2" w:rsidP="00CE0E4B">
            <w:pPr>
              <w:tabs>
                <w:tab w:val="left" w:pos="293"/>
              </w:tabs>
              <w:contextualSpacing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3219" w:type="dxa"/>
          </w:tcPr>
          <w:p w14:paraId="485AD720" w14:textId="31065ABD" w:rsidR="00590FE2" w:rsidRPr="00590FE2" w:rsidRDefault="00590FE2" w:rsidP="00B36FDD">
            <w:pPr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Обучающийся:</w:t>
            </w:r>
          </w:p>
          <w:p w14:paraId="5FFBB333" w14:textId="77777777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313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достаточно подробно, грамотно и по существу излагает изученный материал, приводит и раскрывает в тезисной форме основные понятия;</w:t>
            </w:r>
          </w:p>
          <w:p w14:paraId="56169DCB" w14:textId="69AB0CC7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313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 xml:space="preserve">анализирует </w:t>
            </w:r>
            <w:r w:rsidR="00BF129B">
              <w:rPr>
                <w:i/>
                <w:iCs/>
                <w:sz w:val="21"/>
                <w:szCs w:val="21"/>
              </w:rPr>
              <w:t>проблему</w:t>
            </w:r>
            <w:r w:rsidRPr="00590FE2">
              <w:rPr>
                <w:i/>
                <w:iCs/>
                <w:sz w:val="21"/>
                <w:szCs w:val="21"/>
              </w:rPr>
              <w:t xml:space="preserve"> с незначительными пробелами;</w:t>
            </w:r>
          </w:p>
          <w:p w14:paraId="52C68209" w14:textId="77777777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313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допускает единичные негрубые ошибки;</w:t>
            </w:r>
          </w:p>
          <w:p w14:paraId="2477688A" w14:textId="77777777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313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достаточно хорошо ориентируется в учебной и профессиональной литературе;</w:t>
            </w:r>
          </w:p>
          <w:p w14:paraId="13F244BC" w14:textId="77777777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276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ответ отражает знание теоретического и практического материала, не допуская существенных неточностей.</w:t>
            </w:r>
          </w:p>
        </w:tc>
        <w:tc>
          <w:tcPr>
            <w:tcW w:w="3220" w:type="dxa"/>
          </w:tcPr>
          <w:p w14:paraId="5043A887" w14:textId="77777777" w:rsidR="00590FE2" w:rsidRPr="00590FE2" w:rsidRDefault="00590FE2" w:rsidP="00B36FDD">
            <w:pPr>
              <w:tabs>
                <w:tab w:val="left" w:pos="313"/>
              </w:tabs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 xml:space="preserve"> </w:t>
            </w:r>
          </w:p>
        </w:tc>
      </w:tr>
      <w:tr w:rsidR="002542E5" w:rsidRPr="0004716C" w14:paraId="4F654C17" w14:textId="77777777" w:rsidTr="002542E5">
        <w:trPr>
          <w:trHeight w:val="283"/>
        </w:trPr>
        <w:tc>
          <w:tcPr>
            <w:tcW w:w="2045" w:type="dxa"/>
          </w:tcPr>
          <w:p w14:paraId="2FE7550D" w14:textId="77777777" w:rsidR="00590FE2" w:rsidRPr="0004716C" w:rsidRDefault="00590FE2" w:rsidP="00B36FDD">
            <w:r w:rsidRPr="0004716C">
              <w:t>базовый</w:t>
            </w:r>
          </w:p>
        </w:tc>
        <w:tc>
          <w:tcPr>
            <w:tcW w:w="1726" w:type="dxa"/>
          </w:tcPr>
          <w:p w14:paraId="58B696A2" w14:textId="77777777" w:rsidR="00590FE2" w:rsidRPr="0004716C" w:rsidRDefault="00590FE2" w:rsidP="00B36FDD">
            <w:pPr>
              <w:jc w:val="center"/>
              <w:rPr>
                <w:iCs/>
              </w:rPr>
            </w:pPr>
            <w:r w:rsidRPr="0004716C">
              <w:rPr>
                <w:i/>
              </w:rPr>
              <w:t>41 – 64</w:t>
            </w:r>
          </w:p>
        </w:tc>
        <w:tc>
          <w:tcPr>
            <w:tcW w:w="2306" w:type="dxa"/>
          </w:tcPr>
          <w:p w14:paraId="6FBDA68E" w14:textId="5DB17C7A"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удовлетворительно</w:t>
            </w:r>
          </w:p>
          <w:p w14:paraId="25CF4171" w14:textId="23AA775A" w:rsidR="00590FE2" w:rsidRPr="0004716C" w:rsidRDefault="00590FE2" w:rsidP="00B36FDD">
            <w:pPr>
              <w:rPr>
                <w:iCs/>
              </w:rPr>
            </w:pPr>
          </w:p>
        </w:tc>
        <w:tc>
          <w:tcPr>
            <w:tcW w:w="3219" w:type="dxa"/>
          </w:tcPr>
          <w:p w14:paraId="45E8EAAB" w14:textId="0E7713D3" w:rsidR="00590FE2" w:rsidRPr="00590FE2" w:rsidRDefault="00590FE2" w:rsidP="00CE0E4B">
            <w:pPr>
              <w:tabs>
                <w:tab w:val="left" w:pos="317"/>
              </w:tabs>
              <w:contextualSpacing/>
              <w:rPr>
                <w:i/>
                <w:sz w:val="21"/>
                <w:szCs w:val="21"/>
              </w:rPr>
            </w:pPr>
          </w:p>
        </w:tc>
        <w:tc>
          <w:tcPr>
            <w:tcW w:w="3219" w:type="dxa"/>
          </w:tcPr>
          <w:p w14:paraId="137F73F2" w14:textId="7A1D318F" w:rsidR="00590FE2" w:rsidRPr="00590FE2" w:rsidRDefault="00590FE2" w:rsidP="00B36FDD">
            <w:pPr>
              <w:rPr>
                <w:i/>
                <w:sz w:val="21"/>
                <w:szCs w:val="21"/>
              </w:rPr>
            </w:pPr>
            <w:r w:rsidRPr="00590FE2">
              <w:rPr>
                <w:i/>
                <w:sz w:val="21"/>
                <w:szCs w:val="21"/>
              </w:rPr>
              <w:t>Обучающийся:</w:t>
            </w:r>
          </w:p>
          <w:p w14:paraId="1B8FCBE1" w14:textId="77777777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308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sz w:val="21"/>
                <w:szCs w:val="21"/>
              </w:rPr>
              <w:t>демонстрирует теоретические знания основного учебного материала дисциплины в объеме, необходимом для дальнейшего освоения ОПОП;</w:t>
            </w:r>
          </w:p>
          <w:p w14:paraId="768D3CB8" w14:textId="121C01E5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308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sz w:val="21"/>
                <w:szCs w:val="21"/>
              </w:rPr>
              <w:t xml:space="preserve">с неточностями излагает </w:t>
            </w:r>
            <w:r w:rsidR="00BF129B">
              <w:rPr>
                <w:i/>
                <w:sz w:val="21"/>
                <w:szCs w:val="21"/>
              </w:rPr>
              <w:t>теорию</w:t>
            </w:r>
            <w:r w:rsidRPr="00590FE2">
              <w:rPr>
                <w:i/>
                <w:sz w:val="21"/>
                <w:szCs w:val="21"/>
              </w:rPr>
              <w:t>;</w:t>
            </w:r>
          </w:p>
          <w:p w14:paraId="235F51B6" w14:textId="014DC688" w:rsidR="00590FE2" w:rsidRPr="00590FE2" w:rsidRDefault="00590FE2" w:rsidP="000872FD">
            <w:pPr>
              <w:widowControl w:val="0"/>
              <w:numPr>
                <w:ilvl w:val="0"/>
                <w:numId w:val="16"/>
              </w:numPr>
              <w:tabs>
                <w:tab w:val="left" w:pos="339"/>
              </w:tabs>
              <w:autoSpaceDE w:val="0"/>
              <w:autoSpaceDN w:val="0"/>
              <w:adjustRightInd w:val="0"/>
              <w:ind w:left="0" w:firstLine="0"/>
              <w:contextualSpacing/>
              <w:rPr>
                <w:rFonts w:eastAsiaTheme="minorHAnsi"/>
                <w:i/>
                <w:color w:val="000000"/>
                <w:sz w:val="21"/>
                <w:szCs w:val="21"/>
                <w:lang w:eastAsia="en-US"/>
              </w:rPr>
            </w:pPr>
            <w:r w:rsidRPr="00590FE2">
              <w:rPr>
                <w:rFonts w:eastAsiaTheme="minorHAnsi"/>
                <w:i/>
                <w:color w:val="000000"/>
                <w:sz w:val="21"/>
                <w:szCs w:val="21"/>
                <w:lang w:eastAsia="en-US"/>
              </w:rPr>
              <w:t xml:space="preserve">анализируя </w:t>
            </w:r>
            <w:r w:rsidR="00BF129B">
              <w:rPr>
                <w:rFonts w:eastAsiaTheme="minorHAnsi"/>
                <w:i/>
                <w:color w:val="000000"/>
                <w:sz w:val="21"/>
                <w:szCs w:val="21"/>
                <w:lang w:eastAsia="en-US"/>
              </w:rPr>
              <w:t>задачу</w:t>
            </w:r>
            <w:r w:rsidRPr="00590FE2">
              <w:rPr>
                <w:rFonts w:eastAsiaTheme="minorHAnsi"/>
                <w:i/>
                <w:color w:val="000000"/>
                <w:sz w:val="21"/>
                <w:szCs w:val="21"/>
                <w:lang w:eastAsia="en-US"/>
              </w:rPr>
              <w:t>, с затруднениями прослеживает логику развития;</w:t>
            </w:r>
          </w:p>
          <w:p w14:paraId="1ACE7821" w14:textId="77777777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308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lastRenderedPageBreak/>
              <w:t>демонстрирует фрагментарные знания основной учебной литературы по дисциплине;</w:t>
            </w:r>
          </w:p>
          <w:p w14:paraId="7DE348A0" w14:textId="77777777" w:rsidR="00590FE2" w:rsidRPr="00590FE2" w:rsidRDefault="00590FE2" w:rsidP="000872FD">
            <w:pPr>
              <w:widowControl w:val="0"/>
              <w:numPr>
                <w:ilvl w:val="0"/>
                <w:numId w:val="16"/>
              </w:numPr>
              <w:tabs>
                <w:tab w:val="left" w:pos="339"/>
              </w:tabs>
              <w:autoSpaceDE w:val="0"/>
              <w:autoSpaceDN w:val="0"/>
              <w:adjustRightInd w:val="0"/>
              <w:ind w:left="0" w:firstLine="0"/>
              <w:contextualSpacing/>
              <w:rPr>
                <w:rFonts w:eastAsiaTheme="minorHAnsi"/>
                <w:i/>
                <w:color w:val="000000"/>
                <w:sz w:val="21"/>
                <w:szCs w:val="21"/>
                <w:lang w:eastAsia="en-US"/>
              </w:rPr>
            </w:pPr>
            <w:r w:rsidRPr="00590FE2">
              <w:rPr>
                <w:i/>
                <w:iCs/>
                <w:sz w:val="21"/>
                <w:szCs w:val="21"/>
              </w:rPr>
              <w:t xml:space="preserve">ответ отражает знания на базовом уровне теоретического и практического материала в объеме, </w:t>
            </w:r>
            <w:r w:rsidRPr="00590FE2">
              <w:rPr>
                <w:i/>
                <w:sz w:val="21"/>
                <w:szCs w:val="21"/>
              </w:rPr>
              <w:t>необходимом для дальнейшей учебы и предстоящей работы по профилю обучения.</w:t>
            </w:r>
          </w:p>
        </w:tc>
        <w:tc>
          <w:tcPr>
            <w:tcW w:w="3220" w:type="dxa"/>
          </w:tcPr>
          <w:p w14:paraId="13661CA3" w14:textId="77777777" w:rsidR="00590FE2" w:rsidRPr="00590FE2" w:rsidRDefault="00590FE2" w:rsidP="00B36FDD">
            <w:pPr>
              <w:tabs>
                <w:tab w:val="left" w:pos="308"/>
              </w:tabs>
              <w:contextualSpacing/>
              <w:rPr>
                <w:i/>
                <w:iCs/>
                <w:sz w:val="21"/>
                <w:szCs w:val="21"/>
              </w:rPr>
            </w:pPr>
          </w:p>
        </w:tc>
      </w:tr>
      <w:tr w:rsidR="002542E5" w:rsidRPr="0004716C" w14:paraId="4269CFD1" w14:textId="77777777" w:rsidTr="002542E5">
        <w:trPr>
          <w:trHeight w:val="283"/>
        </w:trPr>
        <w:tc>
          <w:tcPr>
            <w:tcW w:w="2045" w:type="dxa"/>
          </w:tcPr>
          <w:p w14:paraId="7C24F501" w14:textId="77777777" w:rsidR="00590FE2" w:rsidRPr="0004716C" w:rsidRDefault="00590FE2" w:rsidP="00B36FDD">
            <w:r w:rsidRPr="0004716C">
              <w:lastRenderedPageBreak/>
              <w:t>низкий</w:t>
            </w:r>
          </w:p>
        </w:tc>
        <w:tc>
          <w:tcPr>
            <w:tcW w:w="1726" w:type="dxa"/>
          </w:tcPr>
          <w:p w14:paraId="30D821B9" w14:textId="77777777" w:rsidR="00590FE2" w:rsidRPr="0004716C" w:rsidRDefault="00590FE2" w:rsidP="00B36FDD">
            <w:pPr>
              <w:jc w:val="center"/>
              <w:rPr>
                <w:iCs/>
              </w:rPr>
            </w:pPr>
            <w:r w:rsidRPr="0004716C">
              <w:rPr>
                <w:i/>
              </w:rPr>
              <w:t>0 – 40</w:t>
            </w:r>
          </w:p>
        </w:tc>
        <w:tc>
          <w:tcPr>
            <w:tcW w:w="2306" w:type="dxa"/>
          </w:tcPr>
          <w:p w14:paraId="6E928182" w14:textId="257F124D" w:rsidR="001F5B25" w:rsidRPr="0004716C" w:rsidRDefault="00590FE2" w:rsidP="001F5B25">
            <w:pPr>
              <w:rPr>
                <w:iCs/>
              </w:rPr>
            </w:pPr>
            <w:r w:rsidRPr="0004716C">
              <w:rPr>
                <w:iCs/>
              </w:rPr>
              <w:t>неудовлетворительно</w:t>
            </w:r>
          </w:p>
          <w:p w14:paraId="057F4720" w14:textId="7D014AC7" w:rsidR="00590FE2" w:rsidRPr="0004716C" w:rsidRDefault="00590FE2" w:rsidP="00B36FDD">
            <w:pPr>
              <w:rPr>
                <w:iCs/>
              </w:rPr>
            </w:pPr>
          </w:p>
        </w:tc>
        <w:tc>
          <w:tcPr>
            <w:tcW w:w="9658" w:type="dxa"/>
            <w:gridSpan w:val="3"/>
          </w:tcPr>
          <w:p w14:paraId="7ED84381" w14:textId="014BD63E" w:rsidR="00590FE2" w:rsidRPr="00590FE2" w:rsidRDefault="00590FE2" w:rsidP="00B36FDD">
            <w:pPr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Обучающийся:</w:t>
            </w:r>
          </w:p>
          <w:p w14:paraId="49A2A47F" w14:textId="77777777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293"/>
              </w:tabs>
              <w:contextualSpacing/>
              <w:rPr>
                <w:b/>
                <w:i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демонстрирует фрагментарные знания теоретического и практического материал, допускает грубые ошибки при его изложении на занятиях и в ходе промежуточной аттестации;</w:t>
            </w:r>
          </w:p>
          <w:p w14:paraId="7F8D870E" w14:textId="77777777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293"/>
              </w:tabs>
              <w:contextualSpacing/>
              <w:rPr>
                <w:b/>
                <w:i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испытывает серьёзные затруднения в применении теоретических положений при решении практических задач профессиональной направленности стандартного уровня сложности, не владеет необходимыми для этого навыками и приёмами;</w:t>
            </w:r>
          </w:p>
          <w:p w14:paraId="73832C01" w14:textId="2958EC84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293"/>
              </w:tabs>
              <w:contextualSpacing/>
              <w:rPr>
                <w:b/>
                <w:i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 xml:space="preserve">не способен проанализировать </w:t>
            </w:r>
            <w:r w:rsidR="00BF129B">
              <w:rPr>
                <w:i/>
                <w:iCs/>
                <w:sz w:val="21"/>
                <w:szCs w:val="21"/>
              </w:rPr>
              <w:t>задачу</w:t>
            </w:r>
            <w:r w:rsidRPr="00590FE2">
              <w:rPr>
                <w:i/>
                <w:iCs/>
                <w:sz w:val="21"/>
                <w:szCs w:val="21"/>
              </w:rPr>
              <w:t>;</w:t>
            </w:r>
          </w:p>
          <w:p w14:paraId="0A3C0F63" w14:textId="613E46B5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293"/>
              </w:tabs>
              <w:contextualSpacing/>
              <w:rPr>
                <w:b/>
                <w:i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 xml:space="preserve">не владеет принципами </w:t>
            </w:r>
            <w:r w:rsidR="008E488A">
              <w:rPr>
                <w:i/>
                <w:iCs/>
                <w:sz w:val="21"/>
                <w:szCs w:val="21"/>
              </w:rPr>
              <w:t>решения задач</w:t>
            </w:r>
            <w:r w:rsidRPr="00590FE2">
              <w:rPr>
                <w:i/>
                <w:iCs/>
                <w:sz w:val="21"/>
                <w:szCs w:val="21"/>
              </w:rPr>
              <w:t>;</w:t>
            </w:r>
          </w:p>
          <w:p w14:paraId="1D58B996" w14:textId="77777777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293"/>
              </w:tabs>
              <w:contextualSpacing/>
              <w:rPr>
                <w:b/>
                <w:i/>
                <w:sz w:val="21"/>
                <w:szCs w:val="21"/>
              </w:rPr>
            </w:pPr>
            <w:r w:rsidRPr="00590FE2">
              <w:rPr>
                <w:i/>
                <w:sz w:val="21"/>
                <w:szCs w:val="21"/>
              </w:rPr>
              <w:t>выполняет задания только по образцу и под руководством преподавателя;</w:t>
            </w:r>
          </w:p>
          <w:p w14:paraId="6FD46669" w14:textId="77777777" w:rsidR="00590FE2" w:rsidRPr="00590FE2" w:rsidRDefault="00590FE2" w:rsidP="000872FD">
            <w:pPr>
              <w:numPr>
                <w:ilvl w:val="0"/>
                <w:numId w:val="17"/>
              </w:numPr>
              <w:tabs>
                <w:tab w:val="left" w:pos="267"/>
              </w:tabs>
              <w:contextualSpacing/>
              <w:rPr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 xml:space="preserve">ответ отражает отсутствие знаний на базовом уровне теоретического и практического материала в объеме, </w:t>
            </w:r>
            <w:r w:rsidRPr="00590FE2">
              <w:rPr>
                <w:i/>
                <w:sz w:val="21"/>
                <w:szCs w:val="21"/>
              </w:rPr>
              <w:t>необходимом для дальнейшей учебы.</w:t>
            </w:r>
          </w:p>
        </w:tc>
      </w:tr>
    </w:tbl>
    <w:p w14:paraId="34116B6B" w14:textId="5AB5EF4C" w:rsidR="006F1ABB" w:rsidRPr="001F5596" w:rsidRDefault="006F1ABB" w:rsidP="0067655E">
      <w:pPr>
        <w:pStyle w:val="1"/>
      </w:pPr>
      <w:r w:rsidRPr="00BE6A26">
        <w:t xml:space="preserve">ОЦЕНОЧНЫЕ </w:t>
      </w:r>
      <w:r w:rsidR="00004F92">
        <w:t>СРЕДСТВА</w:t>
      </w:r>
      <w:r w:rsidRPr="00BE6A26">
        <w:t xml:space="preserve"> ДЛЯ </w:t>
      </w:r>
      <w:r>
        <w:t>ТЕКУЩЕГО КОНТРОЛЯ УСПЕВАЕМОСТИ И ПРОМЕЖУТОЧНОЙ АТТЕСТАЦИИ</w:t>
      </w:r>
      <w:r w:rsidR="0067655E">
        <w:t>,</w:t>
      </w:r>
      <w:r>
        <w:t xml:space="preserve"> </w:t>
      </w:r>
      <w:r w:rsidR="0067655E" w:rsidRPr="0067655E">
        <w:t>ВКЛЮЧАЯ САМОСТОЯТЕЛЬНУЮ РАБОТУ ОБУЧАЮЩИХСЯ</w:t>
      </w:r>
    </w:p>
    <w:p w14:paraId="4AA76932" w14:textId="14D5E7D4" w:rsidR="001F5596" w:rsidRPr="0021441B" w:rsidRDefault="001F5596" w:rsidP="001368C6">
      <w:pPr>
        <w:pStyle w:val="af0"/>
        <w:numPr>
          <w:ilvl w:val="3"/>
          <w:numId w:val="10"/>
        </w:numPr>
        <w:jc w:val="both"/>
        <w:rPr>
          <w:i/>
        </w:rPr>
      </w:pPr>
      <w:r w:rsidRPr="00C154B6">
        <w:rPr>
          <w:rFonts w:eastAsia="Times New Roman"/>
          <w:bCs/>
          <w:sz w:val="24"/>
          <w:szCs w:val="24"/>
        </w:rPr>
        <w:t xml:space="preserve">При проведении </w:t>
      </w:r>
      <w:r w:rsidR="00AF4200">
        <w:rPr>
          <w:rFonts w:eastAsia="Times New Roman"/>
          <w:bCs/>
          <w:sz w:val="24"/>
          <w:szCs w:val="24"/>
        </w:rPr>
        <w:t>контроля самостоятельной работы об</w:t>
      </w:r>
      <w:r w:rsidR="00900F1C">
        <w:rPr>
          <w:rFonts w:eastAsia="Times New Roman"/>
          <w:bCs/>
          <w:sz w:val="24"/>
          <w:szCs w:val="24"/>
        </w:rPr>
        <w:t xml:space="preserve">учающихся, </w:t>
      </w:r>
      <w:r w:rsidRPr="00C154B6">
        <w:rPr>
          <w:rFonts w:eastAsia="Times New Roman"/>
          <w:bCs/>
          <w:sz w:val="24"/>
          <w:szCs w:val="24"/>
        </w:rPr>
        <w:t>текущего контроля и промежут</w:t>
      </w:r>
      <w:r w:rsidR="00D82E07">
        <w:rPr>
          <w:rFonts w:eastAsia="Times New Roman"/>
          <w:bCs/>
          <w:sz w:val="24"/>
          <w:szCs w:val="24"/>
        </w:rPr>
        <w:t xml:space="preserve">очной аттестации по </w:t>
      </w:r>
      <w:r w:rsidR="00A97E3D" w:rsidRPr="00A97E3D">
        <w:rPr>
          <w:rFonts w:eastAsia="Times New Roman"/>
          <w:bCs/>
          <w:i/>
          <w:sz w:val="24"/>
          <w:szCs w:val="24"/>
        </w:rPr>
        <w:t>учебной дисциплине</w:t>
      </w:r>
      <w:r w:rsidR="00D82E07" w:rsidRPr="00A97E3D">
        <w:rPr>
          <w:rFonts w:eastAsia="Times New Roman"/>
          <w:bCs/>
          <w:i/>
          <w:sz w:val="24"/>
          <w:szCs w:val="24"/>
        </w:rPr>
        <w:t>/</w:t>
      </w:r>
      <w:r w:rsidR="00A97E3D" w:rsidRPr="00A97E3D">
        <w:rPr>
          <w:rFonts w:eastAsia="Times New Roman"/>
          <w:bCs/>
          <w:i/>
          <w:sz w:val="24"/>
          <w:szCs w:val="24"/>
        </w:rPr>
        <w:t xml:space="preserve">учебному </w:t>
      </w:r>
      <w:r w:rsidR="00D82E07" w:rsidRPr="00A97E3D">
        <w:rPr>
          <w:rFonts w:eastAsia="Times New Roman"/>
          <w:bCs/>
          <w:i/>
          <w:sz w:val="24"/>
          <w:szCs w:val="24"/>
        </w:rPr>
        <w:t>модулю</w:t>
      </w:r>
      <w:r w:rsidRPr="00A97E3D">
        <w:rPr>
          <w:rFonts w:eastAsia="Times New Roman"/>
          <w:bCs/>
          <w:i/>
          <w:sz w:val="24"/>
          <w:szCs w:val="24"/>
        </w:rPr>
        <w:t xml:space="preserve"> </w:t>
      </w:r>
      <w:r w:rsidR="00A97E3D" w:rsidRPr="00A97E3D">
        <w:rPr>
          <w:rFonts w:eastAsia="Times New Roman"/>
          <w:bCs/>
          <w:i/>
          <w:sz w:val="24"/>
          <w:szCs w:val="24"/>
        </w:rPr>
        <w:t>(название)</w:t>
      </w:r>
      <w:r w:rsidRPr="00C154B6">
        <w:rPr>
          <w:rFonts w:eastAsia="Times New Roman"/>
          <w:bCs/>
          <w:sz w:val="24"/>
          <w:szCs w:val="24"/>
        </w:rPr>
        <w:t xml:space="preserve"> проверяется </w:t>
      </w:r>
      <w:r w:rsidR="00382A5D" w:rsidRPr="00C154B6">
        <w:rPr>
          <w:rFonts w:eastAsia="Times New Roman"/>
          <w:bCs/>
          <w:sz w:val="24"/>
          <w:szCs w:val="24"/>
        </w:rPr>
        <w:t xml:space="preserve">уровень </w:t>
      </w:r>
      <w:r w:rsidRPr="00C154B6">
        <w:rPr>
          <w:rFonts w:eastAsia="Times New Roman"/>
          <w:bCs/>
          <w:sz w:val="24"/>
          <w:szCs w:val="24"/>
        </w:rPr>
        <w:t>сформированност</w:t>
      </w:r>
      <w:r w:rsidR="00382A5D" w:rsidRPr="00C154B6">
        <w:rPr>
          <w:rFonts w:eastAsia="Times New Roman"/>
          <w:bCs/>
          <w:sz w:val="24"/>
          <w:szCs w:val="24"/>
        </w:rPr>
        <w:t>и</w:t>
      </w:r>
      <w:r w:rsidRPr="00C154B6">
        <w:rPr>
          <w:rFonts w:eastAsia="Times New Roman"/>
          <w:bCs/>
          <w:sz w:val="24"/>
          <w:szCs w:val="24"/>
        </w:rPr>
        <w:t xml:space="preserve"> у обучающихся компетенций</w:t>
      </w:r>
      <w:r w:rsidR="00884752">
        <w:rPr>
          <w:rFonts w:eastAsia="Times New Roman"/>
          <w:bCs/>
          <w:sz w:val="24"/>
          <w:szCs w:val="24"/>
        </w:rPr>
        <w:t xml:space="preserve"> и запланированных результатов обучения </w:t>
      </w:r>
      <w:r w:rsidR="00601924">
        <w:rPr>
          <w:rFonts w:eastAsia="Times New Roman"/>
          <w:bCs/>
          <w:sz w:val="24"/>
          <w:szCs w:val="24"/>
        </w:rPr>
        <w:t>по дисциплине (модулю)</w:t>
      </w:r>
      <w:r w:rsidRPr="00C154B6">
        <w:rPr>
          <w:rFonts w:eastAsia="Times New Roman"/>
          <w:bCs/>
          <w:i/>
          <w:sz w:val="24"/>
          <w:szCs w:val="24"/>
        </w:rPr>
        <w:t xml:space="preserve">, </w:t>
      </w:r>
      <w:r w:rsidRPr="00C154B6">
        <w:rPr>
          <w:rFonts w:eastAsia="Times New Roman"/>
          <w:bCs/>
          <w:sz w:val="24"/>
          <w:szCs w:val="24"/>
        </w:rPr>
        <w:t xml:space="preserve">указанных в разделе </w:t>
      </w:r>
      <w:r w:rsidR="00A2221F" w:rsidRPr="00C154B6">
        <w:rPr>
          <w:rFonts w:eastAsia="Times New Roman"/>
          <w:bCs/>
          <w:sz w:val="24"/>
          <w:szCs w:val="24"/>
        </w:rPr>
        <w:t>2</w:t>
      </w:r>
      <w:r w:rsidRPr="00C154B6">
        <w:rPr>
          <w:rFonts w:eastAsia="Times New Roman"/>
          <w:bCs/>
          <w:sz w:val="24"/>
          <w:szCs w:val="24"/>
        </w:rPr>
        <w:t xml:space="preserve"> настоящей программы</w:t>
      </w:r>
      <w:r w:rsidR="00881120">
        <w:rPr>
          <w:rFonts w:eastAsia="Times New Roman"/>
          <w:bCs/>
          <w:sz w:val="24"/>
          <w:szCs w:val="24"/>
        </w:rPr>
        <w:t>.</w:t>
      </w:r>
    </w:p>
    <w:p w14:paraId="1FA39CC9" w14:textId="38465FE6" w:rsidR="00881120" w:rsidRDefault="00A51375" w:rsidP="00B3400A">
      <w:pPr>
        <w:pStyle w:val="2"/>
      </w:pPr>
      <w:r>
        <w:t>Формы текущего</w:t>
      </w:r>
      <w:r w:rsidR="006A2EAF" w:rsidRPr="0021441B">
        <w:t xml:space="preserve"> контрол</w:t>
      </w:r>
      <w:r>
        <w:t>я</w:t>
      </w:r>
      <w:r w:rsidR="006A2EAF" w:rsidRPr="0021441B">
        <w:t xml:space="preserve"> успеваемости</w:t>
      </w:r>
      <w:r>
        <w:t>, примеры типовых заданий</w:t>
      </w:r>
      <w:r w:rsidR="006A2EAF" w:rsidRPr="0021441B">
        <w:t>:</w:t>
      </w:r>
      <w:r w:rsidR="0021441B" w:rsidRPr="0021441B">
        <w:t xml:space="preserve"> </w:t>
      </w:r>
    </w:p>
    <w:tbl>
      <w:tblPr>
        <w:tblStyle w:val="a8"/>
        <w:tblW w:w="14543" w:type="dxa"/>
        <w:tblInd w:w="108" w:type="dxa"/>
        <w:tblLook w:val="04A0" w:firstRow="1" w:lastRow="0" w:firstColumn="1" w:lastColumn="0" w:noHBand="0" w:noVBand="1"/>
      </w:tblPr>
      <w:tblGrid>
        <w:gridCol w:w="993"/>
        <w:gridCol w:w="3827"/>
        <w:gridCol w:w="9723"/>
      </w:tblGrid>
      <w:tr w:rsidR="00A55483" w14:paraId="6DA01A39" w14:textId="77777777" w:rsidTr="0003098C">
        <w:trPr>
          <w:tblHeader/>
        </w:trPr>
        <w:tc>
          <w:tcPr>
            <w:tcW w:w="993" w:type="dxa"/>
            <w:shd w:val="clear" w:color="auto" w:fill="DBE5F1" w:themeFill="accent1" w:themeFillTint="33"/>
            <w:vAlign w:val="center"/>
          </w:tcPr>
          <w:p w14:paraId="7BC6E356" w14:textId="3D9577EF" w:rsidR="003F468B" w:rsidRPr="00D23F40" w:rsidRDefault="0003098C" w:rsidP="009F282F">
            <w:pPr>
              <w:pStyle w:val="af0"/>
              <w:ind w:left="0"/>
              <w:jc w:val="center"/>
              <w:rPr>
                <w:b/>
              </w:rPr>
            </w:pPr>
            <w:r>
              <w:rPr>
                <w:b/>
              </w:rPr>
              <w:t>№ пп</w:t>
            </w:r>
          </w:p>
        </w:tc>
        <w:tc>
          <w:tcPr>
            <w:tcW w:w="3827" w:type="dxa"/>
            <w:shd w:val="clear" w:color="auto" w:fill="DBE5F1" w:themeFill="accent1" w:themeFillTint="33"/>
            <w:vAlign w:val="center"/>
          </w:tcPr>
          <w:p w14:paraId="180C62B0" w14:textId="6D2B7C24" w:rsidR="003F468B" w:rsidRPr="00D23F40" w:rsidRDefault="003F468B" w:rsidP="00052266">
            <w:pPr>
              <w:pStyle w:val="af0"/>
              <w:ind w:left="0"/>
              <w:jc w:val="center"/>
              <w:rPr>
                <w:b/>
              </w:rPr>
            </w:pPr>
            <w:r w:rsidRPr="00D23F40">
              <w:rPr>
                <w:b/>
              </w:rPr>
              <w:t>Формы текущего контроля</w:t>
            </w:r>
          </w:p>
        </w:tc>
        <w:tc>
          <w:tcPr>
            <w:tcW w:w="9723" w:type="dxa"/>
            <w:shd w:val="clear" w:color="auto" w:fill="DBE5F1" w:themeFill="accent1" w:themeFillTint="33"/>
            <w:vAlign w:val="center"/>
          </w:tcPr>
          <w:p w14:paraId="2E32CAF0" w14:textId="77777777" w:rsidR="003F468B" w:rsidRPr="00D23F40" w:rsidRDefault="003F468B" w:rsidP="001368C6">
            <w:pPr>
              <w:pStyle w:val="af0"/>
              <w:numPr>
                <w:ilvl w:val="3"/>
                <w:numId w:val="11"/>
              </w:numPr>
              <w:ind w:firstLine="0"/>
              <w:jc w:val="center"/>
              <w:rPr>
                <w:b/>
              </w:rPr>
            </w:pPr>
            <w:r w:rsidRPr="00D23F40">
              <w:rPr>
                <w:b/>
              </w:rPr>
              <w:t>Примеры типовых заданий</w:t>
            </w:r>
          </w:p>
        </w:tc>
      </w:tr>
      <w:tr w:rsidR="00A55483" w14:paraId="1C3F64E7" w14:textId="77777777" w:rsidTr="0003098C">
        <w:trPr>
          <w:trHeight w:val="283"/>
        </w:trPr>
        <w:tc>
          <w:tcPr>
            <w:tcW w:w="993" w:type="dxa"/>
          </w:tcPr>
          <w:p w14:paraId="5CFA24A8" w14:textId="6C8B1360" w:rsidR="00D64E13" w:rsidRPr="00D64E13" w:rsidRDefault="00332DFD" w:rsidP="00DC1095">
            <w:pPr>
              <w:rPr>
                <w:i/>
              </w:rPr>
            </w:pPr>
            <w:r>
              <w:rPr>
                <w:i/>
              </w:rPr>
              <w:t>1</w:t>
            </w:r>
          </w:p>
        </w:tc>
        <w:tc>
          <w:tcPr>
            <w:tcW w:w="3827" w:type="dxa"/>
          </w:tcPr>
          <w:p w14:paraId="19D934BF" w14:textId="77777777" w:rsidR="00DC1095" w:rsidRDefault="003F0EFB" w:rsidP="00DC1095">
            <w:pPr>
              <w:rPr>
                <w:i/>
              </w:rPr>
            </w:pPr>
            <w:r w:rsidRPr="00D23F40">
              <w:rPr>
                <w:i/>
              </w:rPr>
              <w:t>Контрольная работа</w:t>
            </w:r>
            <w:r w:rsidR="00DC1095">
              <w:rPr>
                <w:i/>
              </w:rPr>
              <w:t xml:space="preserve"> </w:t>
            </w:r>
          </w:p>
          <w:p w14:paraId="75F713DA" w14:textId="5387C82E" w:rsidR="002B689A" w:rsidRPr="00D23F40" w:rsidRDefault="00DC1095" w:rsidP="002B689A">
            <w:pPr>
              <w:rPr>
                <w:i/>
              </w:rPr>
            </w:pPr>
            <w:r w:rsidRPr="00DC1095">
              <w:rPr>
                <w:i/>
              </w:rPr>
              <w:t>по раздел</w:t>
            </w:r>
            <w:r w:rsidR="002B689A">
              <w:rPr>
                <w:i/>
              </w:rPr>
              <w:t>ам 1-2</w:t>
            </w:r>
          </w:p>
          <w:p w14:paraId="035D182D" w14:textId="673D2462" w:rsidR="00F75D1E" w:rsidRPr="00D23F40" w:rsidRDefault="00F75D1E" w:rsidP="00DC1095">
            <w:pPr>
              <w:rPr>
                <w:i/>
              </w:rPr>
            </w:pPr>
          </w:p>
        </w:tc>
        <w:tc>
          <w:tcPr>
            <w:tcW w:w="9723" w:type="dxa"/>
          </w:tcPr>
          <w:p w14:paraId="27662648" w14:textId="77777777" w:rsidR="002B689A" w:rsidRPr="00AA6F06" w:rsidRDefault="002B689A" w:rsidP="002B689A">
            <w:pPr>
              <w:pStyle w:val="af0"/>
              <w:tabs>
                <w:tab w:val="left" w:pos="8310"/>
              </w:tabs>
              <w:ind w:left="0"/>
            </w:pPr>
            <w:r>
              <w:rPr>
                <w:b/>
              </w:rPr>
              <w:t>Задания</w:t>
            </w:r>
            <w:r w:rsidRPr="00BB4C4E">
              <w:rPr>
                <w:b/>
              </w:rPr>
              <w:t xml:space="preserve"> для контрольной работы № 1</w:t>
            </w:r>
          </w:p>
          <w:p w14:paraId="14D76423" w14:textId="77777777" w:rsidR="002B689A" w:rsidRPr="00AA6F06" w:rsidRDefault="002B689A" w:rsidP="002B689A">
            <w:pPr>
              <w:jc w:val="center"/>
              <w:rPr>
                <w:b/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Вариант 1</w:t>
            </w:r>
          </w:p>
          <w:p w14:paraId="26294D3C" w14:textId="77777777" w:rsidR="002B689A" w:rsidRPr="00AA6F06" w:rsidRDefault="002B689A" w:rsidP="002B689A">
            <w:pPr>
              <w:shd w:val="clear" w:color="auto" w:fill="FFFFFF"/>
              <w:ind w:firstLine="708"/>
              <w:jc w:val="both"/>
              <w:rPr>
                <w:color w:val="333333"/>
                <w:sz w:val="24"/>
                <w:szCs w:val="24"/>
              </w:rPr>
            </w:pPr>
            <w:r w:rsidRPr="00AA6F06">
              <w:rPr>
                <w:color w:val="333333"/>
                <w:sz w:val="24"/>
                <w:szCs w:val="24"/>
              </w:rPr>
              <w:lastRenderedPageBreak/>
              <w:t>1</w:t>
            </w:r>
            <w:r w:rsidRPr="002B689A">
              <w:rPr>
                <w:color w:val="333333"/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Даны матрицы </w:t>
            </w:r>
            <w:r w:rsidRPr="00AA6F06">
              <w:rPr>
                <w:color w:val="333333"/>
                <w:position w:val="-38"/>
                <w:sz w:val="24"/>
                <w:szCs w:val="24"/>
              </w:rPr>
              <w:object w:dxaOrig="1460" w:dyaOrig="880" w14:anchorId="7D0B524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in;height:43.5pt" o:ole="">
                  <v:imagedata r:id="rId17" o:title=""/>
                </v:shape>
                <o:OLEObject Type="Embed" ProgID="Equation.3" ShapeID="_x0000_i1025" DrawAspect="Content" ObjectID="_1713623629" r:id="rId18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 и </w:t>
            </w:r>
            <w:r w:rsidRPr="00AA6F06">
              <w:rPr>
                <w:color w:val="333333"/>
                <w:position w:val="-38"/>
                <w:sz w:val="24"/>
                <w:szCs w:val="24"/>
              </w:rPr>
              <w:object w:dxaOrig="1640" w:dyaOrig="880" w14:anchorId="36601F9F">
                <v:shape id="_x0000_i1026" type="#_x0000_t75" style="width:79.5pt;height:43.5pt" o:ole="">
                  <v:imagedata r:id="rId19" o:title=""/>
                </v:shape>
                <o:OLEObject Type="Embed" ProgID="Equation.3" ShapeID="_x0000_i1026" DrawAspect="Content" ObjectID="_1713623630" r:id="rId20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. Тогда матрица </w:t>
            </w:r>
            <w:r w:rsidRPr="00AA6F06">
              <w:rPr>
                <w:color w:val="333333"/>
                <w:position w:val="-6"/>
                <w:sz w:val="24"/>
                <w:szCs w:val="24"/>
              </w:rPr>
              <w:object w:dxaOrig="1180" w:dyaOrig="279" w14:anchorId="20A9E8A9">
                <v:shape id="_x0000_i1027" type="#_x0000_t75" style="width:57.75pt;height:14.25pt" o:ole="">
                  <v:imagedata r:id="rId21" o:title=""/>
                </v:shape>
                <o:OLEObject Type="Embed" ProgID="Equation.3" ShapeID="_x0000_i1027" DrawAspect="Content" ObjectID="_1713623631" r:id="rId22"/>
              </w:object>
            </w:r>
            <w:r w:rsidRPr="00AA6F06">
              <w:rPr>
                <w:color w:val="333333"/>
                <w:sz w:val="24"/>
                <w:szCs w:val="24"/>
              </w:rPr>
              <w:t> имеет вид…</w:t>
            </w:r>
          </w:p>
          <w:p w14:paraId="1984CB52" w14:textId="77777777" w:rsidR="002B689A" w:rsidRPr="00AA6F06" w:rsidRDefault="002B689A" w:rsidP="002B689A">
            <w:pPr>
              <w:shd w:val="clear" w:color="auto" w:fill="FFFFFF"/>
              <w:ind w:firstLine="708"/>
              <w:jc w:val="both"/>
              <w:rPr>
                <w:color w:val="333333"/>
                <w:sz w:val="24"/>
                <w:szCs w:val="24"/>
              </w:rPr>
            </w:pPr>
            <w:r w:rsidRPr="00AA6F06">
              <w:rPr>
                <w:color w:val="333333"/>
                <w:sz w:val="24"/>
                <w:szCs w:val="24"/>
              </w:rPr>
              <w:t>2</w:t>
            </w:r>
            <w:r w:rsidRPr="001253C3">
              <w:rPr>
                <w:color w:val="333333"/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Определитель </w:t>
            </w:r>
            <w:r w:rsidRPr="00AA6F06">
              <w:rPr>
                <w:color w:val="333333"/>
                <w:position w:val="-38"/>
                <w:sz w:val="24"/>
                <w:szCs w:val="24"/>
              </w:rPr>
              <w:object w:dxaOrig="1060" w:dyaOrig="880" w14:anchorId="314F6354">
                <v:shape id="_x0000_i1028" type="#_x0000_t75" style="width:50.25pt;height:43.5pt" o:ole="">
                  <v:imagedata r:id="rId23" o:title=""/>
                </v:shape>
                <o:OLEObject Type="Embed" ProgID="Equation.3" ShapeID="_x0000_i1028" DrawAspect="Content" ObjectID="_1713623632" r:id="rId24"/>
              </w:object>
            </w:r>
            <w:r w:rsidRPr="00AA6F06">
              <w:rPr>
                <w:rStyle w:val="apple-converted-space"/>
                <w:color w:val="333333"/>
                <w:szCs w:val="24"/>
              </w:rPr>
              <w:t> </w:t>
            </w:r>
            <w:r w:rsidRPr="00AA6F06">
              <w:rPr>
                <w:color w:val="333333"/>
                <w:sz w:val="24"/>
                <w:szCs w:val="24"/>
              </w:rPr>
              <w:t>равен …</w:t>
            </w:r>
          </w:p>
          <w:p w14:paraId="1678B812" w14:textId="77777777" w:rsidR="002B689A" w:rsidRPr="00AA6F06" w:rsidRDefault="002B689A" w:rsidP="002B689A">
            <w:pPr>
              <w:shd w:val="clear" w:color="auto" w:fill="FFFFFF"/>
              <w:ind w:firstLine="708"/>
              <w:rPr>
                <w:color w:val="333333"/>
                <w:sz w:val="24"/>
                <w:szCs w:val="24"/>
              </w:rPr>
            </w:pPr>
            <w:r w:rsidRPr="00AA6F06">
              <w:rPr>
                <w:color w:val="333333"/>
                <w:sz w:val="24"/>
                <w:szCs w:val="24"/>
              </w:rPr>
              <w:t>3</w:t>
            </w:r>
            <w:r w:rsidRPr="001253C3">
              <w:rPr>
                <w:color w:val="333333"/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Даны матрицы </w:t>
            </w:r>
            <w:r w:rsidRPr="00AA6F06">
              <w:rPr>
                <w:color w:val="333333"/>
                <w:position w:val="-10"/>
                <w:sz w:val="24"/>
                <w:szCs w:val="24"/>
              </w:rPr>
              <w:object w:dxaOrig="1480" w:dyaOrig="340" w14:anchorId="4DA24F61">
                <v:shape id="_x0000_i1029" type="#_x0000_t75" style="width:1in;height:14.25pt" o:ole="">
                  <v:imagedata r:id="rId25" o:title=""/>
                </v:shape>
                <o:OLEObject Type="Embed" ProgID="Equation.3" ShapeID="_x0000_i1029" DrawAspect="Content" ObjectID="_1713623633" r:id="rId26"/>
              </w:object>
            </w:r>
            <w:r w:rsidRPr="00AA6F06">
              <w:rPr>
                <w:rStyle w:val="apple-converted-space"/>
                <w:color w:val="333333"/>
                <w:szCs w:val="24"/>
              </w:rPr>
              <w:t> </w:t>
            </w:r>
            <w:r w:rsidRPr="00AA6F06">
              <w:rPr>
                <w:color w:val="333333"/>
                <w:sz w:val="24"/>
                <w:szCs w:val="24"/>
              </w:rPr>
              <w:t xml:space="preserve">и </w:t>
            </w:r>
            <w:r w:rsidRPr="00AA6F06">
              <w:rPr>
                <w:color w:val="333333"/>
                <w:position w:val="-38"/>
                <w:sz w:val="24"/>
                <w:szCs w:val="24"/>
              </w:rPr>
              <w:object w:dxaOrig="1620" w:dyaOrig="880" w14:anchorId="66CC091D">
                <v:shape id="_x0000_i1030" type="#_x0000_t75" style="width:79.5pt;height:43.5pt" o:ole="">
                  <v:imagedata r:id="rId27" o:title=""/>
                </v:shape>
                <o:OLEObject Type="Embed" ProgID="Equation.3" ShapeID="_x0000_i1030" DrawAspect="Content" ObjectID="_1713623634" r:id="rId28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. Тогда матрица </w:t>
            </w:r>
            <w:r w:rsidRPr="00AA6F06">
              <w:rPr>
                <w:color w:val="333333"/>
                <w:position w:val="-6"/>
                <w:sz w:val="24"/>
                <w:szCs w:val="24"/>
              </w:rPr>
              <w:object w:dxaOrig="820" w:dyaOrig="279" w14:anchorId="3C868550">
                <v:shape id="_x0000_i1031" type="#_x0000_t75" style="width:43.5pt;height:14.25pt" o:ole="">
                  <v:imagedata r:id="rId29" o:title=""/>
                </v:shape>
                <o:OLEObject Type="Embed" ProgID="Equation.3" ShapeID="_x0000_i1031" DrawAspect="Content" ObjectID="_1713623635" r:id="rId30"/>
              </w:object>
            </w:r>
            <w:r w:rsidRPr="00AA6F06">
              <w:rPr>
                <w:color w:val="333333"/>
                <w:sz w:val="24"/>
                <w:szCs w:val="24"/>
              </w:rPr>
              <w:t> равна …</w:t>
            </w:r>
          </w:p>
          <w:p w14:paraId="303A559E" w14:textId="77777777" w:rsidR="002B689A" w:rsidRPr="00AA6F06" w:rsidRDefault="002B689A" w:rsidP="002B689A">
            <w:pPr>
              <w:shd w:val="clear" w:color="auto" w:fill="FFFFFF"/>
              <w:ind w:firstLine="708"/>
              <w:jc w:val="both"/>
              <w:rPr>
                <w:color w:val="333333"/>
                <w:sz w:val="24"/>
                <w:szCs w:val="24"/>
              </w:rPr>
            </w:pPr>
            <w:r w:rsidRPr="00AA6F06">
              <w:rPr>
                <w:color w:val="333333"/>
                <w:sz w:val="24"/>
                <w:szCs w:val="24"/>
              </w:rPr>
              <w:t>4</w:t>
            </w:r>
            <w:r w:rsidRPr="001253C3">
              <w:rPr>
                <w:color w:val="333333"/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Решить систему линейных уравнений </w:t>
            </w:r>
            <w:r w:rsidRPr="00AA6F06">
              <w:rPr>
                <w:color w:val="333333"/>
                <w:position w:val="-30"/>
                <w:sz w:val="24"/>
                <w:szCs w:val="24"/>
              </w:rPr>
              <w:object w:dxaOrig="1400" w:dyaOrig="720" w14:anchorId="0FB5177F">
                <v:shape id="_x0000_i1032" type="#_x0000_t75" style="width:1in;height:36pt" o:ole="">
                  <v:imagedata r:id="rId31" o:title=""/>
                </v:shape>
                <o:OLEObject Type="Embed" ProgID="Equation.3" ShapeID="_x0000_i1032" DrawAspect="Content" ObjectID="_1713623636" r:id="rId32"/>
              </w:object>
            </w:r>
            <w:r w:rsidRPr="00AA6F06">
              <w:rPr>
                <w:color w:val="333333"/>
                <w:sz w:val="24"/>
                <w:szCs w:val="24"/>
              </w:rPr>
              <w:t> методом Крамера.</w:t>
            </w:r>
          </w:p>
          <w:p w14:paraId="48F36863" w14:textId="300262D6" w:rsidR="002B689A" w:rsidRPr="00AA6F06" w:rsidRDefault="002B689A" w:rsidP="002B689A">
            <w:pPr>
              <w:rPr>
                <w:color w:val="333333"/>
                <w:sz w:val="24"/>
                <w:szCs w:val="24"/>
              </w:rPr>
            </w:pPr>
            <w:r w:rsidRPr="00AA6F06">
              <w:rPr>
                <w:color w:val="333333"/>
                <w:sz w:val="24"/>
                <w:szCs w:val="24"/>
              </w:rPr>
              <w:t>5</w:t>
            </w:r>
            <w:r w:rsidRPr="002B689A">
              <w:rPr>
                <w:color w:val="333333"/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Даны точки </w:t>
            </w:r>
            <w:r w:rsidRPr="00AA6F06">
              <w:rPr>
                <w:color w:val="333333"/>
                <w:position w:val="-10"/>
                <w:sz w:val="24"/>
                <w:szCs w:val="24"/>
              </w:rPr>
              <w:object w:dxaOrig="980" w:dyaOrig="340" w14:anchorId="315316EA">
                <v:shape id="_x0000_i1033" type="#_x0000_t75" style="width:50.25pt;height:14.25pt" o:ole="">
                  <v:imagedata r:id="rId33" o:title=""/>
                </v:shape>
                <o:OLEObject Type="Embed" ProgID="Equation.3" ShapeID="_x0000_i1033" DrawAspect="Content" ObjectID="_1713623637" r:id="rId34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, </w:t>
            </w:r>
            <w:r w:rsidRPr="00AA6F06">
              <w:rPr>
                <w:color w:val="333333"/>
                <w:position w:val="-10"/>
                <w:sz w:val="24"/>
                <w:szCs w:val="24"/>
              </w:rPr>
              <w:object w:dxaOrig="800" w:dyaOrig="340" w14:anchorId="5BA2D630">
                <v:shape id="_x0000_i1034" type="#_x0000_t75" style="width:43.5pt;height:14.25pt" o:ole="">
                  <v:imagedata r:id="rId35" o:title=""/>
                </v:shape>
                <o:OLEObject Type="Embed" ProgID="Equation.3" ShapeID="_x0000_i1034" DrawAspect="Content" ObjectID="_1713623638" r:id="rId36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. Точка </w:t>
            </w:r>
            <w:r w:rsidRPr="00AA6F06">
              <w:rPr>
                <w:i/>
                <w:color w:val="333333"/>
                <w:sz w:val="24"/>
                <w:szCs w:val="24"/>
                <w:lang w:val="en-US"/>
              </w:rPr>
              <w:t>C</w:t>
            </w:r>
            <w:r w:rsidRPr="00AA6F06">
              <w:rPr>
                <w:color w:val="333333"/>
                <w:sz w:val="24"/>
                <w:szCs w:val="24"/>
              </w:rPr>
              <w:t xml:space="preserve">, делящая отрезок </w:t>
            </w:r>
            <w:r w:rsidRPr="00AA6F06">
              <w:rPr>
                <w:i/>
                <w:color w:val="333333"/>
                <w:sz w:val="24"/>
                <w:szCs w:val="24"/>
              </w:rPr>
              <w:t>АВ</w:t>
            </w:r>
            <w:r w:rsidRPr="00AA6F06">
              <w:rPr>
                <w:color w:val="333333"/>
                <w:sz w:val="24"/>
                <w:szCs w:val="24"/>
              </w:rPr>
              <w:t xml:space="preserve"> в отношении </w:t>
            </w:r>
            <w:r w:rsidRPr="00AA6F06">
              <w:rPr>
                <w:color w:val="333333"/>
                <w:position w:val="-6"/>
                <w:sz w:val="24"/>
                <w:szCs w:val="24"/>
              </w:rPr>
              <w:object w:dxaOrig="400" w:dyaOrig="279" w14:anchorId="10FFDEB6">
                <v:shape id="_x0000_i1035" type="#_x0000_t75" style="width:21.75pt;height:14.25pt" o:ole="">
                  <v:imagedata r:id="rId37" o:title=""/>
                </v:shape>
                <o:OLEObject Type="Embed" ProgID="Equation.3" ShapeID="_x0000_i1035" DrawAspect="Content" ObjectID="_1713623639" r:id="rId38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, имеет вид </w:t>
            </w:r>
          </w:p>
          <w:p w14:paraId="3CF87D93" w14:textId="77777777" w:rsidR="002B689A" w:rsidRPr="00AA6F06" w:rsidRDefault="002B689A" w:rsidP="002B689A">
            <w:pPr>
              <w:shd w:val="clear" w:color="auto" w:fill="FFFFFF"/>
              <w:ind w:firstLine="708"/>
              <w:jc w:val="both"/>
              <w:rPr>
                <w:color w:val="333333"/>
                <w:sz w:val="24"/>
                <w:szCs w:val="24"/>
              </w:rPr>
            </w:pPr>
            <w:r w:rsidRPr="00AA6F06">
              <w:rPr>
                <w:color w:val="333333"/>
                <w:sz w:val="24"/>
                <w:szCs w:val="24"/>
              </w:rPr>
              <w:t>6</w:t>
            </w:r>
            <w:r w:rsidRPr="001253C3">
              <w:rPr>
                <w:color w:val="333333"/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Смешанное произведение </w:t>
            </w:r>
            <w:r w:rsidRPr="00AA6F06">
              <w:rPr>
                <w:color w:val="333333"/>
                <w:position w:val="-6"/>
                <w:sz w:val="24"/>
                <w:szCs w:val="24"/>
              </w:rPr>
              <w:object w:dxaOrig="460" w:dyaOrig="340" w14:anchorId="430F957A">
                <v:shape id="_x0000_i1036" type="#_x0000_t75" style="width:21.75pt;height:14.25pt" o:ole="">
                  <v:imagedata r:id="rId39" o:title=""/>
                </v:shape>
                <o:OLEObject Type="Embed" ProgID="Equation.3" ShapeID="_x0000_i1036" DrawAspect="Content" ObjectID="_1713623640" r:id="rId40"/>
              </w:object>
            </w:r>
            <w:r w:rsidRPr="00AA6F06">
              <w:rPr>
                <w:rStyle w:val="apple-converted-space"/>
                <w:rFonts w:eastAsia="MS ??"/>
                <w:color w:val="333333"/>
                <w:szCs w:val="24"/>
              </w:rPr>
              <w:t> </w:t>
            </w:r>
            <w:r w:rsidRPr="00AA6F06">
              <w:rPr>
                <w:color w:val="333333"/>
                <w:sz w:val="24"/>
                <w:szCs w:val="24"/>
              </w:rPr>
              <w:t xml:space="preserve">векторов </w:t>
            </w:r>
            <w:r w:rsidRPr="00AA6F06">
              <w:rPr>
                <w:color w:val="333333"/>
                <w:position w:val="-10"/>
                <w:sz w:val="24"/>
                <w:szCs w:val="24"/>
              </w:rPr>
              <w:object w:dxaOrig="700" w:dyaOrig="360" w14:anchorId="47E64D59">
                <v:shape id="_x0000_i1037" type="#_x0000_t75" style="width:36pt;height:21.75pt" o:ole="">
                  <v:imagedata r:id="rId41" o:title=""/>
                </v:shape>
                <o:OLEObject Type="Embed" ProgID="Equation.3" ShapeID="_x0000_i1037" DrawAspect="Content" ObjectID="_1713623641" r:id="rId42"/>
              </w:object>
            </w:r>
            <w:r w:rsidRPr="00AA6F06">
              <w:rPr>
                <w:color w:val="333333"/>
                <w:sz w:val="24"/>
                <w:szCs w:val="24"/>
              </w:rPr>
              <w:t>,</w:t>
            </w:r>
            <w:r w:rsidRPr="00AA6F06">
              <w:rPr>
                <w:rStyle w:val="apple-converted-space"/>
                <w:rFonts w:eastAsia="MS ??"/>
                <w:color w:val="333333"/>
                <w:szCs w:val="24"/>
              </w:rPr>
              <w:t xml:space="preserve">  </w:t>
            </w:r>
            <w:r w:rsidRPr="00AA6F06">
              <w:rPr>
                <w:rStyle w:val="apple-converted-space"/>
                <w:rFonts w:eastAsia="MS ??"/>
                <w:color w:val="333333"/>
                <w:szCs w:val="24"/>
              </w:rPr>
              <w:object w:dxaOrig="1060" w:dyaOrig="380" w14:anchorId="69323BFA">
                <v:shape id="_x0000_i1038" type="#_x0000_t75" style="width:50.25pt;height:21.75pt" o:ole="">
                  <v:imagedata r:id="rId43" o:title=""/>
                </v:shape>
                <o:OLEObject Type="Embed" ProgID="Equation.3" ShapeID="_x0000_i1038" DrawAspect="Content" ObjectID="_1713623642" r:id="rId44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, </w:t>
            </w:r>
            <w:r w:rsidRPr="00AA6F06">
              <w:rPr>
                <w:color w:val="333333"/>
                <w:position w:val="-10"/>
                <w:sz w:val="24"/>
                <w:szCs w:val="24"/>
              </w:rPr>
              <w:object w:dxaOrig="1160" w:dyaOrig="360" w14:anchorId="4733CE32">
                <v:shape id="_x0000_i1039" type="#_x0000_t75" style="width:57.75pt;height:21.75pt" o:ole="">
                  <v:imagedata r:id="rId45" o:title=""/>
                </v:shape>
                <o:OLEObject Type="Embed" ProgID="Equation.3" ShapeID="_x0000_i1039" DrawAspect="Content" ObjectID="_1713623643" r:id="rId46"/>
              </w:object>
            </w:r>
            <w:r w:rsidRPr="00AA6F06">
              <w:rPr>
                <w:rStyle w:val="apple-converted-space"/>
                <w:rFonts w:eastAsia="MS ??"/>
                <w:color w:val="333333"/>
                <w:szCs w:val="24"/>
              </w:rPr>
              <w:t> </w:t>
            </w:r>
            <w:r w:rsidRPr="00AA6F06">
              <w:rPr>
                <w:color w:val="333333"/>
                <w:sz w:val="24"/>
                <w:szCs w:val="24"/>
              </w:rPr>
              <w:t>равно …</w:t>
            </w:r>
          </w:p>
          <w:p w14:paraId="23F6418D" w14:textId="77777777" w:rsidR="002B689A" w:rsidRPr="00AA6F06" w:rsidRDefault="002B689A" w:rsidP="002B689A">
            <w:pPr>
              <w:jc w:val="center"/>
              <w:rPr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Вариант 2</w:t>
            </w:r>
          </w:p>
          <w:p w14:paraId="393D8D33" w14:textId="77777777" w:rsidR="002B689A" w:rsidRPr="00AA6F06" w:rsidRDefault="002B689A" w:rsidP="002B689A">
            <w:pPr>
              <w:shd w:val="clear" w:color="auto" w:fill="FFFFFF"/>
              <w:ind w:firstLine="708"/>
              <w:jc w:val="both"/>
              <w:rPr>
                <w:color w:val="333333"/>
                <w:sz w:val="24"/>
                <w:szCs w:val="24"/>
              </w:rPr>
            </w:pPr>
            <w:r w:rsidRPr="00AA6F06">
              <w:rPr>
                <w:color w:val="333333"/>
                <w:sz w:val="24"/>
                <w:szCs w:val="24"/>
              </w:rPr>
              <w:t>1</w:t>
            </w:r>
            <w:r w:rsidRPr="002B689A">
              <w:rPr>
                <w:color w:val="333333"/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Даны матрицы </w:t>
            </w:r>
            <w:r w:rsidRPr="00AA6F06">
              <w:rPr>
                <w:color w:val="333333"/>
                <w:position w:val="-38"/>
                <w:sz w:val="24"/>
                <w:szCs w:val="24"/>
              </w:rPr>
              <w:object w:dxaOrig="1620" w:dyaOrig="880" w14:anchorId="297A2EFB">
                <v:shape id="_x0000_i1040" type="#_x0000_t75" style="width:79.5pt;height:43.5pt" o:ole="">
                  <v:imagedata r:id="rId47" o:title=""/>
                </v:shape>
                <o:OLEObject Type="Embed" ProgID="Equation.3" ShapeID="_x0000_i1040" DrawAspect="Content" ObjectID="_1713623644" r:id="rId48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 и </w:t>
            </w:r>
            <w:r w:rsidRPr="00AA6F06">
              <w:rPr>
                <w:color w:val="333333"/>
                <w:position w:val="-38"/>
                <w:sz w:val="24"/>
                <w:szCs w:val="24"/>
              </w:rPr>
              <w:object w:dxaOrig="1640" w:dyaOrig="880" w14:anchorId="4F690C5A">
                <v:shape id="_x0000_i1041" type="#_x0000_t75" style="width:79.5pt;height:43.5pt" o:ole="">
                  <v:imagedata r:id="rId49" o:title=""/>
                </v:shape>
                <o:OLEObject Type="Embed" ProgID="Equation.3" ShapeID="_x0000_i1041" DrawAspect="Content" ObjectID="_1713623645" r:id="rId50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. Тогда матрица </w:t>
            </w:r>
            <w:r w:rsidRPr="00AA6F06">
              <w:rPr>
                <w:color w:val="333333"/>
                <w:position w:val="-6"/>
                <w:sz w:val="24"/>
                <w:szCs w:val="24"/>
              </w:rPr>
              <w:object w:dxaOrig="1040" w:dyaOrig="279" w14:anchorId="0C0BC93E">
                <v:shape id="_x0000_i1042" type="#_x0000_t75" style="width:50.25pt;height:14.25pt" o:ole="">
                  <v:imagedata r:id="rId51" o:title=""/>
                </v:shape>
                <o:OLEObject Type="Embed" ProgID="Equation.3" ShapeID="_x0000_i1042" DrawAspect="Content" ObjectID="_1713623646" r:id="rId52"/>
              </w:object>
            </w:r>
            <w:r w:rsidRPr="00AA6F06">
              <w:rPr>
                <w:color w:val="333333"/>
                <w:sz w:val="24"/>
                <w:szCs w:val="24"/>
              </w:rPr>
              <w:t> имеет вид…</w:t>
            </w:r>
          </w:p>
          <w:p w14:paraId="095EA23E" w14:textId="77777777" w:rsidR="002B689A" w:rsidRPr="00AA6F06" w:rsidRDefault="002B689A" w:rsidP="002B689A">
            <w:pPr>
              <w:shd w:val="clear" w:color="auto" w:fill="FFFFFF"/>
              <w:ind w:firstLine="708"/>
              <w:jc w:val="both"/>
              <w:rPr>
                <w:color w:val="333333"/>
                <w:sz w:val="24"/>
                <w:szCs w:val="24"/>
              </w:rPr>
            </w:pPr>
            <w:r w:rsidRPr="00AA6F06">
              <w:rPr>
                <w:color w:val="333333"/>
                <w:sz w:val="24"/>
                <w:szCs w:val="24"/>
              </w:rPr>
              <w:t>2</w:t>
            </w:r>
            <w:r w:rsidRPr="001253C3">
              <w:rPr>
                <w:color w:val="333333"/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Определитель </w:t>
            </w:r>
            <w:r w:rsidRPr="00AA6F06">
              <w:rPr>
                <w:color w:val="333333"/>
                <w:position w:val="-38"/>
                <w:sz w:val="24"/>
                <w:szCs w:val="24"/>
              </w:rPr>
              <w:object w:dxaOrig="880" w:dyaOrig="880" w14:anchorId="3B33FC42">
                <v:shape id="_x0000_i1043" type="#_x0000_t75" style="width:43.5pt;height:43.5pt" o:ole="">
                  <v:imagedata r:id="rId53" o:title=""/>
                </v:shape>
                <o:OLEObject Type="Embed" ProgID="Equation.3" ShapeID="_x0000_i1043" DrawAspect="Content" ObjectID="_1713623647" r:id="rId54"/>
              </w:object>
            </w:r>
            <w:r w:rsidRPr="00AA6F06">
              <w:rPr>
                <w:rStyle w:val="apple-converted-space"/>
                <w:color w:val="333333"/>
                <w:szCs w:val="24"/>
              </w:rPr>
              <w:t> </w:t>
            </w:r>
            <w:r w:rsidRPr="00AA6F06">
              <w:rPr>
                <w:color w:val="333333"/>
                <w:sz w:val="24"/>
                <w:szCs w:val="24"/>
              </w:rPr>
              <w:t>равен …</w:t>
            </w:r>
          </w:p>
          <w:p w14:paraId="0E82C74B" w14:textId="77777777" w:rsidR="002B689A" w:rsidRPr="00AA6F06" w:rsidRDefault="002B689A" w:rsidP="002B689A">
            <w:pPr>
              <w:shd w:val="clear" w:color="auto" w:fill="FFFFFF"/>
              <w:ind w:firstLine="708"/>
              <w:rPr>
                <w:color w:val="333333"/>
                <w:sz w:val="24"/>
                <w:szCs w:val="24"/>
              </w:rPr>
            </w:pPr>
            <w:r w:rsidRPr="00AA6F06">
              <w:rPr>
                <w:color w:val="333333"/>
                <w:sz w:val="24"/>
                <w:szCs w:val="24"/>
              </w:rPr>
              <w:t>3</w:t>
            </w:r>
            <w:r w:rsidRPr="001253C3">
              <w:rPr>
                <w:color w:val="333333"/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Даны матрицы </w:t>
            </w:r>
            <w:r w:rsidRPr="00AA6F06">
              <w:rPr>
                <w:color w:val="333333"/>
                <w:position w:val="-10"/>
                <w:sz w:val="24"/>
                <w:szCs w:val="24"/>
              </w:rPr>
              <w:object w:dxaOrig="1480" w:dyaOrig="340" w14:anchorId="5461344F">
                <v:shape id="_x0000_i1044" type="#_x0000_t75" style="width:1in;height:14.25pt" o:ole="">
                  <v:imagedata r:id="rId55" o:title=""/>
                </v:shape>
                <o:OLEObject Type="Embed" ProgID="Equation.3" ShapeID="_x0000_i1044" DrawAspect="Content" ObjectID="_1713623648" r:id="rId56"/>
              </w:object>
            </w:r>
            <w:r w:rsidRPr="00AA6F06">
              <w:rPr>
                <w:rStyle w:val="apple-converted-space"/>
                <w:color w:val="333333"/>
                <w:szCs w:val="24"/>
              </w:rPr>
              <w:t> </w:t>
            </w:r>
            <w:r w:rsidRPr="00AA6F06">
              <w:rPr>
                <w:color w:val="333333"/>
                <w:sz w:val="24"/>
                <w:szCs w:val="24"/>
              </w:rPr>
              <w:t xml:space="preserve">и </w:t>
            </w:r>
            <w:r w:rsidRPr="00AA6F06">
              <w:rPr>
                <w:color w:val="333333"/>
                <w:position w:val="-38"/>
                <w:sz w:val="24"/>
                <w:szCs w:val="24"/>
              </w:rPr>
              <w:object w:dxaOrig="1600" w:dyaOrig="880" w14:anchorId="3020ADB7">
                <v:shape id="_x0000_i1045" type="#_x0000_t75" style="width:79.5pt;height:43.5pt" o:ole="">
                  <v:imagedata r:id="rId57" o:title=""/>
                </v:shape>
                <o:OLEObject Type="Embed" ProgID="Equation.3" ShapeID="_x0000_i1045" DrawAspect="Content" ObjectID="_1713623649" r:id="rId58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. Тогда матрица </w:t>
            </w:r>
            <w:r w:rsidRPr="00AA6F06">
              <w:rPr>
                <w:color w:val="333333"/>
                <w:position w:val="-6"/>
                <w:sz w:val="24"/>
                <w:szCs w:val="24"/>
              </w:rPr>
              <w:object w:dxaOrig="820" w:dyaOrig="279" w14:anchorId="70B51859">
                <v:shape id="_x0000_i1046" type="#_x0000_t75" style="width:43.5pt;height:14.25pt" o:ole="">
                  <v:imagedata r:id="rId59" o:title=""/>
                </v:shape>
                <o:OLEObject Type="Embed" ProgID="Equation.3" ShapeID="_x0000_i1046" DrawAspect="Content" ObjectID="_1713623650" r:id="rId60"/>
              </w:object>
            </w:r>
            <w:r w:rsidRPr="00AA6F06">
              <w:rPr>
                <w:color w:val="333333"/>
                <w:sz w:val="24"/>
                <w:szCs w:val="24"/>
              </w:rPr>
              <w:t> равна …</w:t>
            </w:r>
          </w:p>
          <w:p w14:paraId="4A244683" w14:textId="77777777" w:rsidR="002B689A" w:rsidRPr="00AA6F06" w:rsidRDefault="002B689A" w:rsidP="002B689A">
            <w:pPr>
              <w:shd w:val="clear" w:color="auto" w:fill="FFFFFF"/>
              <w:ind w:firstLine="708"/>
              <w:jc w:val="both"/>
              <w:rPr>
                <w:color w:val="333333"/>
                <w:sz w:val="24"/>
                <w:szCs w:val="24"/>
              </w:rPr>
            </w:pPr>
            <w:r w:rsidRPr="00AA6F06">
              <w:rPr>
                <w:color w:val="333333"/>
                <w:sz w:val="24"/>
                <w:szCs w:val="24"/>
              </w:rPr>
              <w:t>4</w:t>
            </w:r>
            <w:r w:rsidRPr="001253C3">
              <w:rPr>
                <w:color w:val="333333"/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Решить систему линейных уравнений </w:t>
            </w:r>
            <w:r w:rsidRPr="00AA6F06">
              <w:rPr>
                <w:color w:val="333333"/>
                <w:position w:val="-30"/>
                <w:sz w:val="24"/>
                <w:szCs w:val="24"/>
              </w:rPr>
              <w:object w:dxaOrig="1400" w:dyaOrig="720" w14:anchorId="6E740A7C">
                <v:shape id="_x0000_i1047" type="#_x0000_t75" style="width:1in;height:36pt" o:ole="">
                  <v:imagedata r:id="rId61" o:title=""/>
                </v:shape>
                <o:OLEObject Type="Embed" ProgID="Equation.3" ShapeID="_x0000_i1047" DrawAspect="Content" ObjectID="_1713623651" r:id="rId62"/>
              </w:object>
            </w:r>
            <w:r w:rsidRPr="00AA6F06">
              <w:rPr>
                <w:color w:val="333333"/>
                <w:sz w:val="24"/>
                <w:szCs w:val="24"/>
              </w:rPr>
              <w:t> методом Крамера.</w:t>
            </w:r>
          </w:p>
          <w:p w14:paraId="6CB1E741" w14:textId="77777777" w:rsidR="002B689A" w:rsidRPr="00AA6F06" w:rsidRDefault="002B689A" w:rsidP="002B689A">
            <w:pPr>
              <w:shd w:val="clear" w:color="auto" w:fill="FFFFFF"/>
              <w:ind w:firstLine="708"/>
              <w:jc w:val="both"/>
              <w:rPr>
                <w:color w:val="333333"/>
                <w:sz w:val="24"/>
                <w:szCs w:val="24"/>
              </w:rPr>
            </w:pPr>
            <w:r w:rsidRPr="00AA6F06">
              <w:rPr>
                <w:color w:val="333333"/>
                <w:sz w:val="24"/>
                <w:szCs w:val="24"/>
              </w:rPr>
              <w:lastRenderedPageBreak/>
              <w:t>5</w:t>
            </w:r>
            <w:r w:rsidRPr="002B689A">
              <w:rPr>
                <w:color w:val="333333"/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Даны точки </w:t>
            </w:r>
            <w:r w:rsidRPr="00AA6F06">
              <w:rPr>
                <w:color w:val="333333"/>
                <w:position w:val="-10"/>
                <w:sz w:val="24"/>
                <w:szCs w:val="24"/>
              </w:rPr>
              <w:object w:dxaOrig="980" w:dyaOrig="340" w14:anchorId="74C3367F">
                <v:shape id="_x0000_i1048" type="#_x0000_t75" style="width:50.25pt;height:14.25pt" o:ole="">
                  <v:imagedata r:id="rId63" o:title=""/>
                </v:shape>
                <o:OLEObject Type="Embed" ProgID="Equation.3" ShapeID="_x0000_i1048" DrawAspect="Content" ObjectID="_1713623652" r:id="rId64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, </w:t>
            </w:r>
            <w:r w:rsidRPr="00AA6F06">
              <w:rPr>
                <w:color w:val="333333"/>
                <w:position w:val="-10"/>
                <w:sz w:val="24"/>
                <w:szCs w:val="24"/>
              </w:rPr>
              <w:object w:dxaOrig="800" w:dyaOrig="340" w14:anchorId="000EA54B">
                <v:shape id="_x0000_i1049" type="#_x0000_t75" style="width:43.5pt;height:14.25pt" o:ole="">
                  <v:imagedata r:id="rId65" o:title=""/>
                </v:shape>
                <o:OLEObject Type="Embed" ProgID="Equation.3" ShapeID="_x0000_i1049" DrawAspect="Content" ObjectID="_1713623653" r:id="rId66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. Точка </w:t>
            </w:r>
            <w:r w:rsidRPr="00AA6F06">
              <w:rPr>
                <w:i/>
                <w:color w:val="333333"/>
                <w:sz w:val="24"/>
                <w:szCs w:val="24"/>
                <w:lang w:val="en-US"/>
              </w:rPr>
              <w:t>C</w:t>
            </w:r>
            <w:r w:rsidRPr="00AA6F06">
              <w:rPr>
                <w:color w:val="333333"/>
                <w:sz w:val="24"/>
                <w:szCs w:val="24"/>
              </w:rPr>
              <w:t xml:space="preserve">, делящая отрезок </w:t>
            </w:r>
            <w:r w:rsidRPr="00AA6F06">
              <w:rPr>
                <w:i/>
                <w:color w:val="333333"/>
                <w:sz w:val="24"/>
                <w:szCs w:val="24"/>
              </w:rPr>
              <w:t>АВ</w:t>
            </w:r>
            <w:r w:rsidRPr="00AA6F06">
              <w:rPr>
                <w:color w:val="333333"/>
                <w:sz w:val="24"/>
                <w:szCs w:val="24"/>
              </w:rPr>
              <w:t xml:space="preserve"> в отношении </w:t>
            </w:r>
            <w:r w:rsidRPr="00AA6F06">
              <w:rPr>
                <w:color w:val="333333"/>
                <w:position w:val="-6"/>
                <w:sz w:val="24"/>
                <w:szCs w:val="24"/>
              </w:rPr>
              <w:object w:dxaOrig="400" w:dyaOrig="279" w14:anchorId="4CE7EB2A">
                <v:shape id="_x0000_i1050" type="#_x0000_t75" style="width:21.75pt;height:14.25pt" o:ole="">
                  <v:imagedata r:id="rId67" o:title=""/>
                </v:shape>
                <o:OLEObject Type="Embed" ProgID="Equation.3" ShapeID="_x0000_i1050" DrawAspect="Content" ObjectID="_1713623654" r:id="rId68"/>
              </w:object>
            </w:r>
            <w:r w:rsidRPr="00AA6F06">
              <w:rPr>
                <w:color w:val="333333"/>
                <w:sz w:val="24"/>
                <w:szCs w:val="24"/>
              </w:rPr>
              <w:t>, имеет вид …</w:t>
            </w:r>
          </w:p>
          <w:p w14:paraId="00019663" w14:textId="77777777" w:rsidR="002B689A" w:rsidRPr="00AA6F06" w:rsidRDefault="002B689A" w:rsidP="002B689A">
            <w:pPr>
              <w:shd w:val="clear" w:color="auto" w:fill="FFFFFF"/>
              <w:ind w:firstLine="708"/>
              <w:jc w:val="both"/>
              <w:rPr>
                <w:color w:val="333333"/>
                <w:sz w:val="24"/>
                <w:szCs w:val="24"/>
              </w:rPr>
            </w:pPr>
            <w:r w:rsidRPr="00AA6F06">
              <w:rPr>
                <w:color w:val="333333"/>
                <w:sz w:val="24"/>
                <w:szCs w:val="24"/>
              </w:rPr>
              <w:t>6</w:t>
            </w:r>
            <w:r w:rsidRPr="001253C3">
              <w:rPr>
                <w:color w:val="333333"/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Смешанное произведение </w:t>
            </w:r>
            <w:r w:rsidRPr="00AA6F06">
              <w:rPr>
                <w:color w:val="333333"/>
                <w:position w:val="-6"/>
                <w:sz w:val="24"/>
                <w:szCs w:val="24"/>
              </w:rPr>
              <w:object w:dxaOrig="460" w:dyaOrig="340" w14:anchorId="78357795">
                <v:shape id="_x0000_i1051" type="#_x0000_t75" style="width:21.75pt;height:14.25pt" o:ole="">
                  <v:imagedata r:id="rId69" o:title=""/>
                </v:shape>
                <o:OLEObject Type="Embed" ProgID="Equation.3" ShapeID="_x0000_i1051" DrawAspect="Content" ObjectID="_1713623655" r:id="rId70"/>
              </w:object>
            </w:r>
            <w:r w:rsidRPr="00AA6F06">
              <w:rPr>
                <w:rStyle w:val="apple-converted-space"/>
                <w:rFonts w:eastAsia="MS ??"/>
                <w:color w:val="333333"/>
                <w:szCs w:val="24"/>
              </w:rPr>
              <w:t> </w:t>
            </w:r>
            <w:r w:rsidRPr="00AA6F06">
              <w:rPr>
                <w:color w:val="333333"/>
                <w:sz w:val="24"/>
                <w:szCs w:val="24"/>
              </w:rPr>
              <w:t xml:space="preserve">векторов </w:t>
            </w:r>
            <w:r w:rsidRPr="00AA6F06">
              <w:rPr>
                <w:color w:val="333333"/>
                <w:position w:val="-10"/>
                <w:sz w:val="24"/>
                <w:szCs w:val="24"/>
              </w:rPr>
              <w:object w:dxaOrig="1060" w:dyaOrig="380" w14:anchorId="363987FD">
                <v:shape id="_x0000_i1052" type="#_x0000_t75" style="width:50.25pt;height:21.75pt" o:ole="">
                  <v:imagedata r:id="rId71" o:title=""/>
                </v:shape>
                <o:OLEObject Type="Embed" ProgID="Equation.3" ShapeID="_x0000_i1052" DrawAspect="Content" ObjectID="_1713623656" r:id="rId72"/>
              </w:object>
            </w:r>
            <w:r w:rsidRPr="00AA6F06">
              <w:rPr>
                <w:color w:val="333333"/>
                <w:sz w:val="24"/>
                <w:szCs w:val="24"/>
              </w:rPr>
              <w:t>,</w:t>
            </w:r>
            <w:r w:rsidRPr="00AA6F06">
              <w:rPr>
                <w:rStyle w:val="apple-converted-space"/>
                <w:rFonts w:eastAsia="MS ??"/>
                <w:color w:val="333333"/>
                <w:szCs w:val="24"/>
              </w:rPr>
              <w:t xml:space="preserve">  </w:t>
            </w:r>
            <w:r w:rsidRPr="00AA6F06">
              <w:rPr>
                <w:rStyle w:val="apple-converted-space"/>
                <w:rFonts w:eastAsia="MS ??"/>
                <w:color w:val="333333"/>
                <w:szCs w:val="24"/>
              </w:rPr>
              <w:object w:dxaOrig="740" w:dyaOrig="340" w14:anchorId="5822CE4C">
                <v:shape id="_x0000_i1053" type="#_x0000_t75" style="width:36pt;height:14.25pt" o:ole="">
                  <v:imagedata r:id="rId73" o:title=""/>
                </v:shape>
                <o:OLEObject Type="Embed" ProgID="Equation.3" ShapeID="_x0000_i1053" DrawAspect="Content" ObjectID="_1713623657" r:id="rId74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, </w:t>
            </w:r>
            <w:r w:rsidRPr="00AA6F06">
              <w:rPr>
                <w:color w:val="333333"/>
                <w:position w:val="-10"/>
                <w:sz w:val="24"/>
                <w:szCs w:val="24"/>
              </w:rPr>
              <w:object w:dxaOrig="1160" w:dyaOrig="360" w14:anchorId="4A512E33">
                <v:shape id="_x0000_i1054" type="#_x0000_t75" style="width:57.75pt;height:21.75pt" o:ole="">
                  <v:imagedata r:id="rId75" o:title=""/>
                </v:shape>
                <o:OLEObject Type="Embed" ProgID="Equation.3" ShapeID="_x0000_i1054" DrawAspect="Content" ObjectID="_1713623658" r:id="rId76"/>
              </w:object>
            </w:r>
            <w:r w:rsidRPr="00AA6F06">
              <w:rPr>
                <w:rStyle w:val="apple-converted-space"/>
                <w:rFonts w:eastAsia="MS ??"/>
                <w:color w:val="333333"/>
                <w:szCs w:val="24"/>
              </w:rPr>
              <w:t> </w:t>
            </w:r>
            <w:r w:rsidRPr="00AA6F06">
              <w:rPr>
                <w:color w:val="333333"/>
                <w:sz w:val="24"/>
                <w:szCs w:val="24"/>
              </w:rPr>
              <w:t>равно …</w:t>
            </w:r>
          </w:p>
          <w:p w14:paraId="25753357" w14:textId="4050F672" w:rsidR="003F0EFB" w:rsidRPr="00D23F40" w:rsidRDefault="003F0EFB" w:rsidP="000872FD">
            <w:pPr>
              <w:pStyle w:val="af0"/>
              <w:numPr>
                <w:ilvl w:val="0"/>
                <w:numId w:val="13"/>
              </w:numPr>
              <w:tabs>
                <w:tab w:val="left" w:pos="301"/>
              </w:tabs>
              <w:ind w:left="0" w:firstLine="0"/>
              <w:jc w:val="both"/>
              <w:rPr>
                <w:i/>
              </w:rPr>
            </w:pPr>
          </w:p>
        </w:tc>
      </w:tr>
      <w:tr w:rsidR="00A55483" w14:paraId="00AFD277" w14:textId="77777777" w:rsidTr="0003098C">
        <w:trPr>
          <w:trHeight w:val="283"/>
        </w:trPr>
        <w:tc>
          <w:tcPr>
            <w:tcW w:w="993" w:type="dxa"/>
          </w:tcPr>
          <w:p w14:paraId="470EB2A8" w14:textId="2E73377F" w:rsidR="00D64E13" w:rsidRPr="00D64E13" w:rsidRDefault="00332DFD" w:rsidP="00D64E13">
            <w:pPr>
              <w:rPr>
                <w:i/>
              </w:rPr>
            </w:pPr>
            <w:r>
              <w:rPr>
                <w:i/>
              </w:rPr>
              <w:lastRenderedPageBreak/>
              <w:t>2</w:t>
            </w:r>
          </w:p>
        </w:tc>
        <w:tc>
          <w:tcPr>
            <w:tcW w:w="3827" w:type="dxa"/>
          </w:tcPr>
          <w:p w14:paraId="0FE761D2" w14:textId="77777777" w:rsidR="002B689A" w:rsidRDefault="002B689A" w:rsidP="002B689A">
            <w:pPr>
              <w:rPr>
                <w:i/>
              </w:rPr>
            </w:pPr>
            <w:r w:rsidRPr="00D23F40">
              <w:rPr>
                <w:i/>
              </w:rPr>
              <w:t>Контрольная работа</w:t>
            </w:r>
            <w:r>
              <w:rPr>
                <w:i/>
              </w:rPr>
              <w:t xml:space="preserve"> </w:t>
            </w:r>
          </w:p>
          <w:p w14:paraId="3AA06D7C" w14:textId="5F8F714F" w:rsidR="002B689A" w:rsidRPr="00D23F40" w:rsidRDefault="002B689A" w:rsidP="002B689A">
            <w:pPr>
              <w:rPr>
                <w:i/>
              </w:rPr>
            </w:pPr>
            <w:r w:rsidRPr="00DC1095">
              <w:rPr>
                <w:i/>
              </w:rPr>
              <w:t>по раздел</w:t>
            </w:r>
            <w:r>
              <w:rPr>
                <w:i/>
              </w:rPr>
              <w:t>у 3</w:t>
            </w:r>
          </w:p>
          <w:p w14:paraId="19E8AE7A" w14:textId="1B1765BA" w:rsidR="003F468B" w:rsidRPr="00D23F40" w:rsidRDefault="003F468B" w:rsidP="002B689A">
            <w:pPr>
              <w:rPr>
                <w:i/>
              </w:rPr>
            </w:pPr>
          </w:p>
        </w:tc>
        <w:tc>
          <w:tcPr>
            <w:tcW w:w="9723" w:type="dxa"/>
          </w:tcPr>
          <w:p w14:paraId="42C75F24" w14:textId="77777777" w:rsidR="0004704B" w:rsidRPr="00AA6F06" w:rsidRDefault="0004704B" w:rsidP="0004704B">
            <w:pPr>
              <w:jc w:val="center"/>
              <w:rPr>
                <w:b/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Вариант 1</w:t>
            </w:r>
          </w:p>
          <w:p w14:paraId="7599C68F" w14:textId="77777777" w:rsidR="0004704B" w:rsidRPr="00AA6F06" w:rsidRDefault="0004704B" w:rsidP="0004704B">
            <w:pPr>
              <w:shd w:val="clear" w:color="auto" w:fill="FFFFFF"/>
              <w:ind w:firstLine="708"/>
              <w:rPr>
                <w:color w:val="333333"/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1</w:t>
            </w:r>
            <w:r w:rsidRPr="001253C3">
              <w:rPr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Областью определения функции </w:t>
            </w:r>
            <w:r w:rsidRPr="00AA6F06">
              <w:rPr>
                <w:color w:val="333333"/>
                <w:position w:val="-24"/>
                <w:sz w:val="24"/>
                <w:szCs w:val="24"/>
              </w:rPr>
              <w:object w:dxaOrig="1320" w:dyaOrig="620" w14:anchorId="053007F1">
                <v:shape id="_x0000_i1055" type="#_x0000_t75" style="width:64.5pt;height:28.5pt" o:ole="">
                  <v:imagedata r:id="rId77" o:title=""/>
                </v:shape>
                <o:OLEObject Type="Embed" ProgID="Equation.3" ShapeID="_x0000_i1055" DrawAspect="Content" ObjectID="_1713623659" r:id="rId78"/>
              </w:object>
            </w:r>
            <w:r w:rsidRPr="00AA6F06">
              <w:rPr>
                <w:color w:val="333333"/>
                <w:sz w:val="24"/>
                <w:szCs w:val="24"/>
              </w:rPr>
              <w:t> является множество…</w:t>
            </w:r>
          </w:p>
          <w:p w14:paraId="27635E07" w14:textId="77777777" w:rsidR="0004704B" w:rsidRPr="00AA6F06" w:rsidRDefault="0004704B" w:rsidP="0004704B">
            <w:pPr>
              <w:shd w:val="clear" w:color="auto" w:fill="FFFFFF"/>
              <w:ind w:firstLine="708"/>
              <w:jc w:val="both"/>
              <w:rPr>
                <w:color w:val="333333"/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2</w:t>
            </w:r>
            <w:r w:rsidRPr="001253C3">
              <w:rPr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Предел </w:t>
            </w:r>
            <w:r w:rsidRPr="00AA6F06">
              <w:rPr>
                <w:color w:val="333333"/>
                <w:position w:val="-24"/>
                <w:sz w:val="24"/>
                <w:szCs w:val="24"/>
              </w:rPr>
              <w:object w:dxaOrig="1140" w:dyaOrig="660" w14:anchorId="1EAD573C">
                <v:shape id="_x0000_i1056" type="#_x0000_t75" style="width:57.75pt;height:36pt" o:ole="">
                  <v:imagedata r:id="rId79" o:title=""/>
                </v:shape>
                <o:OLEObject Type="Embed" ProgID="Equation.3" ShapeID="_x0000_i1056" DrawAspect="Content" ObjectID="_1713623660" r:id="rId80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 равен …</w:t>
            </w:r>
          </w:p>
          <w:p w14:paraId="2A1AF29C" w14:textId="77777777" w:rsidR="0004704B" w:rsidRPr="00AA6F06" w:rsidRDefault="0004704B" w:rsidP="0004704B">
            <w:pPr>
              <w:shd w:val="clear" w:color="auto" w:fill="FFFFFF"/>
              <w:ind w:firstLine="708"/>
              <w:rPr>
                <w:color w:val="333333"/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3</w:t>
            </w:r>
            <w:r w:rsidRPr="001253C3">
              <w:rPr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Предел </w:t>
            </w:r>
            <w:r w:rsidRPr="00AA6F06">
              <w:rPr>
                <w:color w:val="333333"/>
                <w:position w:val="-28"/>
                <w:sz w:val="24"/>
                <w:szCs w:val="24"/>
              </w:rPr>
              <w:object w:dxaOrig="1359" w:dyaOrig="740" w14:anchorId="7AF8527D">
                <v:shape id="_x0000_i1057" type="#_x0000_t75" style="width:64.5pt;height:36pt" o:ole="">
                  <v:imagedata r:id="rId81" o:title=""/>
                </v:shape>
                <o:OLEObject Type="Embed" ProgID="Equation.3" ShapeID="_x0000_i1057" DrawAspect="Content" ObjectID="_1713623661" r:id="rId82"/>
              </w:object>
            </w:r>
            <w:r w:rsidRPr="00AA6F06">
              <w:rPr>
                <w:color w:val="333333"/>
                <w:sz w:val="24"/>
                <w:szCs w:val="24"/>
              </w:rPr>
              <w:t>  равен …</w:t>
            </w:r>
          </w:p>
          <w:p w14:paraId="66DA09C2" w14:textId="77777777" w:rsidR="0004704B" w:rsidRPr="00AA6F06" w:rsidRDefault="0004704B" w:rsidP="0004704B">
            <w:pPr>
              <w:ind w:firstLine="708"/>
              <w:rPr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4</w:t>
            </w:r>
            <w:r w:rsidRPr="001253C3">
              <w:rPr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>Количество точек разрыва функции</w:t>
            </w:r>
            <w:r w:rsidRPr="00AA6F06">
              <w:rPr>
                <w:rStyle w:val="apple-converted-space"/>
                <w:rFonts w:eastAsia="MS ??"/>
                <w:color w:val="333333"/>
                <w:szCs w:val="24"/>
              </w:rPr>
              <w:t xml:space="preserve">  </w:t>
            </w:r>
            <w:r w:rsidRPr="00AA6F06">
              <w:rPr>
                <w:rStyle w:val="apple-converted-space"/>
                <w:rFonts w:eastAsia="MS ??"/>
                <w:color w:val="333333"/>
                <w:szCs w:val="24"/>
              </w:rPr>
              <w:object w:dxaOrig="2140" w:dyaOrig="1160" w14:anchorId="2381805F">
                <v:shape id="_x0000_i1058" type="#_x0000_t75" style="width:108pt;height:57.75pt" o:ole="">
                  <v:imagedata r:id="rId83" o:title=""/>
                </v:shape>
                <o:OLEObject Type="Embed" ProgID="Equation.3" ShapeID="_x0000_i1058" DrawAspect="Content" ObjectID="_1713623662" r:id="rId84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 равно …</w:t>
            </w:r>
          </w:p>
          <w:p w14:paraId="55B5556E" w14:textId="77777777" w:rsidR="0004704B" w:rsidRPr="00AA6F06" w:rsidRDefault="0004704B" w:rsidP="0004704B">
            <w:pPr>
              <w:jc w:val="center"/>
              <w:rPr>
                <w:b/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Вариант 2</w:t>
            </w:r>
          </w:p>
          <w:p w14:paraId="289B43C4" w14:textId="77777777" w:rsidR="0004704B" w:rsidRPr="00AA6F06" w:rsidRDefault="0004704B" w:rsidP="0004704B">
            <w:pPr>
              <w:shd w:val="clear" w:color="auto" w:fill="FFFFFF"/>
              <w:ind w:firstLine="708"/>
              <w:rPr>
                <w:color w:val="333333"/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1</w:t>
            </w:r>
            <w:r w:rsidRPr="001253C3">
              <w:rPr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Областью определения функции </w:t>
            </w:r>
            <w:r w:rsidRPr="00AA6F06">
              <w:rPr>
                <w:color w:val="333333"/>
                <w:position w:val="-24"/>
                <w:sz w:val="24"/>
                <w:szCs w:val="24"/>
              </w:rPr>
              <w:object w:dxaOrig="1280" w:dyaOrig="620" w14:anchorId="3A2672D6">
                <v:shape id="_x0000_i1059" type="#_x0000_t75" style="width:64.5pt;height:28.5pt" o:ole="">
                  <v:imagedata r:id="rId85" o:title=""/>
                </v:shape>
                <o:OLEObject Type="Embed" ProgID="Equation.3" ShapeID="_x0000_i1059" DrawAspect="Content" ObjectID="_1713623663" r:id="rId86"/>
              </w:object>
            </w:r>
            <w:r w:rsidRPr="00AA6F06">
              <w:rPr>
                <w:color w:val="333333"/>
                <w:sz w:val="24"/>
                <w:szCs w:val="24"/>
              </w:rPr>
              <w:t> является множество…</w:t>
            </w:r>
          </w:p>
          <w:p w14:paraId="678371C5" w14:textId="77777777" w:rsidR="0004704B" w:rsidRPr="00AA6F06" w:rsidRDefault="0004704B" w:rsidP="0004704B">
            <w:pPr>
              <w:shd w:val="clear" w:color="auto" w:fill="FFFFFF"/>
              <w:ind w:firstLine="708"/>
              <w:jc w:val="both"/>
              <w:rPr>
                <w:color w:val="333333"/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2</w:t>
            </w:r>
            <w:r w:rsidRPr="001253C3">
              <w:rPr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Предел </w:t>
            </w:r>
            <w:r w:rsidRPr="00AA6F06">
              <w:rPr>
                <w:color w:val="333333"/>
                <w:position w:val="-24"/>
                <w:sz w:val="24"/>
                <w:szCs w:val="24"/>
              </w:rPr>
              <w:object w:dxaOrig="1140" w:dyaOrig="660" w14:anchorId="701049AA">
                <v:shape id="_x0000_i1060" type="#_x0000_t75" style="width:57.75pt;height:36pt" o:ole="">
                  <v:imagedata r:id="rId87" o:title=""/>
                </v:shape>
                <o:OLEObject Type="Embed" ProgID="Equation.3" ShapeID="_x0000_i1060" DrawAspect="Content" ObjectID="_1713623664" r:id="rId88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 равен …</w:t>
            </w:r>
          </w:p>
          <w:p w14:paraId="38B07BEB" w14:textId="77777777" w:rsidR="0004704B" w:rsidRPr="00AA6F06" w:rsidRDefault="0004704B" w:rsidP="0004704B">
            <w:pPr>
              <w:shd w:val="clear" w:color="auto" w:fill="FFFFFF"/>
              <w:ind w:firstLine="708"/>
              <w:rPr>
                <w:color w:val="333333"/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3</w:t>
            </w:r>
            <w:r w:rsidRPr="001253C3">
              <w:rPr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Предел </w:t>
            </w:r>
            <w:r w:rsidRPr="00AA6F06">
              <w:rPr>
                <w:color w:val="333333"/>
                <w:position w:val="-28"/>
                <w:sz w:val="24"/>
                <w:szCs w:val="24"/>
              </w:rPr>
              <w:object w:dxaOrig="1420" w:dyaOrig="740" w14:anchorId="3BE6FB5D">
                <v:shape id="_x0000_i1061" type="#_x0000_t75" style="width:1in;height:36pt" o:ole="">
                  <v:imagedata r:id="rId89" o:title=""/>
                </v:shape>
                <o:OLEObject Type="Embed" ProgID="Equation.3" ShapeID="_x0000_i1061" DrawAspect="Content" ObjectID="_1713623665" r:id="rId90"/>
              </w:object>
            </w:r>
            <w:r w:rsidRPr="00AA6F06">
              <w:rPr>
                <w:color w:val="333333"/>
                <w:sz w:val="24"/>
                <w:szCs w:val="24"/>
              </w:rPr>
              <w:t>  равен …</w:t>
            </w:r>
          </w:p>
          <w:p w14:paraId="0E7A30D3" w14:textId="4108CCFD" w:rsidR="003F468B" w:rsidRPr="0004704B" w:rsidRDefault="0004704B" w:rsidP="0004704B">
            <w:pPr>
              <w:shd w:val="clear" w:color="auto" w:fill="FFFFFF"/>
              <w:ind w:firstLine="708"/>
              <w:jc w:val="both"/>
              <w:rPr>
                <w:color w:val="333333"/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4</w:t>
            </w:r>
            <w:r w:rsidRPr="001253C3">
              <w:rPr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>Количество точек разрыва функции</w:t>
            </w:r>
            <w:r w:rsidRPr="00AA6F06">
              <w:rPr>
                <w:rStyle w:val="apple-converted-space"/>
                <w:rFonts w:eastAsia="MS ??"/>
                <w:color w:val="333333"/>
                <w:szCs w:val="24"/>
              </w:rPr>
              <w:t xml:space="preserve">  </w:t>
            </w:r>
            <w:r w:rsidRPr="00AA6F06">
              <w:rPr>
                <w:rStyle w:val="apple-converted-space"/>
                <w:rFonts w:eastAsia="MS ??"/>
                <w:color w:val="333333"/>
                <w:szCs w:val="24"/>
              </w:rPr>
              <w:object w:dxaOrig="2140" w:dyaOrig="1160" w14:anchorId="2745FB53">
                <v:shape id="_x0000_i1062" type="#_x0000_t75" style="width:108pt;height:57.75pt" o:ole="">
                  <v:imagedata r:id="rId91" o:title=""/>
                </v:shape>
                <o:OLEObject Type="Embed" ProgID="Equation.3" ShapeID="_x0000_i1062" DrawAspect="Content" ObjectID="_1713623666" r:id="rId92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 равно …</w:t>
            </w:r>
          </w:p>
        </w:tc>
      </w:tr>
      <w:tr w:rsidR="00CD4989" w14:paraId="72134E03" w14:textId="77777777" w:rsidTr="0003098C">
        <w:trPr>
          <w:trHeight w:val="283"/>
        </w:trPr>
        <w:tc>
          <w:tcPr>
            <w:tcW w:w="993" w:type="dxa"/>
          </w:tcPr>
          <w:p w14:paraId="6C18E67F" w14:textId="1524D317" w:rsidR="00CD4989" w:rsidRPr="00D64E13" w:rsidRDefault="00332DFD" w:rsidP="00D64E13">
            <w:pPr>
              <w:rPr>
                <w:i/>
              </w:rPr>
            </w:pPr>
            <w:r>
              <w:rPr>
                <w:i/>
              </w:rPr>
              <w:t>3</w:t>
            </w:r>
          </w:p>
        </w:tc>
        <w:tc>
          <w:tcPr>
            <w:tcW w:w="3827" w:type="dxa"/>
          </w:tcPr>
          <w:p w14:paraId="7541746B" w14:textId="77777777" w:rsidR="00CD4989" w:rsidRDefault="00CD4989" w:rsidP="00CD4989">
            <w:pPr>
              <w:rPr>
                <w:i/>
              </w:rPr>
            </w:pPr>
            <w:r w:rsidRPr="00D23F40">
              <w:rPr>
                <w:i/>
              </w:rPr>
              <w:t>Контрольная работа</w:t>
            </w:r>
            <w:r>
              <w:rPr>
                <w:i/>
              </w:rPr>
              <w:t xml:space="preserve"> </w:t>
            </w:r>
          </w:p>
          <w:p w14:paraId="08CA72AF" w14:textId="4C21F231" w:rsidR="00354970" w:rsidRPr="009F0C47" w:rsidRDefault="00CD4989" w:rsidP="00354970">
            <w:r w:rsidRPr="00DC1095">
              <w:rPr>
                <w:i/>
              </w:rPr>
              <w:lastRenderedPageBreak/>
              <w:t>по раздел</w:t>
            </w:r>
            <w:r>
              <w:rPr>
                <w:i/>
              </w:rPr>
              <w:t>у</w:t>
            </w:r>
            <w:r w:rsidR="00354970">
              <w:rPr>
                <w:i/>
              </w:rPr>
              <w:t xml:space="preserve"> 4 </w:t>
            </w:r>
            <w:r>
              <w:rPr>
                <w:i/>
              </w:rPr>
              <w:t xml:space="preserve"> </w:t>
            </w:r>
            <w:r w:rsidR="00354970" w:rsidRPr="009F0C47">
              <w:t>«Дифференциальное исчисление</w:t>
            </w:r>
            <w:r w:rsidR="00354970">
              <w:t xml:space="preserve"> функций одной переменной</w:t>
            </w:r>
            <w:r w:rsidR="00354970" w:rsidRPr="009F0C47">
              <w:t>»</w:t>
            </w:r>
          </w:p>
          <w:p w14:paraId="6B1C123D" w14:textId="599E5D91" w:rsidR="00CD4989" w:rsidRPr="00D23F40" w:rsidRDefault="00CD4989" w:rsidP="00CD4989">
            <w:pPr>
              <w:rPr>
                <w:i/>
              </w:rPr>
            </w:pPr>
          </w:p>
          <w:p w14:paraId="124F8B67" w14:textId="77777777" w:rsidR="00CD4989" w:rsidRPr="00D23F40" w:rsidRDefault="00CD4989" w:rsidP="002B689A">
            <w:pPr>
              <w:rPr>
                <w:i/>
              </w:rPr>
            </w:pPr>
          </w:p>
        </w:tc>
        <w:tc>
          <w:tcPr>
            <w:tcW w:w="9723" w:type="dxa"/>
          </w:tcPr>
          <w:p w14:paraId="7B328C68" w14:textId="77777777" w:rsidR="00141185" w:rsidRPr="009F0C47" w:rsidRDefault="00141185" w:rsidP="00141185">
            <w:pPr>
              <w:pStyle w:val="1"/>
              <w:numPr>
                <w:ilvl w:val="0"/>
                <w:numId w:val="0"/>
              </w:numPr>
              <w:spacing w:before="0" w:after="0"/>
              <w:outlineLvl w:val="0"/>
              <w:rPr>
                <w:rFonts w:eastAsiaTheme="minorEastAsia"/>
                <w:sz w:val="22"/>
                <w:szCs w:val="22"/>
              </w:rPr>
            </w:pPr>
            <w:r w:rsidRPr="009F0C47">
              <w:rPr>
                <w:rFonts w:eastAsiaTheme="minorEastAsia"/>
                <w:sz w:val="22"/>
                <w:szCs w:val="22"/>
              </w:rPr>
              <w:lastRenderedPageBreak/>
              <w:t>Вариант 1</w:t>
            </w:r>
          </w:p>
          <w:p w14:paraId="5D415FD9" w14:textId="77777777" w:rsidR="00141185" w:rsidRPr="009F0C47" w:rsidRDefault="00141185" w:rsidP="00141185">
            <w:pPr>
              <w:pStyle w:val="2"/>
              <w:numPr>
                <w:ilvl w:val="0"/>
                <w:numId w:val="0"/>
              </w:numPr>
              <w:spacing w:before="0" w:after="0"/>
              <w:outlineLvl w:val="1"/>
              <w:rPr>
                <w:rFonts w:eastAsiaTheme="minorEastAsia"/>
                <w:iCs w:val="0"/>
                <w:sz w:val="22"/>
                <w:szCs w:val="22"/>
              </w:rPr>
            </w:pPr>
            <w:r w:rsidRPr="009F0C47">
              <w:rPr>
                <w:iCs w:val="0"/>
                <w:sz w:val="22"/>
                <w:szCs w:val="22"/>
              </w:rPr>
              <w:lastRenderedPageBreak/>
              <w:t xml:space="preserve">Задача 1. </w:t>
            </w:r>
            <w:r w:rsidRPr="009F0C47">
              <w:rPr>
                <w:rFonts w:eastAsiaTheme="minorEastAsia"/>
                <w:iCs w:val="0"/>
                <w:sz w:val="22"/>
                <w:szCs w:val="22"/>
              </w:rPr>
              <w:t>Найти производные функций:</w:t>
            </w:r>
          </w:p>
          <w:p w14:paraId="30070198" w14:textId="77777777" w:rsidR="00141185" w:rsidRPr="009F0C47" w:rsidRDefault="00141185" w:rsidP="00141185"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y=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x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(1+ctg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x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)</m:t>
                </m:r>
              </m:oMath>
            </m:oMathPara>
          </w:p>
          <w:p w14:paraId="17D4DE11" w14:textId="77777777" w:rsidR="00141185" w:rsidRPr="009F0C47" w:rsidRDefault="00141185" w:rsidP="00141185">
            <w:pPr>
              <w:pStyle w:val="2"/>
              <w:numPr>
                <w:ilvl w:val="0"/>
                <w:numId w:val="0"/>
              </w:numPr>
              <w:spacing w:before="0" w:after="0"/>
              <w:outlineLvl w:val="1"/>
              <w:rPr>
                <w:iCs w:val="0"/>
                <w:sz w:val="22"/>
                <w:szCs w:val="22"/>
              </w:rPr>
            </w:pPr>
            <w:r w:rsidRPr="009F0C47">
              <w:rPr>
                <w:iCs w:val="0"/>
                <w:sz w:val="22"/>
                <w:szCs w:val="22"/>
              </w:rPr>
              <w:t>Задача 2. Найти предел, используя правило Лопиталя:</w:t>
            </w:r>
          </w:p>
          <w:p w14:paraId="5C57EE58" w14:textId="77777777" w:rsidR="00141185" w:rsidRPr="009F0C47" w:rsidRDefault="005D49D0" w:rsidP="00141185">
            <m:oMathPara>
              <m:oMath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x→0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n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+x</m:t>
                                </m:r>
                              </m:e>
                            </m:d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-x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g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den>
                    </m:f>
                  </m:e>
                </m:func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.</m:t>
                </m:r>
              </m:oMath>
            </m:oMathPara>
          </w:p>
          <w:p w14:paraId="345F7A57" w14:textId="77777777" w:rsidR="00141185" w:rsidRPr="009F0C47" w:rsidRDefault="00141185" w:rsidP="00141185">
            <w:pPr>
              <w:pStyle w:val="2"/>
              <w:numPr>
                <w:ilvl w:val="0"/>
                <w:numId w:val="0"/>
              </w:numPr>
              <w:spacing w:before="0" w:after="0"/>
              <w:outlineLvl w:val="1"/>
              <w:rPr>
                <w:iCs w:val="0"/>
                <w:sz w:val="22"/>
                <w:szCs w:val="22"/>
              </w:rPr>
            </w:pPr>
            <w:r w:rsidRPr="009F0C47">
              <w:rPr>
                <w:iCs w:val="0"/>
                <w:sz w:val="22"/>
                <w:szCs w:val="22"/>
              </w:rPr>
              <w:t>Задача 3. Вычислить производную</w:t>
            </w:r>
          </w:p>
          <w:p w14:paraId="4DE52350" w14:textId="77777777" w:rsidR="00141185" w:rsidRPr="009F0C47" w:rsidRDefault="00141185" w:rsidP="00141185"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y=</m:t>
                </m:r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x</m:t>
                                </m:r>
                              </m:e>
                            </m:func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x</m:t>
                            </m:r>
                          </m:den>
                        </m:f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x</m:t>
                    </m:r>
                  </m:sup>
                </m:sSup>
              </m:oMath>
            </m:oMathPara>
          </w:p>
          <w:p w14:paraId="6A888761" w14:textId="77777777" w:rsidR="00141185" w:rsidRPr="009F0C47" w:rsidRDefault="00141185" w:rsidP="00141185">
            <w:pPr>
              <w:jc w:val="both"/>
              <w:rPr>
                <w:b/>
                <w:bCs/>
              </w:rPr>
            </w:pPr>
            <w:r w:rsidRPr="009F0C47">
              <w:rPr>
                <w:b/>
                <w:bCs/>
              </w:rPr>
              <w:t>Вариант 2.</w:t>
            </w:r>
          </w:p>
          <w:p w14:paraId="12BE93D8" w14:textId="77777777" w:rsidR="00141185" w:rsidRPr="009F0C47" w:rsidRDefault="00141185" w:rsidP="00141185">
            <w:r w:rsidRPr="009F0C47">
              <w:t>Задача 1. Найти производные функций:</w:t>
            </w:r>
          </w:p>
          <w:p w14:paraId="343A85C2" w14:textId="77777777" w:rsidR="00141185" w:rsidRPr="009F0C47" w:rsidRDefault="00141185" w:rsidP="00141185"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y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+x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</m:e>
                </m:func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2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(1+x)</m:t>
                        </m:r>
                      </m:den>
                    </m:f>
                  </m:e>
                </m:func>
              </m:oMath>
            </m:oMathPara>
          </w:p>
          <w:p w14:paraId="442A3779" w14:textId="77777777" w:rsidR="00141185" w:rsidRPr="009F0C47" w:rsidRDefault="00141185" w:rsidP="00141185">
            <w:r w:rsidRPr="009F0C47">
              <w:t>Задача 2. Найти предел, используя правило Лопиталя:</w:t>
            </w:r>
          </w:p>
          <w:p w14:paraId="229EE830" w14:textId="77777777" w:rsidR="00141185" w:rsidRPr="009F0C47" w:rsidRDefault="005D49D0" w:rsidP="00141185">
            <m:oMathPara>
              <m:oMath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x→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n</m:t>
                            </m:r>
                          </m:fName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g</m:t>
                                </m:r>
                              </m:fNam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func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tg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x</m:t>
                            </m:r>
                          </m:e>
                        </m:func>
                      </m:den>
                    </m:f>
                  </m:e>
                </m:func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.</m:t>
                </m:r>
              </m:oMath>
            </m:oMathPara>
          </w:p>
          <w:p w14:paraId="453E3B00" w14:textId="77777777" w:rsidR="00141185" w:rsidRPr="009F0C47" w:rsidRDefault="00141185" w:rsidP="00141185">
            <w:r w:rsidRPr="009F0C47">
              <w:t>Задача 3. Вычислить производную</w:t>
            </w:r>
          </w:p>
          <w:p w14:paraId="10A3AC3D" w14:textId="7F6A465D" w:rsidR="00CD4989" w:rsidRPr="00AA6F06" w:rsidRDefault="00141185" w:rsidP="00141185">
            <w:pPr>
              <w:jc w:val="center"/>
              <w:rPr>
                <w:sz w:val="24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y=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radPr>
                          <m:deg/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sup>
                            </m:sSup>
                          </m:e>
                        </m:rad>
                      </m:e>
                    </m:d>
                  </m:e>
                  <m:sup>
                    <m:func>
                      <m:funcPr>
                        <m:ctrlPr>
                          <w:rPr>
                            <w:rFonts w:ascii="Cambria Math" w:hAnsi="Cambria Math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n</m:t>
                        </m:r>
                      </m:fNam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func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.</m:t>
                </m:r>
              </m:oMath>
            </m:oMathPara>
          </w:p>
        </w:tc>
      </w:tr>
      <w:tr w:rsidR="00CD4989" w14:paraId="6A3C90DB" w14:textId="77777777" w:rsidTr="0003098C">
        <w:trPr>
          <w:trHeight w:val="283"/>
        </w:trPr>
        <w:tc>
          <w:tcPr>
            <w:tcW w:w="993" w:type="dxa"/>
          </w:tcPr>
          <w:p w14:paraId="13C97D24" w14:textId="77777777" w:rsidR="00CD4989" w:rsidRPr="00D64E13" w:rsidRDefault="00CD4989" w:rsidP="00D64E13">
            <w:pPr>
              <w:rPr>
                <w:i/>
              </w:rPr>
            </w:pPr>
          </w:p>
        </w:tc>
        <w:tc>
          <w:tcPr>
            <w:tcW w:w="3827" w:type="dxa"/>
          </w:tcPr>
          <w:p w14:paraId="33D28CDE" w14:textId="77777777" w:rsidR="00CD4989" w:rsidRPr="00D23F40" w:rsidRDefault="00CD4989" w:rsidP="002B689A">
            <w:pPr>
              <w:rPr>
                <w:i/>
              </w:rPr>
            </w:pPr>
          </w:p>
        </w:tc>
        <w:tc>
          <w:tcPr>
            <w:tcW w:w="9723" w:type="dxa"/>
          </w:tcPr>
          <w:p w14:paraId="2F7302BB" w14:textId="77777777" w:rsidR="00CD4989" w:rsidRPr="00AA6F06" w:rsidRDefault="00CD4989" w:rsidP="0004704B">
            <w:pPr>
              <w:jc w:val="center"/>
              <w:rPr>
                <w:sz w:val="24"/>
                <w:szCs w:val="24"/>
              </w:rPr>
            </w:pPr>
          </w:p>
        </w:tc>
      </w:tr>
      <w:tr w:rsidR="00CD4989" w14:paraId="791382CC" w14:textId="77777777" w:rsidTr="0003098C">
        <w:trPr>
          <w:trHeight w:val="283"/>
        </w:trPr>
        <w:tc>
          <w:tcPr>
            <w:tcW w:w="993" w:type="dxa"/>
          </w:tcPr>
          <w:p w14:paraId="54A8666F" w14:textId="40C2C590" w:rsidR="00CD4989" w:rsidRPr="00D64E13" w:rsidRDefault="00332DFD" w:rsidP="00D64E13">
            <w:pPr>
              <w:rPr>
                <w:i/>
              </w:rPr>
            </w:pPr>
            <w:r>
              <w:rPr>
                <w:i/>
              </w:rPr>
              <w:t>4</w:t>
            </w:r>
          </w:p>
        </w:tc>
        <w:tc>
          <w:tcPr>
            <w:tcW w:w="3827" w:type="dxa"/>
          </w:tcPr>
          <w:p w14:paraId="038BA54C" w14:textId="77777777" w:rsidR="00CD4989" w:rsidRDefault="00CD4989" w:rsidP="00CD4989">
            <w:pPr>
              <w:rPr>
                <w:i/>
              </w:rPr>
            </w:pPr>
            <w:r w:rsidRPr="00D23F40">
              <w:rPr>
                <w:i/>
              </w:rPr>
              <w:t>Контрольная работа</w:t>
            </w:r>
            <w:r>
              <w:rPr>
                <w:i/>
              </w:rPr>
              <w:t xml:space="preserve"> </w:t>
            </w:r>
          </w:p>
          <w:p w14:paraId="20EE1BF5" w14:textId="5368C764" w:rsidR="00354970" w:rsidRPr="009F0C47" w:rsidRDefault="00CD4989" w:rsidP="00354970">
            <w:r w:rsidRPr="00DC1095">
              <w:rPr>
                <w:i/>
              </w:rPr>
              <w:t>по раздел</w:t>
            </w:r>
            <w:r>
              <w:rPr>
                <w:i/>
              </w:rPr>
              <w:t>у</w:t>
            </w:r>
            <w:r w:rsidR="00354970">
              <w:rPr>
                <w:i/>
              </w:rPr>
              <w:t xml:space="preserve"> 5</w:t>
            </w:r>
            <w:r>
              <w:rPr>
                <w:i/>
              </w:rPr>
              <w:t xml:space="preserve"> </w:t>
            </w:r>
            <w:r w:rsidR="00354970" w:rsidRPr="009F0C47">
              <w:t>«Дифференциальное исчисление</w:t>
            </w:r>
            <w:r w:rsidR="00354970">
              <w:t xml:space="preserve"> функций многих переменных</w:t>
            </w:r>
            <w:r w:rsidR="00354970" w:rsidRPr="009F0C47">
              <w:t>»</w:t>
            </w:r>
          </w:p>
          <w:p w14:paraId="1F510251" w14:textId="69B35A39" w:rsidR="00CD4989" w:rsidRPr="00D23F40" w:rsidRDefault="00CD4989" w:rsidP="00CD4989">
            <w:pPr>
              <w:rPr>
                <w:i/>
              </w:rPr>
            </w:pPr>
          </w:p>
          <w:p w14:paraId="5B6E9F71" w14:textId="77777777" w:rsidR="00CD4989" w:rsidRPr="00D23F40" w:rsidRDefault="00CD4989" w:rsidP="002B689A">
            <w:pPr>
              <w:rPr>
                <w:i/>
              </w:rPr>
            </w:pPr>
          </w:p>
        </w:tc>
        <w:tc>
          <w:tcPr>
            <w:tcW w:w="9723" w:type="dxa"/>
          </w:tcPr>
          <w:p w14:paraId="0364B83F" w14:textId="77777777" w:rsidR="003A204E" w:rsidRPr="00F61864" w:rsidRDefault="003A204E" w:rsidP="003A204E">
            <w:pPr>
              <w:jc w:val="center"/>
              <w:rPr>
                <w:sz w:val="24"/>
                <w:szCs w:val="24"/>
              </w:rPr>
            </w:pPr>
            <w:r w:rsidRPr="00F61864">
              <w:rPr>
                <w:rFonts w:eastAsia="Symbol"/>
                <w:sz w:val="24"/>
                <w:szCs w:val="24"/>
              </w:rPr>
              <w:t>Вариант №1</w:t>
            </w:r>
          </w:p>
          <w:p w14:paraId="49FCF95D" w14:textId="77777777" w:rsidR="003A204E" w:rsidRDefault="003A204E" w:rsidP="000872FD">
            <w:pPr>
              <w:pStyle w:val="af0"/>
              <w:numPr>
                <w:ilvl w:val="4"/>
                <w:numId w:val="30"/>
              </w:numPr>
              <w:rPr>
                <w:rFonts w:eastAsia="Symbol"/>
                <w:sz w:val="24"/>
                <w:szCs w:val="24"/>
              </w:rPr>
            </w:pPr>
            <w:r>
              <w:rPr>
                <w:rFonts w:eastAsia="Symbol"/>
                <w:sz w:val="24"/>
                <w:szCs w:val="24"/>
              </w:rPr>
              <w:t xml:space="preserve">Найти все частные производные первого порядка функции </w:t>
            </w:r>
            <m:oMath>
              <m:r>
                <w:rPr>
                  <w:rFonts w:ascii="Cambria Math" w:eastAsia="Symbol" w:hAnsi="Cambria Math"/>
                  <w:sz w:val="24"/>
                  <w:szCs w:val="24"/>
                </w:rPr>
                <m:t>f=</m:t>
              </m:r>
              <m:sSup>
                <m:sSupPr>
                  <m:ctrlPr>
                    <w:rPr>
                      <w:rFonts w:ascii="Cambria Math" w:eastAsia="Symbol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Symbol" w:hAnsi="Cambria Math"/>
                      <w:sz w:val="24"/>
                      <w:szCs w:val="24"/>
                    </w:rPr>
                    <m:t>x</m:t>
                  </m:r>
                </m:e>
                <m:sup>
                  <m:sSup>
                    <m:sSupPr>
                      <m:ctrlPr>
                        <w:rPr>
                          <w:rFonts w:ascii="Cambria Math" w:eastAsia="Symbol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Symbol" w:hAnsi="Cambria Math"/>
                          <w:sz w:val="24"/>
                          <w:szCs w:val="24"/>
                        </w:rPr>
                        <m:t>y</m:t>
                      </m:r>
                    </m:e>
                    <m:sup>
                      <m:r>
                        <w:rPr>
                          <w:rFonts w:ascii="Cambria Math" w:eastAsia="Symbol" w:hAnsi="Cambria Math"/>
                          <w:sz w:val="24"/>
                          <w:szCs w:val="24"/>
                        </w:rPr>
                        <m:t>z</m:t>
                      </m:r>
                    </m:sup>
                  </m:sSup>
                </m:sup>
              </m:sSup>
            </m:oMath>
          </w:p>
          <w:p w14:paraId="08F752A2" w14:textId="77777777" w:rsidR="003A204E" w:rsidRPr="00FC6105" w:rsidRDefault="003A204E" w:rsidP="000872FD">
            <w:pPr>
              <w:pStyle w:val="af0"/>
              <w:numPr>
                <w:ilvl w:val="4"/>
                <w:numId w:val="30"/>
              </w:numPr>
              <w:rPr>
                <w:rFonts w:eastAsia="Symbol"/>
                <w:sz w:val="24"/>
                <w:szCs w:val="24"/>
              </w:rPr>
            </w:pPr>
            <w:r w:rsidRPr="00FC6105">
              <w:rPr>
                <w:rFonts w:eastAsia="Symbol"/>
                <w:sz w:val="24"/>
                <w:szCs w:val="24"/>
              </w:rPr>
              <w:t xml:space="preserve">Найти экстремумы функции </w:t>
            </w:r>
            <w:r w:rsidRPr="00F61864">
              <w:rPr>
                <w:position w:val="-3"/>
              </w:rPr>
              <w:object w:dxaOrig="2326" w:dyaOrig="302" w14:anchorId="5F63B38B">
                <v:shape id="_x0000_i1063" type="#_x0000_t75" style="width:115.5pt;height:14.25pt" o:ole="" filled="t">
                  <v:fill color2="black"/>
                  <v:imagedata r:id="rId93" o:title=""/>
                </v:shape>
                <o:OLEObject Type="Embed" ProgID="Equation.3" ShapeID="_x0000_i1063" DrawAspect="Content" ObjectID="_1713623667" r:id="rId94"/>
              </w:object>
            </w:r>
          </w:p>
          <w:p w14:paraId="1329CF45" w14:textId="77777777" w:rsidR="003A204E" w:rsidRPr="00F61864" w:rsidRDefault="003A204E" w:rsidP="003A204E">
            <w:pPr>
              <w:jc w:val="center"/>
              <w:rPr>
                <w:sz w:val="24"/>
                <w:szCs w:val="24"/>
              </w:rPr>
            </w:pPr>
            <w:r w:rsidRPr="00F61864">
              <w:rPr>
                <w:rFonts w:eastAsia="Symbol"/>
                <w:sz w:val="24"/>
                <w:szCs w:val="24"/>
              </w:rPr>
              <w:t>Вариант №2</w:t>
            </w:r>
          </w:p>
          <w:p w14:paraId="4601494E" w14:textId="77777777" w:rsidR="003A204E" w:rsidRPr="00EB5BA1" w:rsidRDefault="003A204E" w:rsidP="000872FD">
            <w:pPr>
              <w:pStyle w:val="af0"/>
              <w:numPr>
                <w:ilvl w:val="0"/>
                <w:numId w:val="31"/>
              </w:numPr>
              <w:rPr>
                <w:rFonts w:eastAsia="Symbol"/>
                <w:sz w:val="24"/>
                <w:szCs w:val="24"/>
              </w:rPr>
            </w:pPr>
            <w:r w:rsidRPr="00EB5BA1">
              <w:rPr>
                <w:rFonts w:eastAsia="Symbol"/>
                <w:sz w:val="24"/>
                <w:szCs w:val="24"/>
              </w:rPr>
              <w:t xml:space="preserve">Найти все частные производные первого порядка функции </w:t>
            </w:r>
            <m:oMath>
              <m:r>
                <w:rPr>
                  <w:rFonts w:ascii="Cambria Math" w:eastAsia="Symbol" w:hAnsi="Cambria Math"/>
                  <w:sz w:val="24"/>
                  <w:szCs w:val="24"/>
                </w:rPr>
                <m:t>f=</m:t>
              </m:r>
              <m:sSup>
                <m:sSupPr>
                  <m:ctrlPr>
                    <w:rPr>
                      <w:rFonts w:ascii="Cambria Math" w:eastAsia="Symbol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Symbol" w:hAnsi="Cambria Math"/>
                      <w:sz w:val="24"/>
                      <w:szCs w:val="24"/>
                      <w:lang w:val="en-US"/>
                    </w:rPr>
                    <m:t>y</m:t>
                  </m:r>
                </m:e>
                <m:sup>
                  <m:sSup>
                    <m:sSupPr>
                      <m:ctrlPr>
                        <w:rPr>
                          <w:rFonts w:ascii="Cambria Math" w:eastAsia="Symbol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Symbol" w:hAnsi="Cambria Math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Symbol" w:hAnsi="Cambria Math"/>
                          <w:sz w:val="24"/>
                          <w:szCs w:val="24"/>
                        </w:rPr>
                        <m:t>z</m:t>
                      </m:r>
                    </m:sup>
                  </m:sSup>
                </m:sup>
              </m:sSup>
            </m:oMath>
          </w:p>
          <w:p w14:paraId="3A661ADD" w14:textId="77777777" w:rsidR="003A204E" w:rsidRPr="00EB5BA1" w:rsidRDefault="003A204E" w:rsidP="000872FD">
            <w:pPr>
              <w:pStyle w:val="af0"/>
              <w:numPr>
                <w:ilvl w:val="0"/>
                <w:numId w:val="31"/>
              </w:numPr>
              <w:rPr>
                <w:rFonts w:eastAsia="Symbol"/>
                <w:sz w:val="24"/>
                <w:szCs w:val="24"/>
              </w:rPr>
            </w:pPr>
            <w:r w:rsidRPr="00F61864">
              <w:rPr>
                <w:rFonts w:eastAsia="Symbol"/>
                <w:sz w:val="24"/>
                <w:szCs w:val="24"/>
              </w:rPr>
              <w:t xml:space="preserve">Найти экстремумы функции </w:t>
            </w:r>
            <w:r w:rsidRPr="00F61864">
              <w:rPr>
                <w:position w:val="-3"/>
                <w:sz w:val="24"/>
                <w:szCs w:val="24"/>
              </w:rPr>
              <w:object w:dxaOrig="2449" w:dyaOrig="302" w14:anchorId="0EEBB3FD">
                <v:shape id="_x0000_i1064" type="#_x0000_t75" style="width:122.25pt;height:14.25pt" o:ole="" filled="t">
                  <v:fill color2="black"/>
                  <v:imagedata r:id="rId95" o:title=""/>
                </v:shape>
                <o:OLEObject Type="Embed" ProgID="Equation.3" ShapeID="_x0000_i1064" DrawAspect="Content" ObjectID="_1713623668" r:id="rId96"/>
              </w:object>
            </w:r>
          </w:p>
          <w:p w14:paraId="3DE79A34" w14:textId="77777777" w:rsidR="00CD4989" w:rsidRPr="00AA6F06" w:rsidRDefault="00CD4989" w:rsidP="003A204E">
            <w:pPr>
              <w:shd w:val="clear" w:color="auto" w:fill="FFFFFF"/>
              <w:ind w:firstLine="708"/>
              <w:rPr>
                <w:sz w:val="24"/>
                <w:szCs w:val="24"/>
              </w:rPr>
            </w:pPr>
          </w:p>
        </w:tc>
      </w:tr>
      <w:tr w:rsidR="00A55483" w14:paraId="12D7B819" w14:textId="77777777" w:rsidTr="0003098C">
        <w:trPr>
          <w:trHeight w:val="283"/>
        </w:trPr>
        <w:tc>
          <w:tcPr>
            <w:tcW w:w="993" w:type="dxa"/>
          </w:tcPr>
          <w:p w14:paraId="3F20F0BC" w14:textId="0B220599" w:rsidR="00DF1426" w:rsidRPr="00D23F40" w:rsidRDefault="00332DFD" w:rsidP="00DC1095">
            <w:r>
              <w:t>5</w:t>
            </w:r>
          </w:p>
        </w:tc>
        <w:tc>
          <w:tcPr>
            <w:tcW w:w="3827" w:type="dxa"/>
          </w:tcPr>
          <w:p w14:paraId="6BBC81FB" w14:textId="77777777" w:rsidR="0004704B" w:rsidRDefault="0004704B" w:rsidP="0004704B">
            <w:pPr>
              <w:rPr>
                <w:i/>
              </w:rPr>
            </w:pPr>
            <w:r w:rsidRPr="00D23F40">
              <w:rPr>
                <w:i/>
              </w:rPr>
              <w:t>Контрольная работа</w:t>
            </w:r>
            <w:r>
              <w:rPr>
                <w:i/>
              </w:rPr>
              <w:t xml:space="preserve"> </w:t>
            </w:r>
          </w:p>
          <w:p w14:paraId="39D35A05" w14:textId="26341C79" w:rsidR="0004704B" w:rsidRPr="00D23F40" w:rsidRDefault="0004704B" w:rsidP="0004704B">
            <w:pPr>
              <w:rPr>
                <w:i/>
              </w:rPr>
            </w:pPr>
            <w:r w:rsidRPr="00DC1095">
              <w:rPr>
                <w:i/>
              </w:rPr>
              <w:t>по раздел</w:t>
            </w:r>
            <w:r>
              <w:rPr>
                <w:i/>
              </w:rPr>
              <w:t>у 6</w:t>
            </w:r>
          </w:p>
          <w:p w14:paraId="6DC027F9" w14:textId="7F89FD04" w:rsidR="00DF1426" w:rsidRPr="00D23F40" w:rsidRDefault="00DF1426" w:rsidP="00DC1095">
            <w:pPr>
              <w:rPr>
                <w:i/>
              </w:rPr>
            </w:pPr>
          </w:p>
        </w:tc>
        <w:tc>
          <w:tcPr>
            <w:tcW w:w="9723" w:type="dxa"/>
          </w:tcPr>
          <w:p w14:paraId="59CFE3E2" w14:textId="77777777" w:rsidR="0004704B" w:rsidRPr="00AA6F06" w:rsidRDefault="0004704B" w:rsidP="0004704B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Вариант 1</w:t>
            </w:r>
          </w:p>
          <w:p w14:paraId="17664173" w14:textId="202E22ED" w:rsidR="0004704B" w:rsidRPr="00AA6F06" w:rsidRDefault="0004704B" w:rsidP="0004704B">
            <w:pPr>
              <w:shd w:val="clear" w:color="auto" w:fill="FFFFFF"/>
              <w:ind w:firstLine="708"/>
              <w:rPr>
                <w:color w:val="333333"/>
                <w:sz w:val="24"/>
                <w:szCs w:val="24"/>
              </w:rPr>
            </w:pPr>
            <w:r w:rsidRPr="00AA6F06">
              <w:rPr>
                <w:color w:val="333333"/>
                <w:sz w:val="24"/>
                <w:szCs w:val="24"/>
              </w:rPr>
              <w:t>1</w:t>
            </w:r>
            <w:r w:rsidRPr="002A0DBA">
              <w:rPr>
                <w:color w:val="333333"/>
                <w:sz w:val="24"/>
                <w:szCs w:val="24"/>
              </w:rPr>
              <w:t>.</w:t>
            </w:r>
            <w:r>
              <w:rPr>
                <w:color w:val="333333"/>
                <w:sz w:val="24"/>
                <w:szCs w:val="24"/>
              </w:rPr>
              <w:t xml:space="preserve"> Объясните свойство аддитивности интеграла по отрезку</w:t>
            </w:r>
          </w:p>
          <w:p w14:paraId="48E9A547" w14:textId="77777777" w:rsidR="0004704B" w:rsidRPr="00AA6F06" w:rsidRDefault="0004704B" w:rsidP="0004704B">
            <w:pPr>
              <w:shd w:val="clear" w:color="auto" w:fill="FFFFFF"/>
              <w:ind w:firstLine="708"/>
              <w:rPr>
                <w:color w:val="333333"/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2</w:t>
            </w:r>
            <w:r w:rsidRPr="002A0DBA">
              <w:rPr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Множество первообразных функции </w:t>
            </w:r>
            <w:r w:rsidRPr="00AA6F06">
              <w:rPr>
                <w:color w:val="333333"/>
                <w:position w:val="-24"/>
                <w:sz w:val="24"/>
                <w:szCs w:val="24"/>
              </w:rPr>
              <w:object w:dxaOrig="1320" w:dyaOrig="620" w14:anchorId="160E0B6E">
                <v:shape id="_x0000_i1065" type="#_x0000_t75" style="width:64.5pt;height:28.5pt" o:ole="">
                  <v:imagedata r:id="rId97" o:title=""/>
                </v:shape>
                <o:OLEObject Type="Embed" ProgID="Equation.3" ShapeID="_x0000_i1065" DrawAspect="Content" ObjectID="_1713623669" r:id="rId98"/>
              </w:object>
            </w:r>
            <w:r w:rsidRPr="00AA6F06">
              <w:rPr>
                <w:color w:val="333333"/>
                <w:sz w:val="24"/>
                <w:szCs w:val="24"/>
              </w:rPr>
              <w:t> равно …</w:t>
            </w:r>
          </w:p>
          <w:p w14:paraId="46768017" w14:textId="77777777" w:rsidR="0004704B" w:rsidRPr="00AA6F06" w:rsidRDefault="005D49D0" w:rsidP="0004704B">
            <w:pPr>
              <w:shd w:val="clear" w:color="auto" w:fill="FFFFFF"/>
              <w:ind w:firstLine="708"/>
              <w:jc w:val="both"/>
              <w:rPr>
                <w:color w:val="333333"/>
                <w:sz w:val="24"/>
                <w:szCs w:val="24"/>
              </w:rPr>
            </w:pPr>
            <w:r>
              <w:rPr>
                <w:noProof/>
                <w:color w:val="333333"/>
                <w:szCs w:val="24"/>
              </w:rPr>
              <w:lastRenderedPageBreak/>
              <w:pict w14:anchorId="4D7FECB4">
                <v:shape id="_x0000_s2050" type="#_x0000_t75" style="position:absolute;left:0;text-align:left;margin-left:352.35pt;margin-top:44.4pt;width:140.85pt;height:89.6pt;z-index:251660288;mso-wrap-distance-left:0;mso-wrap-distance-right:0">
                  <v:imagedata r:id="rId99" o:title=""/>
                  <w10:wrap type="square"/>
                </v:shape>
                <o:OLEObject Type="Embed" ProgID="Word.Picture.8" ShapeID="_x0000_s2050" DrawAspect="Content" ObjectID="_1713623710" r:id="rId100"/>
              </w:pict>
            </w:r>
            <w:r w:rsidR="0004704B" w:rsidRPr="00AA6F06">
              <w:rPr>
                <w:sz w:val="24"/>
                <w:szCs w:val="24"/>
              </w:rPr>
              <w:t>3</w:t>
            </w:r>
            <w:r w:rsidR="0004704B" w:rsidRPr="002A0DBA">
              <w:rPr>
                <w:sz w:val="24"/>
                <w:szCs w:val="24"/>
              </w:rPr>
              <w:t>.</w:t>
            </w:r>
            <w:r w:rsidR="0004704B" w:rsidRPr="00AA6F06">
              <w:rPr>
                <w:color w:val="333333"/>
                <w:sz w:val="24"/>
                <w:szCs w:val="24"/>
              </w:rPr>
              <w:t xml:space="preserve">Подынтегральная функция </w:t>
            </w:r>
            <w:r w:rsidR="0004704B" w:rsidRPr="00AA6F06">
              <w:rPr>
                <w:color w:val="333333"/>
                <w:position w:val="-10"/>
                <w:sz w:val="24"/>
                <w:szCs w:val="24"/>
              </w:rPr>
              <w:object w:dxaOrig="520" w:dyaOrig="340" w14:anchorId="33D92A3E">
                <v:shape id="_x0000_i1067" type="#_x0000_t75" style="width:28.5pt;height:14.25pt" o:ole="">
                  <v:imagedata r:id="rId101" o:title=""/>
                </v:shape>
                <o:OLEObject Type="Embed" ProgID="Equation.3" ShapeID="_x0000_i1067" DrawAspect="Content" ObjectID="_1713623670" r:id="rId102"/>
              </w:object>
            </w:r>
            <w:r w:rsidR="0004704B" w:rsidRPr="00AA6F06">
              <w:rPr>
                <w:color w:val="333333"/>
                <w:sz w:val="24"/>
                <w:szCs w:val="24"/>
              </w:rPr>
              <w:t xml:space="preserve"> нечетная и </w:t>
            </w:r>
            <w:r w:rsidR="0004704B" w:rsidRPr="00AA6F06">
              <w:rPr>
                <w:color w:val="333333"/>
                <w:position w:val="-10"/>
                <w:sz w:val="24"/>
                <w:szCs w:val="24"/>
              </w:rPr>
              <w:object w:dxaOrig="880" w:dyaOrig="340" w14:anchorId="2D36579A">
                <v:shape id="_x0000_i1068" type="#_x0000_t75" style="width:43.5pt;height:14.25pt" o:ole="">
                  <v:imagedata r:id="rId103" o:title=""/>
                </v:shape>
                <o:OLEObject Type="Embed" ProgID="Equation.3" ShapeID="_x0000_i1068" DrawAspect="Content" ObjectID="_1713623671" r:id="rId104"/>
              </w:object>
            </w:r>
            <w:r w:rsidR="0004704B" w:rsidRPr="00AA6F06">
              <w:rPr>
                <w:color w:val="333333"/>
                <w:sz w:val="24"/>
                <w:szCs w:val="24"/>
              </w:rPr>
              <w:t> на </w:t>
            </w:r>
            <w:r w:rsidR="0004704B" w:rsidRPr="00AA6F06">
              <w:rPr>
                <w:color w:val="333333"/>
                <w:position w:val="-10"/>
                <w:sz w:val="24"/>
                <w:szCs w:val="24"/>
              </w:rPr>
              <w:object w:dxaOrig="520" w:dyaOrig="340" w14:anchorId="18CB88F0">
                <v:shape id="_x0000_i1069" type="#_x0000_t75" style="width:28.5pt;height:14.25pt" o:ole="">
                  <v:imagedata r:id="rId105" o:title=""/>
                </v:shape>
                <o:OLEObject Type="Embed" ProgID="Equation.3" ShapeID="_x0000_i1069" DrawAspect="Content" ObjectID="_1713623672" r:id="rId106"/>
              </w:object>
            </w:r>
            <w:r w:rsidR="0004704B">
              <w:rPr>
                <w:color w:val="333333"/>
                <w:sz w:val="24"/>
                <w:szCs w:val="24"/>
              </w:rPr>
              <w:t>.</w:t>
            </w:r>
            <w:r w:rsidR="0004704B" w:rsidRPr="00AA6F06">
              <w:rPr>
                <w:color w:val="333333"/>
                <w:sz w:val="24"/>
                <w:szCs w:val="24"/>
              </w:rPr>
              <w:t xml:space="preserve"> </w:t>
            </w:r>
            <w:r w:rsidR="0004704B">
              <w:rPr>
                <w:color w:val="333333"/>
                <w:sz w:val="24"/>
                <w:szCs w:val="24"/>
              </w:rPr>
              <w:t>Т</w:t>
            </w:r>
            <w:r w:rsidR="0004704B" w:rsidRPr="00AA6F06">
              <w:rPr>
                <w:color w:val="333333"/>
                <w:sz w:val="24"/>
                <w:szCs w:val="24"/>
              </w:rPr>
              <w:t>о</w:t>
            </w:r>
            <w:r w:rsidR="0004704B">
              <w:rPr>
                <w:color w:val="333333"/>
                <w:sz w:val="24"/>
                <w:szCs w:val="24"/>
              </w:rPr>
              <w:t>гда</w:t>
            </w:r>
            <w:r w:rsidR="0004704B" w:rsidRPr="00AA6F06">
              <w:rPr>
                <w:color w:val="333333"/>
                <w:sz w:val="24"/>
                <w:szCs w:val="24"/>
              </w:rPr>
              <w:t xml:space="preserve"> </w:t>
            </w:r>
            <w:r w:rsidR="0004704B" w:rsidRPr="00AA6F06">
              <w:rPr>
                <w:color w:val="333333"/>
                <w:position w:val="-32"/>
                <w:sz w:val="24"/>
                <w:szCs w:val="24"/>
              </w:rPr>
              <w:object w:dxaOrig="900" w:dyaOrig="760" w14:anchorId="5351186F">
                <v:shape id="_x0000_i1070" type="#_x0000_t75" style="width:43.5pt;height:36pt" o:ole="">
                  <v:imagedata r:id="rId107" o:title=""/>
                </v:shape>
                <o:OLEObject Type="Embed" ProgID="Equation.3" ShapeID="_x0000_i1070" DrawAspect="Content" ObjectID="_1713623673" r:id="rId108"/>
              </w:object>
            </w:r>
            <w:r w:rsidR="0004704B" w:rsidRPr="00AA6F06">
              <w:rPr>
                <w:color w:val="333333"/>
                <w:sz w:val="24"/>
                <w:szCs w:val="24"/>
              </w:rPr>
              <w:t> равен …</w:t>
            </w:r>
          </w:p>
          <w:p w14:paraId="4B1CD064" w14:textId="77777777" w:rsidR="0004704B" w:rsidRPr="00AA6F06" w:rsidRDefault="0004704B" w:rsidP="0004704B">
            <w:pPr>
              <w:pStyle w:val="a"/>
              <w:numPr>
                <w:ilvl w:val="0"/>
                <w:numId w:val="0"/>
              </w:numPr>
              <w:ind w:left="708"/>
              <w:rPr>
                <w:b/>
                <w:szCs w:val="24"/>
              </w:rPr>
            </w:pPr>
            <w:r w:rsidRPr="00AA6F06">
              <w:rPr>
                <w:szCs w:val="24"/>
              </w:rPr>
              <w:t>4</w:t>
            </w:r>
            <w:r w:rsidRPr="002A0DBA">
              <w:rPr>
                <w:szCs w:val="24"/>
              </w:rPr>
              <w:t>.</w:t>
            </w:r>
            <w:r w:rsidRPr="00AA6F06">
              <w:rPr>
                <w:color w:val="333333"/>
                <w:szCs w:val="24"/>
              </w:rPr>
              <w:t xml:space="preserve">Вычислить интеграл </w:t>
            </w:r>
            <w:r w:rsidRPr="00AA6F06">
              <w:rPr>
                <w:color w:val="333333"/>
                <w:position w:val="-32"/>
                <w:szCs w:val="24"/>
              </w:rPr>
              <w:object w:dxaOrig="880" w:dyaOrig="760" w14:anchorId="69232B78">
                <v:shape id="_x0000_i1071" type="#_x0000_t75" style="width:43.5pt;height:36pt" o:ole="">
                  <v:imagedata r:id="rId109" o:title=""/>
                </v:shape>
                <o:OLEObject Type="Embed" ProgID="Equation.3" ShapeID="_x0000_i1071" DrawAspect="Content" ObjectID="_1713623674" r:id="rId110"/>
              </w:object>
            </w:r>
            <w:r w:rsidRPr="00AA6F06">
              <w:rPr>
                <w:color w:val="333333"/>
                <w:szCs w:val="24"/>
              </w:rPr>
              <w:t>.</w:t>
            </w:r>
          </w:p>
          <w:p w14:paraId="2B736498" w14:textId="77777777" w:rsidR="0004704B" w:rsidRPr="00AA6F06" w:rsidRDefault="0004704B" w:rsidP="0004704B">
            <w:pPr>
              <w:ind w:firstLine="708"/>
              <w:jc w:val="both"/>
              <w:rPr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5</w:t>
            </w:r>
            <w:r w:rsidRPr="002A0DBA">
              <w:rPr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Площадь фигуры, изображенной на рисунке при </w:t>
            </w:r>
            <w:r w:rsidRPr="00AA6F06">
              <w:rPr>
                <w:color w:val="333333"/>
                <w:position w:val="-12"/>
                <w:sz w:val="24"/>
                <w:szCs w:val="24"/>
              </w:rPr>
              <w:object w:dxaOrig="680" w:dyaOrig="360" w14:anchorId="05478FEF">
                <v:shape id="_x0000_i1072" type="#_x0000_t75" style="width:36pt;height:21.75pt" o:ole="">
                  <v:imagedata r:id="rId111" o:title=""/>
                </v:shape>
                <o:OLEObject Type="Embed" ProgID="Equation.3" ShapeID="_x0000_i1072" DrawAspect="Content" ObjectID="_1713623675" r:id="rId112"/>
              </w:object>
            </w:r>
            <w:r w:rsidRPr="002A0DBA">
              <w:rPr>
                <w:color w:val="333333"/>
                <w:sz w:val="24"/>
                <w:szCs w:val="24"/>
              </w:rPr>
              <w:t xml:space="preserve"> </w:t>
            </w:r>
            <w:r w:rsidRPr="00AA6F06">
              <w:rPr>
                <w:color w:val="333333"/>
                <w:sz w:val="24"/>
                <w:szCs w:val="24"/>
              </w:rPr>
              <w:t>равна…</w:t>
            </w:r>
          </w:p>
          <w:p w14:paraId="04E6F403" w14:textId="77777777" w:rsidR="0004704B" w:rsidRPr="00AA6F06" w:rsidRDefault="0004704B" w:rsidP="0004704B">
            <w:pPr>
              <w:ind w:firstLine="709"/>
              <w:rPr>
                <w:i/>
                <w:sz w:val="24"/>
                <w:szCs w:val="24"/>
              </w:rPr>
            </w:pPr>
          </w:p>
          <w:p w14:paraId="2B2BD3EF" w14:textId="77777777" w:rsidR="0004704B" w:rsidRPr="00283A65" w:rsidRDefault="0004704B" w:rsidP="0004704B">
            <w:pPr>
              <w:jc w:val="center"/>
              <w:rPr>
                <w:sz w:val="24"/>
                <w:szCs w:val="24"/>
              </w:rPr>
            </w:pPr>
          </w:p>
          <w:p w14:paraId="4B6E3E2E" w14:textId="77777777" w:rsidR="0004704B" w:rsidRPr="00AA6F06" w:rsidRDefault="0004704B" w:rsidP="0004704B">
            <w:pPr>
              <w:jc w:val="center"/>
              <w:rPr>
                <w:b/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Вариант 2</w:t>
            </w:r>
          </w:p>
          <w:p w14:paraId="5F545A0E" w14:textId="50A3ABEC" w:rsidR="0004704B" w:rsidRPr="00AA6F06" w:rsidRDefault="0004704B" w:rsidP="0004704B">
            <w:pPr>
              <w:shd w:val="clear" w:color="auto" w:fill="FFFFFF"/>
              <w:ind w:firstLine="708"/>
              <w:jc w:val="both"/>
              <w:rPr>
                <w:sz w:val="24"/>
                <w:szCs w:val="24"/>
              </w:rPr>
            </w:pPr>
            <w:bookmarkStart w:id="19" w:name="_Hlk92648103"/>
            <w:r w:rsidRPr="00AA6F06">
              <w:rPr>
                <w:sz w:val="24"/>
                <w:szCs w:val="24"/>
              </w:rPr>
              <w:t>1</w:t>
            </w:r>
            <w:r w:rsidRPr="002A0DBA">
              <w:rPr>
                <w:sz w:val="24"/>
                <w:szCs w:val="24"/>
              </w:rPr>
              <w:t>.</w:t>
            </w:r>
            <w:r w:rsidR="00CD4989">
              <w:rPr>
                <w:sz w:val="24"/>
                <w:szCs w:val="24"/>
              </w:rPr>
              <w:t xml:space="preserve"> Дайте определение определенного интеграла через суммы Римана</w:t>
            </w:r>
          </w:p>
          <w:p w14:paraId="420FA1C7" w14:textId="77777777" w:rsidR="0004704B" w:rsidRPr="00AA6F06" w:rsidRDefault="0004704B" w:rsidP="0004704B">
            <w:pPr>
              <w:shd w:val="clear" w:color="auto" w:fill="FFFFFF"/>
              <w:ind w:firstLine="708"/>
              <w:rPr>
                <w:color w:val="333333"/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2</w:t>
            </w:r>
            <w:r w:rsidRPr="002A0DBA">
              <w:rPr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Множество первообразных функции </w:t>
            </w:r>
            <w:r w:rsidRPr="00AA6F06">
              <w:rPr>
                <w:color w:val="333333"/>
                <w:position w:val="-24"/>
                <w:sz w:val="24"/>
                <w:szCs w:val="24"/>
              </w:rPr>
              <w:object w:dxaOrig="1340" w:dyaOrig="620" w14:anchorId="5CA7B8E6">
                <v:shape id="_x0000_i1073" type="#_x0000_t75" style="width:64.5pt;height:28.5pt" o:ole="">
                  <v:imagedata r:id="rId113" o:title=""/>
                </v:shape>
                <o:OLEObject Type="Embed" ProgID="Equation.3" ShapeID="_x0000_i1073" DrawAspect="Content" ObjectID="_1713623676" r:id="rId114"/>
              </w:object>
            </w:r>
            <w:r w:rsidRPr="00AA6F06">
              <w:rPr>
                <w:color w:val="333333"/>
                <w:sz w:val="24"/>
                <w:szCs w:val="24"/>
              </w:rPr>
              <w:t> равно …</w:t>
            </w:r>
          </w:p>
          <w:p w14:paraId="6CBE2F33" w14:textId="1E4EEA12" w:rsidR="0004704B" w:rsidRPr="00AA6F06" w:rsidRDefault="0004704B" w:rsidP="0004704B">
            <w:pPr>
              <w:shd w:val="clear" w:color="auto" w:fill="FFFFFF"/>
              <w:ind w:firstLine="708"/>
              <w:rPr>
                <w:color w:val="333333"/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3</w:t>
            </w:r>
            <w:r w:rsidRPr="00283A65">
              <w:rPr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Подынтегральная функция </w:t>
            </w:r>
            <w:r w:rsidRPr="00AA6F06">
              <w:rPr>
                <w:color w:val="333333"/>
                <w:position w:val="-10"/>
                <w:sz w:val="24"/>
                <w:szCs w:val="24"/>
              </w:rPr>
              <w:object w:dxaOrig="520" w:dyaOrig="340" w14:anchorId="296D342F">
                <v:shape id="_x0000_i1074" type="#_x0000_t75" style="width:28.5pt;height:14.25pt" o:ole="">
                  <v:imagedata r:id="rId115" o:title=""/>
                </v:shape>
                <o:OLEObject Type="Embed" ProgID="Equation.3" ShapeID="_x0000_i1074" DrawAspect="Content" ObjectID="_1713623677" r:id="rId116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 четная, </w:t>
            </w:r>
            <w:r w:rsidRPr="00AA6F06">
              <w:rPr>
                <w:color w:val="333333"/>
                <w:position w:val="-10"/>
                <w:sz w:val="24"/>
                <w:szCs w:val="24"/>
              </w:rPr>
              <w:object w:dxaOrig="880" w:dyaOrig="340" w14:anchorId="5D77C6BD">
                <v:shape id="_x0000_i1075" type="#_x0000_t75" style="width:43.5pt;height:14.25pt" o:ole="">
                  <v:imagedata r:id="rId117" o:title=""/>
                </v:shape>
                <o:OLEObject Type="Embed" ProgID="Equation.3" ShapeID="_x0000_i1075" DrawAspect="Content" ObjectID="_1713623678" r:id="rId118"/>
              </w:object>
            </w:r>
            <w:r w:rsidRPr="00AA6F06">
              <w:rPr>
                <w:color w:val="333333"/>
                <w:sz w:val="24"/>
                <w:szCs w:val="24"/>
              </w:rPr>
              <w:t> на </w:t>
            </w:r>
            <w:r w:rsidRPr="00AA6F06">
              <w:rPr>
                <w:color w:val="333333"/>
                <w:position w:val="-10"/>
                <w:sz w:val="24"/>
                <w:szCs w:val="24"/>
              </w:rPr>
              <w:object w:dxaOrig="520" w:dyaOrig="340" w14:anchorId="57102E6E">
                <v:shape id="_x0000_i1076" type="#_x0000_t75" style="width:28.5pt;height:14.25pt" o:ole="">
                  <v:imagedata r:id="rId119" o:title=""/>
                </v:shape>
                <o:OLEObject Type="Embed" ProgID="Equation.3" ShapeID="_x0000_i1076" DrawAspect="Content" ObjectID="_1713623679" r:id="rId120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. Тогда </w:t>
            </w:r>
            <w:r w:rsidRPr="00AA6F06">
              <w:rPr>
                <w:color w:val="333333"/>
                <w:position w:val="-32"/>
                <w:sz w:val="24"/>
                <w:szCs w:val="24"/>
              </w:rPr>
              <w:object w:dxaOrig="900" w:dyaOrig="760" w14:anchorId="22D20FC6">
                <v:shape id="_x0000_i1077" type="#_x0000_t75" style="width:43.5pt;height:36pt" o:ole="">
                  <v:imagedata r:id="rId121" o:title=""/>
                </v:shape>
                <o:OLEObject Type="Embed" ProgID="Equation.3" ShapeID="_x0000_i1077" DrawAspect="Content" ObjectID="_1713623680" r:id="rId122"/>
              </w:object>
            </w:r>
            <w:r w:rsidRPr="00AA6F06">
              <w:rPr>
                <w:color w:val="333333"/>
                <w:sz w:val="24"/>
                <w:szCs w:val="24"/>
              </w:rPr>
              <w:t> равен …</w:t>
            </w:r>
          </w:p>
          <w:p w14:paraId="5725A48C" w14:textId="77777777" w:rsidR="0004704B" w:rsidRPr="00AA6F06" w:rsidRDefault="0004704B" w:rsidP="0004704B">
            <w:pPr>
              <w:pStyle w:val="a"/>
              <w:numPr>
                <w:ilvl w:val="0"/>
                <w:numId w:val="0"/>
              </w:numPr>
              <w:ind w:left="708"/>
              <w:rPr>
                <w:b/>
                <w:szCs w:val="24"/>
              </w:rPr>
            </w:pPr>
            <w:r w:rsidRPr="00AA6F06">
              <w:rPr>
                <w:szCs w:val="24"/>
              </w:rPr>
              <w:t>4</w:t>
            </w:r>
            <w:r w:rsidRPr="002A0DBA">
              <w:rPr>
                <w:szCs w:val="24"/>
              </w:rPr>
              <w:t>.</w:t>
            </w:r>
            <w:r w:rsidRPr="00AA6F06">
              <w:rPr>
                <w:color w:val="333333"/>
                <w:szCs w:val="24"/>
              </w:rPr>
              <w:t xml:space="preserve">Вычислить интеграл </w:t>
            </w:r>
            <w:r w:rsidRPr="00AA6F06">
              <w:rPr>
                <w:color w:val="333333"/>
                <w:position w:val="-32"/>
                <w:szCs w:val="24"/>
              </w:rPr>
              <w:object w:dxaOrig="880" w:dyaOrig="760" w14:anchorId="6FB3E24A">
                <v:shape id="_x0000_i1078" type="#_x0000_t75" style="width:43.5pt;height:36pt" o:ole="">
                  <v:imagedata r:id="rId123" o:title=""/>
                </v:shape>
                <o:OLEObject Type="Embed" ProgID="Equation.3" ShapeID="_x0000_i1078" DrawAspect="Content" ObjectID="_1713623681" r:id="rId124"/>
              </w:object>
            </w:r>
            <w:r w:rsidRPr="00AA6F06">
              <w:rPr>
                <w:color w:val="333333"/>
                <w:szCs w:val="24"/>
              </w:rPr>
              <w:t>.</w:t>
            </w:r>
          </w:p>
          <w:p w14:paraId="5A2673C9" w14:textId="54767E0B" w:rsidR="0004704B" w:rsidRPr="00AA6F06" w:rsidRDefault="005D49D0" w:rsidP="0004704B">
            <w:pPr>
              <w:ind w:firstLine="708"/>
              <w:jc w:val="both"/>
              <w:rPr>
                <w:color w:val="333333"/>
                <w:sz w:val="24"/>
                <w:szCs w:val="24"/>
              </w:rPr>
            </w:pPr>
            <w:r>
              <w:rPr>
                <w:noProof/>
                <w:color w:val="333333"/>
                <w:szCs w:val="24"/>
              </w:rPr>
              <w:pict w14:anchorId="3FA8815E">
                <v:shape id="_x0000_s2051" type="#_x0000_t75" style="position:absolute;left:0;text-align:left;margin-left:38.1pt;margin-top:204.15pt;width:123.8pt;height:89.6pt;z-index:251661312;mso-wrap-distance-left:0;mso-wrap-distance-right:0;mso-position-vertical-relative:page">
                  <v:imagedata r:id="rId125" o:title=""/>
                  <w10:wrap type="square" anchory="page"/>
                </v:shape>
                <o:OLEObject Type="Embed" ProgID="Word.Picture.8" ShapeID="_x0000_s2051" DrawAspect="Content" ObjectID="_1713623711" r:id="rId126"/>
              </w:pict>
            </w:r>
            <w:r w:rsidR="0004704B" w:rsidRPr="00AA6F06">
              <w:rPr>
                <w:sz w:val="24"/>
                <w:szCs w:val="24"/>
              </w:rPr>
              <w:t>5</w:t>
            </w:r>
            <w:r w:rsidR="0004704B" w:rsidRPr="0096549A">
              <w:rPr>
                <w:sz w:val="24"/>
                <w:szCs w:val="24"/>
              </w:rPr>
              <w:t>.</w:t>
            </w:r>
            <w:r w:rsidR="0004704B" w:rsidRPr="00AA6F06">
              <w:rPr>
                <w:color w:val="333333"/>
                <w:sz w:val="24"/>
                <w:szCs w:val="24"/>
              </w:rPr>
              <w:t xml:space="preserve">Площадь фигуры, изображенной на рисунке при </w:t>
            </w:r>
            <w:r w:rsidR="0004704B" w:rsidRPr="00AA6F06">
              <w:rPr>
                <w:color w:val="333333"/>
                <w:position w:val="-12"/>
                <w:sz w:val="24"/>
                <w:szCs w:val="24"/>
              </w:rPr>
              <w:object w:dxaOrig="660" w:dyaOrig="360" w14:anchorId="62FD1609">
                <v:shape id="_x0000_i1080" type="#_x0000_t75" style="width:36pt;height:21.75pt" o:ole="">
                  <v:imagedata r:id="rId127" o:title=""/>
                </v:shape>
                <o:OLEObject Type="Embed" ProgID="Equation.3" ShapeID="_x0000_i1080" DrawAspect="Content" ObjectID="_1713623682" r:id="rId128"/>
              </w:object>
            </w:r>
            <w:r w:rsidR="0004704B" w:rsidRPr="00AA6F06">
              <w:rPr>
                <w:color w:val="333333"/>
                <w:sz w:val="24"/>
                <w:szCs w:val="24"/>
              </w:rPr>
              <w:br/>
              <w:t>равна…</w:t>
            </w:r>
          </w:p>
          <w:p w14:paraId="1034D990" w14:textId="77777777" w:rsidR="0004704B" w:rsidRPr="00AA6F06" w:rsidRDefault="0004704B" w:rsidP="0004704B">
            <w:pPr>
              <w:jc w:val="both"/>
              <w:rPr>
                <w:color w:val="333333"/>
                <w:sz w:val="24"/>
                <w:szCs w:val="24"/>
              </w:rPr>
            </w:pPr>
          </w:p>
          <w:p w14:paraId="568B203C" w14:textId="77777777" w:rsidR="0004704B" w:rsidRDefault="0004704B" w:rsidP="0004704B">
            <w:pPr>
              <w:jc w:val="center"/>
              <w:rPr>
                <w:sz w:val="24"/>
                <w:szCs w:val="24"/>
              </w:rPr>
            </w:pPr>
          </w:p>
          <w:bookmarkEnd w:id="19"/>
          <w:p w14:paraId="7FCA66D3" w14:textId="6A334F8E" w:rsidR="00DF1426" w:rsidRPr="00D23F40" w:rsidRDefault="00DF1426" w:rsidP="00DF1426">
            <w:pPr>
              <w:jc w:val="both"/>
              <w:rPr>
                <w:i/>
              </w:rPr>
            </w:pPr>
          </w:p>
        </w:tc>
      </w:tr>
      <w:tr w:rsidR="00354970" w14:paraId="4232AC7D" w14:textId="77777777" w:rsidTr="0003098C">
        <w:trPr>
          <w:trHeight w:val="283"/>
        </w:trPr>
        <w:tc>
          <w:tcPr>
            <w:tcW w:w="993" w:type="dxa"/>
          </w:tcPr>
          <w:p w14:paraId="07CC4DAF" w14:textId="77777777" w:rsidR="00354970" w:rsidRPr="00D23F40" w:rsidRDefault="00354970" w:rsidP="00DC1095"/>
        </w:tc>
        <w:tc>
          <w:tcPr>
            <w:tcW w:w="3827" w:type="dxa"/>
          </w:tcPr>
          <w:p w14:paraId="5AC9BD40" w14:textId="77777777" w:rsidR="00E3698A" w:rsidRDefault="00E3698A" w:rsidP="00E3698A">
            <w:pPr>
              <w:rPr>
                <w:i/>
              </w:rPr>
            </w:pPr>
            <w:r w:rsidRPr="00D23F40">
              <w:rPr>
                <w:i/>
              </w:rPr>
              <w:t>Контрольная работа</w:t>
            </w:r>
            <w:r>
              <w:rPr>
                <w:i/>
              </w:rPr>
              <w:t xml:space="preserve"> </w:t>
            </w:r>
          </w:p>
          <w:p w14:paraId="086E16F2" w14:textId="3489FE35" w:rsidR="00E3698A" w:rsidRPr="00D23F40" w:rsidRDefault="00E3698A" w:rsidP="00E3698A">
            <w:pPr>
              <w:rPr>
                <w:i/>
              </w:rPr>
            </w:pPr>
            <w:r w:rsidRPr="00DC1095">
              <w:rPr>
                <w:i/>
              </w:rPr>
              <w:t>по раздел</w:t>
            </w:r>
            <w:r>
              <w:rPr>
                <w:i/>
              </w:rPr>
              <w:t>у 7</w:t>
            </w:r>
          </w:p>
          <w:p w14:paraId="43CCE467" w14:textId="77777777" w:rsidR="00354970" w:rsidRPr="00D23F40" w:rsidRDefault="00354970" w:rsidP="0004704B">
            <w:pPr>
              <w:rPr>
                <w:i/>
              </w:rPr>
            </w:pPr>
          </w:p>
        </w:tc>
        <w:tc>
          <w:tcPr>
            <w:tcW w:w="9723" w:type="dxa"/>
          </w:tcPr>
          <w:p w14:paraId="07C76DD3" w14:textId="77777777" w:rsidR="00354970" w:rsidRDefault="00E3698A" w:rsidP="00A236F3">
            <w:pPr>
              <w:shd w:val="clear" w:color="auto" w:fill="FFFFFF"/>
              <w:rPr>
                <w:sz w:val="24"/>
                <w:szCs w:val="24"/>
              </w:rPr>
            </w:pPr>
            <w:bookmarkStart w:id="20" w:name="_Hlk92651833"/>
            <w:r>
              <w:rPr>
                <w:sz w:val="24"/>
                <w:szCs w:val="24"/>
              </w:rPr>
              <w:t xml:space="preserve">Вариант 1. </w:t>
            </w:r>
          </w:p>
          <w:p w14:paraId="1447B65D" w14:textId="77777777" w:rsidR="00D32674" w:rsidRDefault="00A236F3" w:rsidP="00A236F3">
            <w:pPr>
              <w:pStyle w:val="af0"/>
              <w:numPr>
                <w:ilvl w:val="4"/>
                <w:numId w:val="11"/>
              </w:numPr>
              <w:shd w:val="clear" w:color="auto" w:fill="FFFFFF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Вычислите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∫</m:t>
              </m:r>
              <m:nary>
                <m:naryPr>
                  <m:limLoc m:val="undOvr"/>
                  <m:grow m:val="1"/>
                  <m:sup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sub>
                <m:sup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>yⅆxⅆy</m:t>
                  </m:r>
                </m:e>
              </m:nary>
              <m:r>
                <w:rPr>
                  <w:rFonts w:ascii="Cambria Math" w:hAnsi="Cambria Math"/>
                  <w:sz w:val="24"/>
                  <w:szCs w:val="24"/>
                </w:rPr>
                <m:t>,</m:t>
              </m:r>
            </m:oMath>
            <w:r>
              <w:rPr>
                <w:sz w:val="24"/>
                <w:szCs w:val="24"/>
              </w:rPr>
              <w:t xml:space="preserve"> если область </w:t>
            </w:r>
            <w:r>
              <w:rPr>
                <w:sz w:val="24"/>
                <w:szCs w:val="24"/>
                <w:lang w:val="en-US"/>
              </w:rPr>
              <w:t>D</w:t>
            </w:r>
            <w:r w:rsidRPr="00A236F3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 xml:space="preserve">ограничена </w:t>
            </w:r>
          </w:p>
          <w:p w14:paraId="12064BD6" w14:textId="77777777" w:rsidR="00A236F3" w:rsidRDefault="00A236F3" w:rsidP="00D32674">
            <w:pPr>
              <w:pStyle w:val="af0"/>
              <w:shd w:val="clear" w:color="auto" w:fill="FFFFFF"/>
              <w:ind w:left="709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кривыми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y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;x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oMath>
          </w:p>
          <w:p w14:paraId="28F8509F" w14:textId="77777777" w:rsidR="00D32674" w:rsidRDefault="00D32674" w:rsidP="00D32674">
            <w:pPr>
              <w:pStyle w:val="af0"/>
              <w:numPr>
                <w:ilvl w:val="4"/>
                <w:numId w:val="11"/>
              </w:numPr>
              <w:shd w:val="clear" w:color="auto" w:fill="FFFFFF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 xml:space="preserve">Найдите </w:t>
            </w:r>
            <m:oMath>
              <m:nary>
                <m:naryPr>
                  <m:chr m:val="∮"/>
                  <m:limLoc m:val="undOvr"/>
                  <m:grow m:val="1"/>
                  <m:sup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sub>
                <m:sup/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ⅆy</m:t>
                  </m:r>
                </m:e>
              </m:nary>
              <m:r>
                <w:rPr>
                  <w:rFonts w:ascii="Cambria Math" w:hAnsi="Cambria Math"/>
                  <w:sz w:val="24"/>
                  <w:szCs w:val="24"/>
                </w:rPr>
                <m:t>-ydx</m:t>
              </m:r>
            </m:oMath>
            <w:r>
              <w:rPr>
                <w:sz w:val="24"/>
                <w:szCs w:val="24"/>
              </w:rPr>
              <w:t xml:space="preserve">, где С – эллипс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25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16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=1</m:t>
              </m:r>
            </m:oMath>
          </w:p>
          <w:p w14:paraId="40D435DD" w14:textId="77777777" w:rsidR="00D32674" w:rsidRDefault="00D32674" w:rsidP="00D32674">
            <w:pPr>
              <w:shd w:val="clear" w:color="auto" w:fill="FFFFFF"/>
              <w:rPr>
                <w:sz w:val="24"/>
                <w:szCs w:val="24"/>
              </w:rPr>
            </w:pPr>
            <w:r w:rsidRPr="00D32674">
              <w:rPr>
                <w:sz w:val="24"/>
                <w:szCs w:val="24"/>
              </w:rPr>
              <w:t>Вариант 2.</w:t>
            </w:r>
          </w:p>
          <w:p w14:paraId="2CF49CC3" w14:textId="7E6C2715" w:rsidR="00D32674" w:rsidRPr="00D32674" w:rsidRDefault="00D32674" w:rsidP="00D32674">
            <w:pPr>
              <w:pStyle w:val="af0"/>
              <w:numPr>
                <w:ilvl w:val="5"/>
                <w:numId w:val="11"/>
              </w:numPr>
              <w:shd w:val="clear" w:color="auto" w:fill="FFFFFF"/>
              <w:rPr>
                <w:sz w:val="24"/>
                <w:szCs w:val="24"/>
              </w:rPr>
            </w:pPr>
            <w:r w:rsidRPr="00D32674">
              <w:rPr>
                <w:sz w:val="24"/>
                <w:szCs w:val="24"/>
              </w:rPr>
              <w:t xml:space="preserve">Вычислите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∫</m:t>
              </m:r>
              <m:nary>
                <m:naryPr>
                  <m:limLoc m:val="undOvr"/>
                  <m:grow m:val="1"/>
                  <m:sup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sub>
                <m:sup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y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>ⅆxⅆy</m:t>
                  </m:r>
                </m:e>
              </m:nary>
              <m:r>
                <w:rPr>
                  <w:rFonts w:ascii="Cambria Math" w:hAnsi="Cambria Math"/>
                  <w:sz w:val="24"/>
                  <w:szCs w:val="24"/>
                </w:rPr>
                <m:t>,</m:t>
              </m:r>
            </m:oMath>
            <w:r w:rsidRPr="00D32674">
              <w:rPr>
                <w:sz w:val="24"/>
                <w:szCs w:val="24"/>
              </w:rPr>
              <w:t xml:space="preserve"> если область </w:t>
            </w:r>
            <w:r w:rsidRPr="00D32674">
              <w:rPr>
                <w:sz w:val="24"/>
                <w:szCs w:val="24"/>
                <w:lang w:val="en-US"/>
              </w:rPr>
              <w:t>D</w:t>
            </w:r>
            <w:r w:rsidRPr="00D32674">
              <w:rPr>
                <w:sz w:val="24"/>
                <w:szCs w:val="24"/>
              </w:rPr>
              <w:t xml:space="preserve"> ограничена </w:t>
            </w:r>
          </w:p>
          <w:p w14:paraId="3F2EB47D" w14:textId="77777777" w:rsidR="00D32674" w:rsidRDefault="00D32674" w:rsidP="00D32674">
            <w:pPr>
              <w:pStyle w:val="af0"/>
              <w:shd w:val="clear" w:color="auto" w:fill="FFFFFF"/>
              <w:ind w:left="709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кривыми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y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;x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oMath>
          </w:p>
          <w:p w14:paraId="7DCEFC78" w14:textId="36AE2FAB" w:rsidR="00D32674" w:rsidRPr="00D32674" w:rsidRDefault="00D32674" w:rsidP="00D32674">
            <w:pPr>
              <w:pStyle w:val="af0"/>
              <w:numPr>
                <w:ilvl w:val="5"/>
                <w:numId w:val="11"/>
              </w:numPr>
              <w:shd w:val="clear" w:color="auto" w:fill="FFFFFF"/>
              <w:rPr>
                <w:sz w:val="24"/>
                <w:szCs w:val="24"/>
              </w:rPr>
            </w:pPr>
            <w:r w:rsidRPr="00D32674">
              <w:rPr>
                <w:sz w:val="24"/>
                <w:szCs w:val="24"/>
              </w:rPr>
              <w:t xml:space="preserve">Найдите </w:t>
            </w:r>
            <m:oMath>
              <m:nary>
                <m:naryPr>
                  <m:chr m:val="∮"/>
                  <m:limLoc m:val="undOvr"/>
                  <m:grow m:val="1"/>
                  <m:sup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sub>
                <m:sup/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ydx</m:t>
                  </m:r>
                </m:e>
              </m:nary>
              <m:r>
                <w:rPr>
                  <w:rFonts w:ascii="Cambria Math" w:hAnsi="Cambria Math"/>
                  <w:sz w:val="24"/>
                  <w:szCs w:val="24"/>
                </w:rPr>
                <m:t>-xⅆy</m:t>
              </m:r>
            </m:oMath>
            <w:r w:rsidRPr="00D32674">
              <w:rPr>
                <w:sz w:val="24"/>
                <w:szCs w:val="24"/>
              </w:rPr>
              <w:t xml:space="preserve">, где С – эллипс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25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16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=1</m:t>
              </m:r>
            </m:oMath>
          </w:p>
          <w:bookmarkEnd w:id="20"/>
          <w:p w14:paraId="2663153E" w14:textId="08B8785D" w:rsidR="00D32674" w:rsidRPr="00D32674" w:rsidRDefault="00D32674" w:rsidP="00D32674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141185" w14:paraId="2BC08921" w14:textId="77777777" w:rsidTr="0003098C">
        <w:trPr>
          <w:trHeight w:val="283"/>
        </w:trPr>
        <w:tc>
          <w:tcPr>
            <w:tcW w:w="993" w:type="dxa"/>
          </w:tcPr>
          <w:p w14:paraId="38102C73" w14:textId="77777777" w:rsidR="00141185" w:rsidRPr="00D23F40" w:rsidRDefault="00141185" w:rsidP="00DC1095"/>
        </w:tc>
        <w:tc>
          <w:tcPr>
            <w:tcW w:w="3827" w:type="dxa"/>
          </w:tcPr>
          <w:p w14:paraId="1F74B44B" w14:textId="77777777" w:rsidR="00141185" w:rsidRDefault="00141185" w:rsidP="00141185">
            <w:pPr>
              <w:rPr>
                <w:i/>
              </w:rPr>
            </w:pPr>
            <w:r w:rsidRPr="00D23F40">
              <w:rPr>
                <w:i/>
              </w:rPr>
              <w:t>Контрольная работа</w:t>
            </w:r>
            <w:r>
              <w:rPr>
                <w:i/>
              </w:rPr>
              <w:t xml:space="preserve"> </w:t>
            </w:r>
          </w:p>
          <w:p w14:paraId="5B3554B8" w14:textId="2547A721" w:rsidR="00141185" w:rsidRPr="00D23F40" w:rsidRDefault="00141185" w:rsidP="00141185">
            <w:pPr>
              <w:rPr>
                <w:i/>
              </w:rPr>
            </w:pPr>
            <w:r w:rsidRPr="00DC1095">
              <w:rPr>
                <w:i/>
              </w:rPr>
              <w:t>по раздел</w:t>
            </w:r>
            <w:r>
              <w:rPr>
                <w:i/>
              </w:rPr>
              <w:t>у 8</w:t>
            </w:r>
          </w:p>
          <w:p w14:paraId="5F860733" w14:textId="77777777" w:rsidR="00141185" w:rsidRPr="00D23F40" w:rsidRDefault="00141185" w:rsidP="0004704B">
            <w:pPr>
              <w:rPr>
                <w:i/>
              </w:rPr>
            </w:pPr>
          </w:p>
        </w:tc>
        <w:tc>
          <w:tcPr>
            <w:tcW w:w="9723" w:type="dxa"/>
          </w:tcPr>
          <w:p w14:paraId="14597781" w14:textId="77777777" w:rsidR="00141185" w:rsidRPr="009F0C47" w:rsidRDefault="00141185" w:rsidP="00141185">
            <w:r w:rsidRPr="009F0C47">
              <w:t>Вариант 1</w:t>
            </w:r>
          </w:p>
          <w:p w14:paraId="474A5266" w14:textId="77777777" w:rsidR="00141185" w:rsidRPr="009F0C47" w:rsidRDefault="00141185" w:rsidP="00141185">
            <w:r w:rsidRPr="009F0C47">
              <w:t>1. Решить уравнение с разделяющимися переменными</w:t>
            </w:r>
          </w:p>
          <w:p w14:paraId="0947F849" w14:textId="77777777" w:rsidR="00141185" w:rsidRPr="009F0C47" w:rsidRDefault="005D49D0" w:rsidP="00141185">
            <m:oMathPara>
              <m:oMath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x+2y</m:t>
                    </m:r>
                  </m:e>
                </m:d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=1 .</m:t>
                </m:r>
              </m:oMath>
            </m:oMathPara>
          </w:p>
          <w:p w14:paraId="290CCB35" w14:textId="77777777" w:rsidR="00141185" w:rsidRPr="009F0C47" w:rsidRDefault="00141185" w:rsidP="00141185">
            <w:r w:rsidRPr="009F0C47">
              <w:t>2. Решить уравнение</w:t>
            </w:r>
          </w:p>
          <w:p w14:paraId="6ADC7D0E" w14:textId="77777777" w:rsidR="00141185" w:rsidRPr="009F0C47" w:rsidRDefault="00141185" w:rsidP="00141185">
            <w:pPr>
              <w:rPr>
                <w:lang w:val="en-US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x</m:t>
                </m:r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'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-y=x⋅</m:t>
                </m:r>
                <m:func>
                  <m:func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tg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y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x</m:t>
                        </m:r>
                      </m:den>
                    </m:f>
                  </m:e>
                </m:func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 xml:space="preserve"> .</m:t>
                </m:r>
              </m:oMath>
            </m:oMathPara>
          </w:p>
          <w:p w14:paraId="27B662E5" w14:textId="77777777" w:rsidR="00141185" w:rsidRPr="009F0C47" w:rsidRDefault="00141185" w:rsidP="00141185">
            <w:r w:rsidRPr="009F0C47">
              <w:t xml:space="preserve">3. Решить линейное уравнение </w:t>
            </w:r>
          </w:p>
          <w:p w14:paraId="1AFCB8BF" w14:textId="77777777" w:rsidR="00141185" w:rsidRPr="009F0C47" w:rsidRDefault="005D49D0" w:rsidP="00141185">
            <w:pPr>
              <w:ind w:left="357"/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sin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y</m:t>
                        </m:r>
                      </m:e>
                    </m:func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+x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ctg</m:t>
                        </m: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y</m:t>
                        </m:r>
                      </m:e>
                    </m:func>
                  </m:e>
                </m:d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'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 xml:space="preserve">=1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.</m:t>
                </m:r>
              </m:oMath>
            </m:oMathPara>
          </w:p>
          <w:p w14:paraId="6C482AC9" w14:textId="77777777" w:rsidR="00141185" w:rsidRPr="009F0C47" w:rsidRDefault="00141185" w:rsidP="00141185">
            <w:r w:rsidRPr="009F0C47">
              <w:t>4. Решить уравнение:</w:t>
            </w:r>
          </w:p>
          <w:p w14:paraId="279E5217" w14:textId="77777777" w:rsidR="00141185" w:rsidRPr="009F0C47" w:rsidRDefault="005D49D0" w:rsidP="00141185">
            <w:pPr>
              <w:ind w:left="357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y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gt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den>
                </m:f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.</m:t>
                </m:r>
              </m:oMath>
            </m:oMathPara>
          </w:p>
          <w:p w14:paraId="7FBFF393" w14:textId="77777777" w:rsidR="00141185" w:rsidRPr="009F0C47" w:rsidRDefault="00141185" w:rsidP="00141185">
            <w:r w:rsidRPr="009F0C47">
              <w:t>Вариант 2</w:t>
            </w:r>
          </w:p>
          <w:p w14:paraId="01F04997" w14:textId="77777777" w:rsidR="00141185" w:rsidRPr="009F0C47" w:rsidRDefault="00141185" w:rsidP="00141185">
            <w:r w:rsidRPr="009F0C47">
              <w:t>1. Решить уравнение с разделяющимися переменными</w:t>
            </w:r>
          </w:p>
          <w:p w14:paraId="7A43CAA4" w14:textId="77777777" w:rsidR="00141185" w:rsidRPr="009F0C47" w:rsidRDefault="005D49D0" w:rsidP="00141185"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-y=2x-3 .</m:t>
                </m:r>
              </m:oMath>
            </m:oMathPara>
          </w:p>
          <w:p w14:paraId="15C1FCE7" w14:textId="77777777" w:rsidR="00141185" w:rsidRPr="009F0C47" w:rsidRDefault="00141185" w:rsidP="00141185">
            <w:r w:rsidRPr="009F0C47">
              <w:t>2. Решить уравнение</w:t>
            </w:r>
          </w:p>
          <w:p w14:paraId="4E0FF61F" w14:textId="77777777" w:rsidR="00141185" w:rsidRPr="009F0C47" w:rsidRDefault="00141185" w:rsidP="00141185">
            <w:pPr>
              <w:rPr>
                <w:lang w:val="en-US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 xml:space="preserve"> x</m:t>
                </m:r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'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-y=</m:t>
                </m:r>
                <m:d>
                  <m:d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x+y</m:t>
                    </m:r>
                  </m:e>
                </m:d>
                <m:func>
                  <m:func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l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x+y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x</m:t>
                        </m:r>
                      </m:den>
                    </m:f>
                  </m:e>
                </m:func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 xml:space="preserve"> .</m:t>
                </m:r>
              </m:oMath>
            </m:oMathPara>
          </w:p>
          <w:p w14:paraId="5561D2AF" w14:textId="77777777" w:rsidR="00141185" w:rsidRPr="009F0C47" w:rsidRDefault="00141185" w:rsidP="00141185">
            <w:r w:rsidRPr="009F0C47">
              <w:t>3. Решить линейное уравнение</w:t>
            </w:r>
            <w:r w:rsidRPr="009F0C47">
              <w:rPr>
                <w:lang w:val="en-US"/>
              </w:rPr>
              <w:t>:</w:t>
            </w:r>
          </w:p>
          <w:p w14:paraId="24DC7218" w14:textId="77777777" w:rsidR="00141185" w:rsidRPr="009F0C47" w:rsidRDefault="00141185" w:rsidP="00141185">
            <w:pPr>
              <w:ind w:left="357"/>
              <w:rPr>
                <w:lang w:val="en-US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y=x(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-x</m:t>
                </m:r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m:rPr>
                    <m:sty m:val="p"/>
                  </m:rPr>
                  <w:rPr>
                    <w:rFonts w:ascii="Cambria Math" w:hAnsi="Cambria Math"/>
                  </w:rPr>
                  <m:t>) .</m:t>
                </m:r>
              </m:oMath>
            </m:oMathPara>
          </w:p>
          <w:p w14:paraId="3811D97D" w14:textId="77777777" w:rsidR="00141185" w:rsidRPr="009F0C47" w:rsidRDefault="00141185" w:rsidP="00141185">
            <w:r w:rsidRPr="009F0C47">
              <w:t>4. Решить уравнение:</w:t>
            </w:r>
          </w:p>
          <w:p w14:paraId="33CF1E0C" w14:textId="1FD150ED" w:rsidR="00141185" w:rsidRPr="00AA6F06" w:rsidRDefault="005D49D0" w:rsidP="00141185">
            <w:pPr>
              <w:shd w:val="clear" w:color="auto" w:fill="FFFFFF"/>
              <w:jc w:val="center"/>
              <w:rPr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+y=2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x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.</m:t>
                </m:r>
              </m:oMath>
            </m:oMathPara>
          </w:p>
        </w:tc>
      </w:tr>
      <w:tr w:rsidR="00141185" w14:paraId="7B02BF7A" w14:textId="77777777" w:rsidTr="0003098C">
        <w:trPr>
          <w:trHeight w:val="283"/>
        </w:trPr>
        <w:tc>
          <w:tcPr>
            <w:tcW w:w="993" w:type="dxa"/>
          </w:tcPr>
          <w:p w14:paraId="3BB53130" w14:textId="77777777" w:rsidR="00141185" w:rsidRPr="00D23F40" w:rsidRDefault="00141185" w:rsidP="00DC1095"/>
        </w:tc>
        <w:tc>
          <w:tcPr>
            <w:tcW w:w="3827" w:type="dxa"/>
          </w:tcPr>
          <w:p w14:paraId="312CD701" w14:textId="77777777" w:rsidR="00141185" w:rsidRPr="00D23F40" w:rsidRDefault="00141185" w:rsidP="00141185">
            <w:pPr>
              <w:rPr>
                <w:i/>
              </w:rPr>
            </w:pPr>
          </w:p>
        </w:tc>
        <w:tc>
          <w:tcPr>
            <w:tcW w:w="9723" w:type="dxa"/>
          </w:tcPr>
          <w:p w14:paraId="20410FAA" w14:textId="4602D812" w:rsidR="00CD2ECC" w:rsidRPr="009F0C47" w:rsidRDefault="00CD2ECC" w:rsidP="00CD2ECC">
            <w:pPr>
              <w:pStyle w:val="af0"/>
              <w:ind w:left="567"/>
            </w:pPr>
          </w:p>
        </w:tc>
      </w:tr>
    </w:tbl>
    <w:p w14:paraId="24304BC1" w14:textId="77777777" w:rsidR="0036408D" w:rsidRPr="0036408D" w:rsidRDefault="0036408D" w:rsidP="000872FD">
      <w:pPr>
        <w:pStyle w:val="af0"/>
        <w:numPr>
          <w:ilvl w:val="1"/>
          <w:numId w:val="12"/>
        </w:numPr>
        <w:jc w:val="both"/>
        <w:rPr>
          <w:i/>
          <w:vanish/>
        </w:rPr>
      </w:pPr>
    </w:p>
    <w:p w14:paraId="2F0902CD" w14:textId="77777777" w:rsidR="0036408D" w:rsidRPr="0036408D" w:rsidRDefault="0036408D" w:rsidP="000872FD">
      <w:pPr>
        <w:pStyle w:val="af0"/>
        <w:numPr>
          <w:ilvl w:val="1"/>
          <w:numId w:val="12"/>
        </w:numPr>
        <w:jc w:val="both"/>
        <w:rPr>
          <w:i/>
          <w:vanish/>
        </w:rPr>
      </w:pPr>
    </w:p>
    <w:p w14:paraId="74F7F2DC" w14:textId="49819FDB" w:rsidR="009D5862" w:rsidRDefault="009D5862" w:rsidP="009D5862">
      <w:pPr>
        <w:pStyle w:val="2"/>
      </w:pPr>
      <w:bookmarkStart w:id="21" w:name="_Hlk92968287"/>
      <w:r>
        <w:t>Критерии, шкалы оценивания</w:t>
      </w:r>
      <w:r w:rsidRPr="00AE5C0C">
        <w:t xml:space="preserve"> </w:t>
      </w:r>
      <w:r>
        <w:t>текущего контроля успеваемости:</w:t>
      </w:r>
    </w:p>
    <w:tbl>
      <w:tblPr>
        <w:tblStyle w:val="a8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2410"/>
        <w:gridCol w:w="8080"/>
        <w:gridCol w:w="2055"/>
        <w:gridCol w:w="2056"/>
      </w:tblGrid>
      <w:tr w:rsidR="009D5862" w:rsidRPr="00314BCA" w14:paraId="37076926" w14:textId="77777777" w:rsidTr="00073075">
        <w:trPr>
          <w:trHeight w:val="754"/>
          <w:tblHeader/>
        </w:trPr>
        <w:tc>
          <w:tcPr>
            <w:tcW w:w="2410" w:type="dxa"/>
            <w:vMerge w:val="restart"/>
            <w:shd w:val="clear" w:color="auto" w:fill="DBE5F1" w:themeFill="accent1" w:themeFillTint="33"/>
          </w:tcPr>
          <w:p w14:paraId="672CC7E6" w14:textId="7ED9C6E7" w:rsidR="009D5862" w:rsidRPr="004A2281" w:rsidRDefault="009D5862" w:rsidP="00052266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4A2281">
              <w:rPr>
                <w:b/>
                <w:lang w:val="ru-RU"/>
              </w:rPr>
              <w:t xml:space="preserve">Наименование оценочного средства </w:t>
            </w:r>
            <w:r w:rsidRPr="004A2281">
              <w:rPr>
                <w:b/>
                <w:spacing w:val="-2"/>
                <w:lang w:val="ru-RU"/>
              </w:rPr>
              <w:t xml:space="preserve">(контрольно-оценочного </w:t>
            </w:r>
            <w:r w:rsidRPr="004A2281">
              <w:rPr>
                <w:b/>
                <w:lang w:val="ru-RU"/>
              </w:rPr>
              <w:t>мероприятия)</w:t>
            </w:r>
          </w:p>
        </w:tc>
        <w:tc>
          <w:tcPr>
            <w:tcW w:w="8080" w:type="dxa"/>
            <w:vMerge w:val="restart"/>
            <w:shd w:val="clear" w:color="auto" w:fill="DBE5F1" w:themeFill="accent1" w:themeFillTint="33"/>
            <w:vAlign w:val="center"/>
          </w:tcPr>
          <w:p w14:paraId="3BFDA4A3" w14:textId="77777777" w:rsidR="009D5862" w:rsidRPr="00314BCA" w:rsidRDefault="009D5862" w:rsidP="00375731">
            <w:pPr>
              <w:pStyle w:val="TableParagraph"/>
              <w:ind w:left="872"/>
              <w:rPr>
                <w:b/>
              </w:rPr>
            </w:pPr>
            <w:r w:rsidRPr="00314BCA">
              <w:rPr>
                <w:b/>
              </w:rPr>
              <w:t>Критерии оценивания</w:t>
            </w:r>
          </w:p>
        </w:tc>
        <w:tc>
          <w:tcPr>
            <w:tcW w:w="4111" w:type="dxa"/>
            <w:gridSpan w:val="2"/>
            <w:shd w:val="clear" w:color="auto" w:fill="DBE5F1" w:themeFill="accent1" w:themeFillTint="33"/>
            <w:vAlign w:val="center"/>
          </w:tcPr>
          <w:p w14:paraId="0CA1D224" w14:textId="03B08FA5" w:rsidR="009D5862" w:rsidRPr="00314BCA" w:rsidRDefault="009D5862" w:rsidP="00052266">
            <w:pPr>
              <w:jc w:val="center"/>
              <w:rPr>
                <w:b/>
              </w:rPr>
            </w:pPr>
            <w:r>
              <w:rPr>
                <w:b/>
              </w:rPr>
              <w:t>Ш</w:t>
            </w:r>
            <w:r w:rsidRPr="00314BCA">
              <w:rPr>
                <w:b/>
              </w:rPr>
              <w:t>калы оценивания</w:t>
            </w:r>
          </w:p>
        </w:tc>
      </w:tr>
      <w:tr w:rsidR="009D5862" w:rsidRPr="00314BCA" w14:paraId="293D7A3C" w14:textId="77777777" w:rsidTr="00073075">
        <w:trPr>
          <w:trHeight w:val="754"/>
          <w:tblHeader/>
        </w:trPr>
        <w:tc>
          <w:tcPr>
            <w:tcW w:w="2410" w:type="dxa"/>
            <w:vMerge/>
            <w:shd w:val="clear" w:color="auto" w:fill="DBE5F1" w:themeFill="accent1" w:themeFillTint="33"/>
          </w:tcPr>
          <w:p w14:paraId="3259A7E1" w14:textId="77777777" w:rsidR="009D5862" w:rsidRPr="004A2281" w:rsidRDefault="009D5862" w:rsidP="00FC1ACA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</w:p>
        </w:tc>
        <w:tc>
          <w:tcPr>
            <w:tcW w:w="8080" w:type="dxa"/>
            <w:vMerge/>
            <w:shd w:val="clear" w:color="auto" w:fill="DBE5F1" w:themeFill="accent1" w:themeFillTint="33"/>
          </w:tcPr>
          <w:p w14:paraId="348A2ABF" w14:textId="77777777" w:rsidR="009D5862" w:rsidRPr="00314BCA" w:rsidRDefault="009D5862" w:rsidP="00FC1ACA">
            <w:pPr>
              <w:pStyle w:val="TableParagraph"/>
              <w:ind w:left="872"/>
              <w:rPr>
                <w:b/>
              </w:rPr>
            </w:pPr>
          </w:p>
        </w:tc>
        <w:tc>
          <w:tcPr>
            <w:tcW w:w="2055" w:type="dxa"/>
            <w:shd w:val="clear" w:color="auto" w:fill="DBE5F1" w:themeFill="accent1" w:themeFillTint="33"/>
            <w:vAlign w:val="center"/>
          </w:tcPr>
          <w:p w14:paraId="3396AA38" w14:textId="6BCB8252" w:rsidR="009D5862" w:rsidRDefault="009D5862" w:rsidP="00FE07EA">
            <w:pPr>
              <w:jc w:val="center"/>
              <w:rPr>
                <w:b/>
              </w:rPr>
            </w:pPr>
            <w:r>
              <w:rPr>
                <w:b/>
                <w:bCs/>
                <w:iCs/>
                <w:sz w:val="20"/>
                <w:szCs w:val="20"/>
              </w:rPr>
              <w:t>100-</w:t>
            </w:r>
            <w:r w:rsidRPr="00314BCA">
              <w:rPr>
                <w:b/>
                <w:bCs/>
                <w:iCs/>
                <w:sz w:val="20"/>
                <w:szCs w:val="20"/>
              </w:rPr>
              <w:t>балльная система</w:t>
            </w:r>
          </w:p>
        </w:tc>
        <w:tc>
          <w:tcPr>
            <w:tcW w:w="2056" w:type="dxa"/>
            <w:shd w:val="clear" w:color="auto" w:fill="DBE5F1" w:themeFill="accent1" w:themeFillTint="33"/>
            <w:vAlign w:val="center"/>
          </w:tcPr>
          <w:p w14:paraId="360CEF1A" w14:textId="77777777" w:rsidR="009D5862" w:rsidRDefault="009D5862" w:rsidP="0018060A">
            <w:pPr>
              <w:jc w:val="center"/>
              <w:rPr>
                <w:b/>
              </w:rPr>
            </w:pPr>
            <w:r w:rsidRPr="00314BCA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9D5862" w:rsidRPr="00314BCA" w14:paraId="3299F55A" w14:textId="77777777" w:rsidTr="00073075">
        <w:trPr>
          <w:trHeight w:val="283"/>
        </w:trPr>
        <w:tc>
          <w:tcPr>
            <w:tcW w:w="2410" w:type="dxa"/>
            <w:vMerge w:val="restart"/>
          </w:tcPr>
          <w:p w14:paraId="4A1B05F1" w14:textId="77777777" w:rsidR="009D5862" w:rsidRPr="0082635B" w:rsidRDefault="009D5862" w:rsidP="00FC1ACA">
            <w:pPr>
              <w:pStyle w:val="TableParagraph"/>
              <w:spacing w:before="56"/>
              <w:ind w:left="109"/>
              <w:rPr>
                <w:i/>
              </w:rPr>
            </w:pPr>
            <w:r w:rsidRPr="0082635B">
              <w:rPr>
                <w:i/>
              </w:rPr>
              <w:t>Домашняя работа</w:t>
            </w:r>
          </w:p>
        </w:tc>
        <w:tc>
          <w:tcPr>
            <w:tcW w:w="8080" w:type="dxa"/>
          </w:tcPr>
          <w:p w14:paraId="09BFC852" w14:textId="77777777" w:rsidR="009D5862" w:rsidRPr="0082635B" w:rsidRDefault="009D5862" w:rsidP="00FC1ACA">
            <w:pPr>
              <w:pStyle w:val="TableParagraph"/>
              <w:tabs>
                <w:tab w:val="left" w:pos="34"/>
                <w:tab w:val="left" w:pos="366"/>
              </w:tabs>
              <w:rPr>
                <w:i/>
                <w:lang w:val="ru-RU"/>
              </w:rPr>
            </w:pPr>
            <w:r w:rsidRPr="0082635B">
              <w:rPr>
                <w:i/>
                <w:lang w:val="ru-RU"/>
              </w:rPr>
              <w:t xml:space="preserve">Работа выполнена полностью. Нет ошибок в логических рассуждениях. Возможно наличие одной неточности или описки, не являющиеся следствием незнания или непонимания учебного материала. </w:t>
            </w:r>
            <w:r w:rsidRPr="0082635B">
              <w:rPr>
                <w:i/>
                <w:spacing w:val="-4"/>
                <w:lang w:val="ru-RU"/>
              </w:rPr>
              <w:t xml:space="preserve">Обучающийся </w:t>
            </w:r>
            <w:r w:rsidRPr="0082635B">
              <w:rPr>
                <w:i/>
                <w:lang w:val="ru-RU"/>
              </w:rPr>
              <w:t>показал полный объем знаний, умений</w:t>
            </w:r>
            <w:r w:rsidRPr="0082635B">
              <w:rPr>
                <w:i/>
                <w:spacing w:val="-25"/>
                <w:lang w:val="ru-RU"/>
              </w:rPr>
              <w:t xml:space="preserve"> </w:t>
            </w:r>
            <w:r w:rsidRPr="0082635B">
              <w:rPr>
                <w:i/>
                <w:lang w:val="ru-RU"/>
              </w:rPr>
              <w:t>в освоении пройденных тем и применение их на</w:t>
            </w:r>
            <w:r w:rsidRPr="0082635B">
              <w:rPr>
                <w:i/>
                <w:spacing w:val="-4"/>
                <w:lang w:val="ru-RU"/>
              </w:rPr>
              <w:t xml:space="preserve"> </w:t>
            </w:r>
            <w:r w:rsidRPr="0082635B">
              <w:rPr>
                <w:i/>
                <w:lang w:val="ru-RU"/>
              </w:rPr>
              <w:t>практике.</w:t>
            </w:r>
          </w:p>
        </w:tc>
        <w:tc>
          <w:tcPr>
            <w:tcW w:w="2055" w:type="dxa"/>
          </w:tcPr>
          <w:p w14:paraId="4EB133F9" w14:textId="56DB5D55" w:rsidR="001D7152" w:rsidRDefault="001D7152" w:rsidP="001D7152">
            <w:pPr>
              <w:pStyle w:val="TableParagraph"/>
              <w:tabs>
                <w:tab w:val="left" w:pos="317"/>
              </w:tabs>
              <w:rPr>
                <w:i/>
                <w:lang w:val="ru-RU"/>
              </w:rPr>
            </w:pPr>
          </w:p>
          <w:p w14:paraId="1D749622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9-12 баллов</w:t>
            </w:r>
          </w:p>
        </w:tc>
        <w:tc>
          <w:tcPr>
            <w:tcW w:w="2056" w:type="dxa"/>
          </w:tcPr>
          <w:p w14:paraId="1CB04D80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5</w:t>
            </w:r>
          </w:p>
        </w:tc>
      </w:tr>
      <w:tr w:rsidR="009D5862" w:rsidRPr="00314BCA" w14:paraId="0F234585" w14:textId="77777777" w:rsidTr="00073075">
        <w:trPr>
          <w:trHeight w:val="283"/>
        </w:trPr>
        <w:tc>
          <w:tcPr>
            <w:tcW w:w="2410" w:type="dxa"/>
            <w:vMerge/>
          </w:tcPr>
          <w:p w14:paraId="57664CF8" w14:textId="77777777" w:rsidR="009D5862" w:rsidRPr="0082635B" w:rsidRDefault="009D5862" w:rsidP="00FC1ACA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8080" w:type="dxa"/>
          </w:tcPr>
          <w:p w14:paraId="0AA3A6AE" w14:textId="77777777" w:rsidR="009D5862" w:rsidRPr="00217628" w:rsidRDefault="009D5862" w:rsidP="00FC1ACA">
            <w:pPr>
              <w:pStyle w:val="TableParagraph"/>
              <w:tabs>
                <w:tab w:val="left" w:pos="34"/>
                <w:tab w:val="left" w:pos="366"/>
              </w:tabs>
              <w:rPr>
                <w:i/>
                <w:lang w:val="ru-RU"/>
              </w:rPr>
            </w:pPr>
            <w:r w:rsidRPr="0082635B">
              <w:rPr>
                <w:i/>
                <w:lang w:val="ru-RU"/>
              </w:rPr>
              <w:t>Работа выполнена полностью,</w:t>
            </w:r>
            <w:r w:rsidRPr="0082635B">
              <w:rPr>
                <w:i/>
                <w:spacing w:val="-15"/>
                <w:lang w:val="ru-RU"/>
              </w:rPr>
              <w:t xml:space="preserve"> </w:t>
            </w:r>
            <w:r w:rsidRPr="0082635B">
              <w:rPr>
                <w:i/>
                <w:lang w:val="ru-RU"/>
              </w:rPr>
              <w:t xml:space="preserve">но обоснований шагов решения недостаточно. </w:t>
            </w:r>
            <w:r w:rsidRPr="00217628">
              <w:rPr>
                <w:i/>
                <w:lang w:val="ru-RU"/>
              </w:rPr>
              <w:t>Допущена одна ошибка или два-три</w:t>
            </w:r>
            <w:r w:rsidRPr="00217628">
              <w:rPr>
                <w:i/>
                <w:spacing w:val="-8"/>
                <w:lang w:val="ru-RU"/>
              </w:rPr>
              <w:t xml:space="preserve"> </w:t>
            </w:r>
            <w:r w:rsidRPr="00217628">
              <w:rPr>
                <w:i/>
                <w:lang w:val="ru-RU"/>
              </w:rPr>
              <w:t>недочета.</w:t>
            </w:r>
          </w:p>
        </w:tc>
        <w:tc>
          <w:tcPr>
            <w:tcW w:w="2055" w:type="dxa"/>
          </w:tcPr>
          <w:p w14:paraId="433E19DB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7-8 баллов</w:t>
            </w:r>
          </w:p>
        </w:tc>
        <w:tc>
          <w:tcPr>
            <w:tcW w:w="2056" w:type="dxa"/>
          </w:tcPr>
          <w:p w14:paraId="4072CCB0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4</w:t>
            </w:r>
          </w:p>
        </w:tc>
      </w:tr>
      <w:tr w:rsidR="009D5862" w:rsidRPr="00314BCA" w14:paraId="49A3CBB0" w14:textId="77777777" w:rsidTr="00073075">
        <w:trPr>
          <w:trHeight w:val="283"/>
        </w:trPr>
        <w:tc>
          <w:tcPr>
            <w:tcW w:w="2410" w:type="dxa"/>
            <w:vMerge/>
          </w:tcPr>
          <w:p w14:paraId="572EC107" w14:textId="77777777" w:rsidR="009D5862" w:rsidRPr="0082635B" w:rsidRDefault="009D5862" w:rsidP="00FC1ACA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8080" w:type="dxa"/>
          </w:tcPr>
          <w:p w14:paraId="37B00ED9" w14:textId="77777777" w:rsidR="009D5862" w:rsidRPr="0082635B" w:rsidRDefault="009D5862" w:rsidP="00FC1ACA">
            <w:pPr>
              <w:pStyle w:val="TableParagraph"/>
              <w:tabs>
                <w:tab w:val="left" w:pos="34"/>
                <w:tab w:val="left" w:pos="366"/>
              </w:tabs>
              <w:rPr>
                <w:i/>
                <w:lang w:val="ru-RU"/>
              </w:rPr>
            </w:pPr>
            <w:r w:rsidRPr="0082635B">
              <w:rPr>
                <w:i/>
                <w:lang w:val="ru-RU"/>
              </w:rPr>
              <w:t>Допущены более одной</w:t>
            </w:r>
            <w:r w:rsidRPr="0082635B">
              <w:rPr>
                <w:i/>
                <w:spacing w:val="-22"/>
                <w:lang w:val="ru-RU"/>
              </w:rPr>
              <w:t xml:space="preserve"> </w:t>
            </w:r>
            <w:r w:rsidRPr="0082635B">
              <w:rPr>
                <w:i/>
                <w:lang w:val="ru-RU"/>
              </w:rPr>
              <w:t>ошибки или более двух-трех</w:t>
            </w:r>
            <w:r w:rsidRPr="0082635B">
              <w:rPr>
                <w:i/>
                <w:spacing w:val="-20"/>
                <w:lang w:val="ru-RU"/>
              </w:rPr>
              <w:t xml:space="preserve"> </w:t>
            </w:r>
            <w:r w:rsidRPr="0082635B">
              <w:rPr>
                <w:i/>
                <w:lang w:val="ru-RU"/>
              </w:rPr>
              <w:t>недочетов.</w:t>
            </w:r>
          </w:p>
        </w:tc>
        <w:tc>
          <w:tcPr>
            <w:tcW w:w="2055" w:type="dxa"/>
          </w:tcPr>
          <w:p w14:paraId="7836647C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4-6 баллов</w:t>
            </w:r>
          </w:p>
        </w:tc>
        <w:tc>
          <w:tcPr>
            <w:tcW w:w="2056" w:type="dxa"/>
          </w:tcPr>
          <w:p w14:paraId="59B9D817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3</w:t>
            </w:r>
          </w:p>
        </w:tc>
      </w:tr>
      <w:tr w:rsidR="009D5862" w:rsidRPr="00314BCA" w14:paraId="21FB71F1" w14:textId="77777777" w:rsidTr="00073075">
        <w:trPr>
          <w:trHeight w:val="283"/>
        </w:trPr>
        <w:tc>
          <w:tcPr>
            <w:tcW w:w="2410" w:type="dxa"/>
            <w:vMerge/>
          </w:tcPr>
          <w:p w14:paraId="2BC9F6E8" w14:textId="77777777" w:rsidR="009D5862" w:rsidRPr="0082635B" w:rsidRDefault="009D5862" w:rsidP="00FC1ACA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8080" w:type="dxa"/>
          </w:tcPr>
          <w:p w14:paraId="7E11DF32" w14:textId="77777777" w:rsidR="009D5862" w:rsidRPr="0082635B" w:rsidRDefault="009D5862" w:rsidP="00FC1ACA">
            <w:pPr>
              <w:pStyle w:val="TableParagraph"/>
              <w:tabs>
                <w:tab w:val="left" w:pos="34"/>
                <w:tab w:val="left" w:pos="366"/>
              </w:tabs>
              <w:rPr>
                <w:i/>
                <w:lang w:val="ru-RU"/>
              </w:rPr>
            </w:pPr>
            <w:r w:rsidRPr="0082635B">
              <w:rPr>
                <w:i/>
                <w:lang w:val="ru-RU"/>
              </w:rPr>
              <w:t>Работа выполнена не</w:t>
            </w:r>
            <w:r w:rsidRPr="0082635B">
              <w:rPr>
                <w:i/>
                <w:spacing w:val="-17"/>
                <w:lang w:val="ru-RU"/>
              </w:rPr>
              <w:t xml:space="preserve"> </w:t>
            </w:r>
            <w:r w:rsidRPr="0082635B">
              <w:rPr>
                <w:i/>
                <w:lang w:val="ru-RU"/>
              </w:rPr>
              <w:t xml:space="preserve">полностью. Допущены </w:t>
            </w:r>
            <w:r w:rsidRPr="0082635B">
              <w:rPr>
                <w:i/>
                <w:spacing w:val="-2"/>
                <w:lang w:val="ru-RU"/>
              </w:rPr>
              <w:t xml:space="preserve">грубые </w:t>
            </w:r>
            <w:r w:rsidRPr="0082635B">
              <w:rPr>
                <w:i/>
                <w:lang w:val="ru-RU"/>
              </w:rPr>
              <w:t xml:space="preserve">ошибки. </w:t>
            </w:r>
          </w:p>
        </w:tc>
        <w:tc>
          <w:tcPr>
            <w:tcW w:w="2055" w:type="dxa"/>
          </w:tcPr>
          <w:p w14:paraId="0EAC74DB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1-3 баллов</w:t>
            </w:r>
          </w:p>
        </w:tc>
        <w:tc>
          <w:tcPr>
            <w:tcW w:w="2056" w:type="dxa"/>
            <w:vMerge w:val="restart"/>
          </w:tcPr>
          <w:p w14:paraId="090BBA6C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2</w:t>
            </w:r>
          </w:p>
        </w:tc>
      </w:tr>
      <w:tr w:rsidR="009D5862" w:rsidRPr="00314BCA" w14:paraId="0FC8FDF6" w14:textId="77777777" w:rsidTr="00073075">
        <w:trPr>
          <w:trHeight w:val="283"/>
        </w:trPr>
        <w:tc>
          <w:tcPr>
            <w:tcW w:w="2410" w:type="dxa"/>
            <w:vMerge/>
          </w:tcPr>
          <w:p w14:paraId="464EE093" w14:textId="77777777" w:rsidR="009D5862" w:rsidRPr="0082635B" w:rsidRDefault="009D5862" w:rsidP="00FC1ACA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8080" w:type="dxa"/>
          </w:tcPr>
          <w:p w14:paraId="5B0A3FD1" w14:textId="77777777" w:rsidR="009D5862" w:rsidRPr="0082635B" w:rsidRDefault="009D5862" w:rsidP="00FC1ACA">
            <w:pPr>
              <w:pStyle w:val="TableParagraph"/>
              <w:tabs>
                <w:tab w:val="left" w:pos="34"/>
                <w:tab w:val="left" w:pos="366"/>
              </w:tabs>
              <w:rPr>
                <w:i/>
              </w:rPr>
            </w:pPr>
            <w:r w:rsidRPr="0082635B">
              <w:rPr>
                <w:i/>
              </w:rPr>
              <w:t>Работа не</w:t>
            </w:r>
            <w:r w:rsidRPr="0082635B">
              <w:rPr>
                <w:i/>
                <w:lang w:val="ru-RU"/>
              </w:rPr>
              <w:t xml:space="preserve"> </w:t>
            </w:r>
            <w:r w:rsidRPr="0082635B">
              <w:rPr>
                <w:i/>
                <w:spacing w:val="-1"/>
              </w:rPr>
              <w:t>выполнена</w:t>
            </w:r>
            <w:r w:rsidRPr="0082635B">
              <w:rPr>
                <w:i/>
              </w:rPr>
              <w:t>.</w:t>
            </w:r>
          </w:p>
        </w:tc>
        <w:tc>
          <w:tcPr>
            <w:tcW w:w="2055" w:type="dxa"/>
          </w:tcPr>
          <w:p w14:paraId="333F1BA7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0 баллов</w:t>
            </w:r>
          </w:p>
        </w:tc>
        <w:tc>
          <w:tcPr>
            <w:tcW w:w="2056" w:type="dxa"/>
            <w:vMerge/>
          </w:tcPr>
          <w:p w14:paraId="1714B0A2" w14:textId="77777777" w:rsidR="009D5862" w:rsidRPr="008F6748" w:rsidRDefault="009D5862" w:rsidP="00FC1ACA">
            <w:pPr>
              <w:rPr>
                <w:i/>
              </w:rPr>
            </w:pPr>
          </w:p>
        </w:tc>
      </w:tr>
      <w:tr w:rsidR="009D5862" w:rsidRPr="00314BCA" w14:paraId="44B60F0F" w14:textId="77777777" w:rsidTr="00073075">
        <w:trPr>
          <w:trHeight w:val="283"/>
        </w:trPr>
        <w:tc>
          <w:tcPr>
            <w:tcW w:w="2410" w:type="dxa"/>
            <w:vMerge w:val="restart"/>
          </w:tcPr>
          <w:p w14:paraId="78C5615F" w14:textId="1E7E0A37" w:rsidR="008A3CD9" w:rsidRPr="0082635B" w:rsidRDefault="009D5862" w:rsidP="008A3CD9">
            <w:pPr>
              <w:pStyle w:val="TableParagraph"/>
              <w:rPr>
                <w:i/>
              </w:rPr>
            </w:pPr>
            <w:r w:rsidRPr="0082635B">
              <w:rPr>
                <w:i/>
                <w:lang w:val="ru-RU"/>
              </w:rPr>
              <w:t xml:space="preserve">Решение задач (заданий) </w:t>
            </w:r>
          </w:p>
          <w:p w14:paraId="473564BC" w14:textId="34466807" w:rsidR="009D5862" w:rsidRPr="0082635B" w:rsidRDefault="009D5862" w:rsidP="00FC1ACA">
            <w:pPr>
              <w:pStyle w:val="TableParagraph"/>
              <w:rPr>
                <w:i/>
              </w:rPr>
            </w:pPr>
          </w:p>
        </w:tc>
        <w:tc>
          <w:tcPr>
            <w:tcW w:w="8080" w:type="dxa"/>
          </w:tcPr>
          <w:p w14:paraId="66665770" w14:textId="77777777" w:rsidR="009D5862" w:rsidRPr="0082635B" w:rsidRDefault="009D5862" w:rsidP="00FC1ACA">
            <w:pPr>
              <w:pStyle w:val="TableParagraph"/>
              <w:tabs>
                <w:tab w:val="left" w:pos="469"/>
              </w:tabs>
              <w:rPr>
                <w:i/>
                <w:lang w:val="ru-RU"/>
              </w:rPr>
            </w:pPr>
            <w:r w:rsidRPr="0082635B">
              <w:rPr>
                <w:i/>
                <w:lang w:val="ru-RU"/>
              </w:rPr>
              <w:t xml:space="preserve">Обучающийся демонстрирует грамотное решение всех задач, использование правильных методов решения при незначительных вычислительных погрешностях (арифметических ошибках); </w:t>
            </w:r>
          </w:p>
        </w:tc>
        <w:tc>
          <w:tcPr>
            <w:tcW w:w="2055" w:type="dxa"/>
          </w:tcPr>
          <w:p w14:paraId="7F35470A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13 – 15 баллов</w:t>
            </w:r>
          </w:p>
        </w:tc>
        <w:tc>
          <w:tcPr>
            <w:tcW w:w="2056" w:type="dxa"/>
          </w:tcPr>
          <w:p w14:paraId="39F3454B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5</w:t>
            </w:r>
          </w:p>
        </w:tc>
      </w:tr>
      <w:tr w:rsidR="009D5862" w:rsidRPr="00314BCA" w14:paraId="1EF7EE9F" w14:textId="77777777" w:rsidTr="00073075">
        <w:trPr>
          <w:trHeight w:val="283"/>
        </w:trPr>
        <w:tc>
          <w:tcPr>
            <w:tcW w:w="2410" w:type="dxa"/>
            <w:vMerge/>
          </w:tcPr>
          <w:p w14:paraId="176C90DD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</w:tcPr>
          <w:p w14:paraId="3AFE1CAB" w14:textId="48699B82" w:rsidR="009D5862" w:rsidRPr="0082635B" w:rsidRDefault="009D5862" w:rsidP="00FC1ACA">
            <w:pPr>
              <w:rPr>
                <w:i/>
              </w:rPr>
            </w:pPr>
            <w:r w:rsidRPr="0082635B">
              <w:rPr>
                <w:i/>
              </w:rPr>
              <w:t>Продемонстрировано использование правильных методов при решении задач при наличии существенных ошибок в 1-2 из них;</w:t>
            </w:r>
            <w:r w:rsidR="00B73243">
              <w:rPr>
                <w:i/>
              </w:rPr>
              <w:t xml:space="preserve"> </w:t>
            </w:r>
          </w:p>
        </w:tc>
        <w:tc>
          <w:tcPr>
            <w:tcW w:w="2055" w:type="dxa"/>
          </w:tcPr>
          <w:p w14:paraId="419E904E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8 – 12 баллов</w:t>
            </w:r>
          </w:p>
        </w:tc>
        <w:tc>
          <w:tcPr>
            <w:tcW w:w="2056" w:type="dxa"/>
          </w:tcPr>
          <w:p w14:paraId="7B12E569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4</w:t>
            </w:r>
          </w:p>
        </w:tc>
      </w:tr>
      <w:tr w:rsidR="009D5862" w:rsidRPr="00314BCA" w14:paraId="55787DCF" w14:textId="77777777" w:rsidTr="00073075">
        <w:trPr>
          <w:trHeight w:val="283"/>
        </w:trPr>
        <w:tc>
          <w:tcPr>
            <w:tcW w:w="2410" w:type="dxa"/>
            <w:vMerge/>
          </w:tcPr>
          <w:p w14:paraId="288A1ECF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</w:tcPr>
          <w:p w14:paraId="55CCA4E5" w14:textId="77777777" w:rsidR="009D5862" w:rsidRPr="0082635B" w:rsidRDefault="009D5862" w:rsidP="00FC1ACA">
            <w:pPr>
              <w:rPr>
                <w:i/>
              </w:rPr>
            </w:pPr>
            <w:r w:rsidRPr="0082635B">
              <w:rPr>
                <w:i/>
              </w:rPr>
              <w:t>Обучающийся использует верные методы решения, но правильные ответы в большинстве случаев (в том числе из-за арифметических ошибок) отсутствуют;</w:t>
            </w:r>
          </w:p>
        </w:tc>
        <w:tc>
          <w:tcPr>
            <w:tcW w:w="2055" w:type="dxa"/>
          </w:tcPr>
          <w:p w14:paraId="26DEB9CA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4 – 7 баллов</w:t>
            </w:r>
          </w:p>
        </w:tc>
        <w:tc>
          <w:tcPr>
            <w:tcW w:w="2056" w:type="dxa"/>
          </w:tcPr>
          <w:p w14:paraId="498A30A1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3</w:t>
            </w:r>
          </w:p>
        </w:tc>
      </w:tr>
      <w:tr w:rsidR="009D5862" w:rsidRPr="00314BCA" w14:paraId="0CE00873" w14:textId="77777777" w:rsidTr="00073075">
        <w:trPr>
          <w:trHeight w:val="283"/>
        </w:trPr>
        <w:tc>
          <w:tcPr>
            <w:tcW w:w="2410" w:type="dxa"/>
            <w:vMerge/>
          </w:tcPr>
          <w:p w14:paraId="0A7F4891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</w:tcPr>
          <w:p w14:paraId="500F9866" w14:textId="77777777" w:rsidR="009D5862" w:rsidRPr="0082635B" w:rsidRDefault="009D5862" w:rsidP="00FC1ACA">
            <w:pPr>
              <w:rPr>
                <w:i/>
              </w:rPr>
            </w:pPr>
            <w:r w:rsidRPr="0082635B">
              <w:rPr>
                <w:i/>
              </w:rPr>
              <w:t>Обучающимся использованы неверные методы решения, отсутствуют верные ответы.</w:t>
            </w:r>
          </w:p>
        </w:tc>
        <w:tc>
          <w:tcPr>
            <w:tcW w:w="2055" w:type="dxa"/>
          </w:tcPr>
          <w:p w14:paraId="015663F7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0 – 3 баллов</w:t>
            </w:r>
          </w:p>
        </w:tc>
        <w:tc>
          <w:tcPr>
            <w:tcW w:w="2056" w:type="dxa"/>
          </w:tcPr>
          <w:p w14:paraId="6A45A536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2</w:t>
            </w:r>
          </w:p>
        </w:tc>
      </w:tr>
      <w:tr w:rsidR="009D5862" w:rsidRPr="00314BCA" w14:paraId="2C1BC058" w14:textId="77777777" w:rsidTr="00073075">
        <w:trPr>
          <w:trHeight w:val="283"/>
        </w:trPr>
        <w:tc>
          <w:tcPr>
            <w:tcW w:w="2410" w:type="dxa"/>
          </w:tcPr>
          <w:p w14:paraId="09B0DE13" w14:textId="1057A2E6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</w:tcPr>
          <w:p w14:paraId="61443E84" w14:textId="37D8B9AB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2055" w:type="dxa"/>
          </w:tcPr>
          <w:p w14:paraId="121F2FF6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…</w:t>
            </w:r>
          </w:p>
        </w:tc>
        <w:tc>
          <w:tcPr>
            <w:tcW w:w="2056" w:type="dxa"/>
          </w:tcPr>
          <w:p w14:paraId="517FBA52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…</w:t>
            </w:r>
          </w:p>
        </w:tc>
      </w:tr>
    </w:tbl>
    <w:bookmarkEnd w:id="21"/>
    <w:p w14:paraId="76901B2A" w14:textId="751E56BA" w:rsidR="00E705FF" w:rsidRPr="00422A7E" w:rsidRDefault="00E705FF" w:rsidP="00E705FF">
      <w:pPr>
        <w:pStyle w:val="2"/>
        <w:rPr>
          <w:i/>
        </w:rPr>
      </w:pPr>
      <w:r>
        <w:t>Промежуточная аттестация</w:t>
      </w:r>
      <w:r w:rsidR="00D033FF">
        <w:t>:</w:t>
      </w:r>
    </w:p>
    <w:tbl>
      <w:tblPr>
        <w:tblStyle w:val="a8"/>
        <w:tblW w:w="14601" w:type="dxa"/>
        <w:tblInd w:w="108" w:type="dxa"/>
        <w:tblLook w:val="04A0" w:firstRow="1" w:lastRow="0" w:firstColumn="1" w:lastColumn="0" w:noHBand="0" w:noVBand="1"/>
      </w:tblPr>
      <w:tblGrid>
        <w:gridCol w:w="3261"/>
        <w:gridCol w:w="11340"/>
      </w:tblGrid>
      <w:tr w:rsidR="002C4687" w14:paraId="199B8EA8" w14:textId="77777777" w:rsidTr="002C4687">
        <w:trPr>
          <w:trHeight w:val="493"/>
        </w:trPr>
        <w:tc>
          <w:tcPr>
            <w:tcW w:w="3261" w:type="dxa"/>
            <w:shd w:val="clear" w:color="auto" w:fill="DBE5F1" w:themeFill="accent1" w:themeFillTint="33"/>
            <w:vAlign w:val="center"/>
          </w:tcPr>
          <w:p w14:paraId="6C238BF6" w14:textId="77777777" w:rsidR="002C4687" w:rsidRPr="00A80E2B" w:rsidRDefault="002C4687" w:rsidP="0009260A">
            <w:pPr>
              <w:pStyle w:val="af0"/>
              <w:ind w:left="0"/>
              <w:jc w:val="center"/>
              <w:rPr>
                <w:b/>
              </w:rPr>
            </w:pPr>
            <w:r w:rsidRPr="00A80E2B">
              <w:rPr>
                <w:b/>
              </w:rPr>
              <w:t>Форма промежуточной аттестации</w:t>
            </w:r>
          </w:p>
        </w:tc>
        <w:tc>
          <w:tcPr>
            <w:tcW w:w="11340" w:type="dxa"/>
            <w:shd w:val="clear" w:color="auto" w:fill="DBE5F1" w:themeFill="accent1" w:themeFillTint="33"/>
            <w:vAlign w:val="center"/>
          </w:tcPr>
          <w:p w14:paraId="2ABD3ED3" w14:textId="77777777" w:rsidR="002C4687" w:rsidRDefault="002C4687" w:rsidP="002C4687">
            <w:pPr>
              <w:pStyle w:val="af0"/>
              <w:ind w:left="0"/>
              <w:jc w:val="center"/>
              <w:rPr>
                <w:b/>
                <w:bCs/>
              </w:rPr>
            </w:pPr>
            <w:r w:rsidRPr="00A80E2B">
              <w:rPr>
                <w:b/>
                <w:bCs/>
              </w:rPr>
              <w:t>Типовые контрольные задания и иные материалы</w:t>
            </w:r>
          </w:p>
          <w:p w14:paraId="391FF234" w14:textId="13D07739" w:rsidR="002C4687" w:rsidRPr="002C4687" w:rsidRDefault="002C4687" w:rsidP="002C4687">
            <w:pPr>
              <w:pStyle w:val="af0"/>
              <w:ind w:left="0"/>
              <w:jc w:val="center"/>
              <w:rPr>
                <w:b/>
                <w:bCs/>
              </w:rPr>
            </w:pPr>
            <w:r w:rsidRPr="00A80E2B">
              <w:rPr>
                <w:b/>
                <w:bCs/>
              </w:rPr>
              <w:t>для проведения промежуточной аттестации:</w:t>
            </w:r>
          </w:p>
        </w:tc>
      </w:tr>
      <w:tr w:rsidR="002C4687" w14:paraId="04DDBCC1" w14:textId="77777777" w:rsidTr="002C4687">
        <w:tc>
          <w:tcPr>
            <w:tcW w:w="3261" w:type="dxa"/>
          </w:tcPr>
          <w:p w14:paraId="4E8D0F88" w14:textId="30AFADEB" w:rsidR="007173C5" w:rsidRPr="00A80E2B" w:rsidRDefault="00237454" w:rsidP="007173C5">
            <w:pPr>
              <w:jc w:val="both"/>
              <w:rPr>
                <w:i/>
              </w:rPr>
            </w:pPr>
            <w:r>
              <w:rPr>
                <w:i/>
              </w:rPr>
              <w:t>Экзамен</w:t>
            </w:r>
            <w:r w:rsidR="007173C5">
              <w:rPr>
                <w:i/>
              </w:rPr>
              <w:t xml:space="preserve"> в письменной</w:t>
            </w:r>
          </w:p>
          <w:p w14:paraId="1499A734" w14:textId="0B83957C" w:rsidR="002C4687" w:rsidRPr="00A80E2B" w:rsidRDefault="002C4687" w:rsidP="0009260A">
            <w:pPr>
              <w:jc w:val="both"/>
              <w:rPr>
                <w:i/>
              </w:rPr>
            </w:pPr>
            <w:r w:rsidRPr="00A80E2B">
              <w:rPr>
                <w:i/>
              </w:rPr>
              <w:t xml:space="preserve"> форме</w:t>
            </w:r>
            <w:r>
              <w:rPr>
                <w:i/>
              </w:rPr>
              <w:t xml:space="preserve"> по билетам</w:t>
            </w:r>
          </w:p>
        </w:tc>
        <w:tc>
          <w:tcPr>
            <w:tcW w:w="11340" w:type="dxa"/>
          </w:tcPr>
          <w:p w14:paraId="65B044B7" w14:textId="77777777" w:rsidR="002C4687" w:rsidRPr="00A80E2B" w:rsidRDefault="002C4687" w:rsidP="0009260A">
            <w:pPr>
              <w:jc w:val="both"/>
              <w:rPr>
                <w:i/>
              </w:rPr>
            </w:pPr>
            <w:r w:rsidRPr="00A80E2B">
              <w:rPr>
                <w:i/>
              </w:rPr>
              <w:t xml:space="preserve">Билет 1 </w:t>
            </w:r>
          </w:p>
          <w:p w14:paraId="5A91A497" w14:textId="77777777" w:rsidR="007173C5" w:rsidRDefault="007173C5" w:rsidP="000872FD">
            <w:pPr>
              <w:pStyle w:val="af0"/>
              <w:numPr>
                <w:ilvl w:val="0"/>
                <w:numId w:val="14"/>
              </w:numPr>
              <w:spacing w:after="160" w:line="259" w:lineRule="auto"/>
            </w:pPr>
            <w:r>
              <w:t>Что такое ранг матрицы? Как он находится?</w:t>
            </w:r>
          </w:p>
          <w:p w14:paraId="206418AA" w14:textId="77777777" w:rsidR="007173C5" w:rsidRPr="00206C26" w:rsidRDefault="007173C5" w:rsidP="000872FD">
            <w:pPr>
              <w:pStyle w:val="af0"/>
              <w:numPr>
                <w:ilvl w:val="0"/>
                <w:numId w:val="14"/>
              </w:numPr>
              <w:spacing w:after="160" w:line="259" w:lineRule="auto"/>
            </w:pPr>
            <w:r>
              <w:lastRenderedPageBreak/>
              <w:t xml:space="preserve">Решите систему методом Крамера: </w:t>
            </w:r>
            <m:oMath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2x-3y=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x+4y=3</m:t>
                    </m:r>
                  </m:e>
                </m:mr>
              </m:m>
            </m:oMath>
          </w:p>
          <w:p w14:paraId="3B12E323" w14:textId="77777777" w:rsidR="007173C5" w:rsidRPr="00206C26" w:rsidRDefault="007173C5" w:rsidP="000872FD">
            <w:pPr>
              <w:pStyle w:val="af0"/>
              <w:numPr>
                <w:ilvl w:val="0"/>
                <w:numId w:val="14"/>
              </w:numPr>
              <w:spacing w:after="160" w:line="259" w:lineRule="auto"/>
            </w:pPr>
            <w:r>
              <w:t xml:space="preserve">Запишите уравнения асимптот гиперболы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25</m:t>
                  </m:r>
                </m:den>
              </m:f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16</m:t>
                  </m:r>
                </m:den>
              </m:f>
              <m:r>
                <w:rPr>
                  <w:rFonts w:ascii="Cambria Math" w:hAnsi="Cambria Math"/>
                </w:rPr>
                <m:t>=1</m:t>
              </m:r>
            </m:oMath>
          </w:p>
          <w:p w14:paraId="5EA08417" w14:textId="77777777" w:rsidR="007173C5" w:rsidRPr="00206C26" w:rsidRDefault="007173C5" w:rsidP="000872FD">
            <w:pPr>
              <w:pStyle w:val="af0"/>
              <w:numPr>
                <w:ilvl w:val="0"/>
                <w:numId w:val="14"/>
              </w:numPr>
              <w:spacing w:after="160" w:line="259" w:lineRule="auto"/>
            </w:pPr>
            <w:r>
              <w:t xml:space="preserve">Найдите производную функции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arctg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+2x</m:t>
                  </m:r>
                </m:num>
                <m:den>
                  <m:r>
                    <w:rPr>
                      <w:rFonts w:ascii="Cambria Math" w:hAnsi="Cambria Math"/>
                    </w:rPr>
                    <m:t>1-2x</m:t>
                  </m:r>
                </m:den>
              </m:f>
            </m:oMath>
          </w:p>
          <w:p w14:paraId="4EF8400B" w14:textId="77777777" w:rsidR="007173C5" w:rsidRPr="00A51037" w:rsidRDefault="007173C5" w:rsidP="000872FD">
            <w:pPr>
              <w:pStyle w:val="af0"/>
              <w:numPr>
                <w:ilvl w:val="0"/>
                <w:numId w:val="14"/>
              </w:numPr>
              <w:spacing w:after="160" w:line="259" w:lineRule="auto"/>
            </w:pPr>
            <w:r>
              <w:t xml:space="preserve"> Классифицируйте точки разрыва функции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num>
                <m:den>
                  <m:r>
                    <w:rPr>
                      <w:rFonts w:ascii="Cambria Math" w:hAnsi="Cambria Math"/>
                    </w:rPr>
                    <m:t>x(x-1)</m:t>
                  </m:r>
                </m:den>
              </m:f>
            </m:oMath>
          </w:p>
          <w:p w14:paraId="24BDD019" w14:textId="77777777" w:rsidR="007173C5" w:rsidRPr="00A51037" w:rsidRDefault="007173C5" w:rsidP="000872FD">
            <w:pPr>
              <w:pStyle w:val="af0"/>
              <w:numPr>
                <w:ilvl w:val="0"/>
                <w:numId w:val="14"/>
              </w:numPr>
              <w:spacing w:after="160" w:line="259" w:lineRule="auto"/>
            </w:pPr>
            <w:r>
              <w:rPr>
                <w:lang w:val="en-US"/>
              </w:rPr>
              <w:t>C</w:t>
            </w:r>
            <w:r w:rsidRPr="00A51037">
              <w:t xml:space="preserve"> </w:t>
            </w:r>
            <w:r>
              <w:t xml:space="preserve">помощью правила Лопиталя найдите предел 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</w:rPr>
                        <m:t>x→0</m:t>
                      </m:r>
                    </m:lim>
                  </m:limLow>
                </m:fNam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x</m:t>
                      </m:r>
                    </m:sup>
                  </m:sSup>
                </m:e>
              </m:func>
            </m:oMath>
          </w:p>
          <w:p w14:paraId="2737D473" w14:textId="7296AE2B" w:rsidR="002C4687" w:rsidRPr="007173C5" w:rsidRDefault="007173C5" w:rsidP="000872FD">
            <w:pPr>
              <w:pStyle w:val="af0"/>
              <w:numPr>
                <w:ilvl w:val="0"/>
                <w:numId w:val="14"/>
              </w:numPr>
              <w:spacing w:after="160" w:line="259" w:lineRule="auto"/>
              <w:jc w:val="both"/>
              <w:rPr>
                <w:i/>
              </w:rPr>
            </w:pPr>
            <w:r>
              <w:t>Бесконечные пределы и пределы на бесконечности</w:t>
            </w:r>
            <w:r w:rsidR="002C4687" w:rsidRPr="007173C5">
              <w:rPr>
                <w:i/>
              </w:rPr>
              <w:t>…</w:t>
            </w:r>
          </w:p>
          <w:p w14:paraId="1E0F6ACE" w14:textId="380B1592" w:rsidR="002C4687" w:rsidRDefault="002C4687" w:rsidP="007173C5">
            <w:pPr>
              <w:jc w:val="both"/>
              <w:rPr>
                <w:i/>
              </w:rPr>
            </w:pPr>
            <w:r w:rsidRPr="00A80E2B">
              <w:rPr>
                <w:i/>
              </w:rPr>
              <w:t>Билет 2</w:t>
            </w:r>
          </w:p>
          <w:p w14:paraId="3F07F827" w14:textId="77777777" w:rsidR="007173C5" w:rsidRDefault="007173C5" w:rsidP="000872FD">
            <w:pPr>
              <w:pStyle w:val="af0"/>
              <w:numPr>
                <w:ilvl w:val="0"/>
                <w:numId w:val="27"/>
              </w:numPr>
              <w:spacing w:after="160" w:line="259" w:lineRule="auto"/>
              <w:ind w:left="360"/>
            </w:pPr>
            <w:r>
              <w:t>Общее уравнение прямой, расстояние от точки до прямой</w:t>
            </w:r>
          </w:p>
          <w:p w14:paraId="39C31C81" w14:textId="14AADD45" w:rsidR="00606DEC" w:rsidRDefault="00606DEC" w:rsidP="00606DEC">
            <w:r>
              <w:t xml:space="preserve">2.   Определить ранг матрицы </w:t>
            </w:r>
            <w:r>
              <w:rPr>
                <w:noProof/>
                <w:position w:val="-30"/>
              </w:rPr>
              <w:drawing>
                <wp:inline distT="0" distB="0" distL="0" distR="0" wp14:anchorId="1D3C9F97" wp14:editId="11FBC8CE">
                  <wp:extent cx="819150" cy="438150"/>
                  <wp:effectExtent l="0" t="0" r="0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9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9150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DAAB6BA" w14:textId="54682A6D" w:rsidR="009302D8" w:rsidRPr="005C3B6D" w:rsidRDefault="00606DEC" w:rsidP="009302D8">
            <w:pPr>
              <w:rPr>
                <w:b/>
                <w:u w:val="single"/>
              </w:rPr>
            </w:pPr>
            <w:r>
              <w:t xml:space="preserve">3.  </w:t>
            </w:r>
            <w:r w:rsidR="009302D8" w:rsidRPr="00901F3D">
              <w:t xml:space="preserve"> Найти собственные векторы и собственные числа матрицы </w:t>
            </w:r>
            <w:r w:rsidR="009302D8" w:rsidRPr="00901F3D">
              <w:rPr>
                <w:position w:val="-30"/>
              </w:rPr>
              <w:object w:dxaOrig="1200" w:dyaOrig="720" w14:anchorId="35A31D60">
                <v:shape id="_x0000_i1081" type="#_x0000_t75" style="width:60pt;height:36pt" o:ole="">
                  <v:imagedata r:id="rId130" o:title=""/>
                </v:shape>
                <o:OLEObject Type="Embed" ProgID="Equation.3" ShapeID="_x0000_i1081" DrawAspect="Content" ObjectID="_1713623683" r:id="rId131"/>
              </w:object>
            </w:r>
            <w:r w:rsidR="009302D8">
              <w:t>.</w:t>
            </w:r>
          </w:p>
          <w:p w14:paraId="2FC7BCE5" w14:textId="79594124" w:rsidR="007173C5" w:rsidRPr="00D33420" w:rsidRDefault="00606DEC" w:rsidP="00606DEC">
            <w:pPr>
              <w:spacing w:after="160" w:line="259" w:lineRule="auto"/>
            </w:pPr>
            <w:r>
              <w:t xml:space="preserve">4.  Найдите фокусы гиперболы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25</m:t>
                  </m:r>
                </m:den>
              </m:f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16</m:t>
                  </m:r>
                </m:den>
              </m:f>
              <m:r>
                <w:rPr>
                  <w:rFonts w:ascii="Cambria Math" w:hAnsi="Cambria Math"/>
                </w:rPr>
                <m:t>=1</m:t>
              </m:r>
            </m:oMath>
          </w:p>
          <w:p w14:paraId="1CA67708" w14:textId="36C95236" w:rsidR="007173C5" w:rsidRDefault="00606DEC" w:rsidP="00606DEC">
            <w:pPr>
              <w:spacing w:after="160" w:line="259" w:lineRule="auto"/>
            </w:pPr>
            <w:r>
              <w:t xml:space="preserve">5. Найдите производную функции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ln</m:t>
                  </m:r>
                </m:fName>
                <m:e>
                  <m:r>
                    <w:rPr>
                      <w:rFonts w:ascii="Cambria Math" w:hAnsi="Cambria Math"/>
                      <w:lang w:val="en-US"/>
                    </w:rPr>
                    <m:t>cos</m:t>
                  </m:r>
                  <m:rad>
                    <m:ra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radPr>
                    <m:deg>
                      <m:r>
                        <w:rPr>
                          <w:rFonts w:ascii="Cambria Math" w:hAnsi="Cambria Math"/>
                        </w:rPr>
                        <m:t>3</m:t>
                      </m:r>
                    </m:deg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Cambria Math"/>
                        </w:rPr>
                        <m:t>-1</m:t>
                      </m:r>
                    </m:e>
                  </m:rad>
                </m:e>
              </m:func>
            </m:oMath>
          </w:p>
          <w:p w14:paraId="5F8236DF" w14:textId="55050752" w:rsidR="00606DEC" w:rsidRDefault="00606DEC" w:rsidP="00606DEC">
            <w:pPr>
              <w:spacing w:after="160" w:line="259" w:lineRule="auto"/>
            </w:pPr>
            <w:r>
              <w:t xml:space="preserve">6. Найдите  предел </w:t>
            </w:r>
            <m:oMath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x→3</m:t>
                  </m:r>
                </m:lim>
              </m:limLow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5x+6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8x+15</m:t>
                  </m:r>
                </m:den>
              </m:f>
            </m:oMath>
          </w:p>
          <w:p w14:paraId="607072D2" w14:textId="5996FBBB" w:rsidR="00606DEC" w:rsidRDefault="00606DEC" w:rsidP="00606DEC">
            <w:pPr>
              <w:spacing w:after="160" w:line="259" w:lineRule="auto"/>
            </w:pPr>
            <w:r>
              <w:t xml:space="preserve">7. Найдите точки разрыва функции 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x</m:t>
                  </m:r>
                </m:num>
                <m:den>
                  <m:r>
                    <w:rPr>
                      <w:rFonts w:ascii="Cambria Math" w:hAnsi="Cambria Math"/>
                    </w:rPr>
                    <m:t>2|x|</m:t>
                  </m:r>
                </m:den>
              </m:f>
            </m:oMath>
            <w:r>
              <w:t xml:space="preserve"> и классифицируйте их</w:t>
            </w:r>
          </w:p>
          <w:p w14:paraId="5081210C" w14:textId="4C99D2F4" w:rsidR="002C4687" w:rsidRPr="00A80E2B" w:rsidRDefault="002C4687" w:rsidP="00606DEC">
            <w:pPr>
              <w:jc w:val="both"/>
              <w:rPr>
                <w:i/>
              </w:rPr>
            </w:pPr>
          </w:p>
        </w:tc>
      </w:tr>
      <w:tr w:rsidR="002C4687" w14:paraId="0AD10270" w14:textId="77777777" w:rsidTr="002C4687">
        <w:tc>
          <w:tcPr>
            <w:tcW w:w="3261" w:type="dxa"/>
          </w:tcPr>
          <w:p w14:paraId="3B30679F" w14:textId="6AF6794D" w:rsidR="002C4687" w:rsidRDefault="00606DEC" w:rsidP="00606DEC">
            <w:pPr>
              <w:jc w:val="both"/>
              <w:rPr>
                <w:i/>
              </w:rPr>
            </w:pPr>
            <w:r>
              <w:rPr>
                <w:i/>
              </w:rPr>
              <w:lastRenderedPageBreak/>
              <w:t xml:space="preserve">Экзамен </w:t>
            </w:r>
            <w:r w:rsidR="00086DA1">
              <w:rPr>
                <w:i/>
              </w:rPr>
              <w:t xml:space="preserve">в </w:t>
            </w:r>
            <w:r>
              <w:rPr>
                <w:i/>
              </w:rPr>
              <w:t>письменной</w:t>
            </w:r>
            <w:r w:rsidR="009302D8">
              <w:rPr>
                <w:i/>
              </w:rPr>
              <w:t xml:space="preserve"> форме</w:t>
            </w:r>
          </w:p>
          <w:p w14:paraId="3858CBFD" w14:textId="2AE298BC" w:rsidR="009302D8" w:rsidRPr="00A80E2B" w:rsidRDefault="009302D8" w:rsidP="00606DEC">
            <w:pPr>
              <w:jc w:val="both"/>
              <w:rPr>
                <w:i/>
              </w:rPr>
            </w:pPr>
            <w:r>
              <w:rPr>
                <w:i/>
              </w:rPr>
              <w:t>по билетам.</w:t>
            </w:r>
          </w:p>
        </w:tc>
        <w:tc>
          <w:tcPr>
            <w:tcW w:w="11340" w:type="dxa"/>
          </w:tcPr>
          <w:p w14:paraId="741AFA3B" w14:textId="77777777" w:rsidR="000704F1" w:rsidRDefault="000704F1" w:rsidP="000704F1">
            <w:pPr>
              <w:jc w:val="center"/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Экзаменационный билет № 1 </w:t>
            </w:r>
          </w:p>
          <w:p w14:paraId="49FEB10E" w14:textId="77777777" w:rsidR="000704F1" w:rsidRDefault="000704F1" w:rsidP="000704F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 Определение двойного интеграла, его физический смысл и основные свойства.</w:t>
            </w:r>
          </w:p>
          <w:p w14:paraId="4ADB373C" w14:textId="219596FD" w:rsidR="000704F1" w:rsidRDefault="000704F1" w:rsidP="000704F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2. </w:t>
            </w:r>
            <w:r w:rsidR="009302D8">
              <w:rPr>
                <w:sz w:val="24"/>
                <w:szCs w:val="24"/>
              </w:rPr>
              <w:t xml:space="preserve"> Вычислить площадь фигуры, ограниченную линиями </w:t>
            </w:r>
            <w:r w:rsidR="009302D8">
              <w:rPr>
                <w:position w:val="-10"/>
                <w:sz w:val="18"/>
              </w:rPr>
              <w:object w:dxaOrig="2320" w:dyaOrig="360" w14:anchorId="61CBB627">
                <v:shape id="_x0000_i1082" type="#_x0000_t75" style="width:116.25pt;height:18pt" o:ole="">
                  <v:imagedata r:id="rId132" o:title=""/>
                </v:shape>
                <o:OLEObject Type="Embed" ProgID="Equation.3" ShapeID="_x0000_i1082" DrawAspect="Content" ObjectID="_1713623684" r:id="rId133"/>
              </w:object>
            </w:r>
          </w:p>
          <w:p w14:paraId="56E2C7C5" w14:textId="12440F68" w:rsidR="000704F1" w:rsidRDefault="000704F1" w:rsidP="000704F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3. Найти неопределенный интеграл:        </w:t>
            </w:r>
            <w:r>
              <w:rPr>
                <w:position w:val="-38"/>
                <w:sz w:val="24"/>
                <w:szCs w:val="24"/>
              </w:rPr>
              <w:object w:dxaOrig="2940" w:dyaOrig="825" w14:anchorId="565B3B02">
                <v:shape id="_x0000_i1083" type="#_x0000_t75" style="width:147pt;height:41.25pt" o:ole="">
                  <v:imagedata r:id="rId134" o:title=""/>
                </v:shape>
                <o:OLEObject Type="Embed" ProgID="Equation.DSMT4" ShapeID="_x0000_i1083" DrawAspect="Content" ObjectID="_1713623685" r:id="rId135"/>
              </w:object>
            </w:r>
            <w:r>
              <w:rPr>
                <w:sz w:val="24"/>
                <w:szCs w:val="24"/>
              </w:rPr>
              <w:t xml:space="preserve">;   </w:t>
            </w:r>
          </w:p>
          <w:p w14:paraId="47AF5C3E" w14:textId="77777777" w:rsidR="009302D8" w:rsidRDefault="000704F1" w:rsidP="009302D8">
            <w:r>
              <w:rPr>
                <w:sz w:val="24"/>
                <w:szCs w:val="24"/>
              </w:rPr>
              <w:lastRenderedPageBreak/>
              <w:t xml:space="preserve">4. </w:t>
            </w:r>
            <w:r w:rsidR="009302D8">
              <w:t xml:space="preserve">Найти общее решение уравнения: </w:t>
            </w:r>
            <w:r w:rsidR="009302D8" w:rsidRPr="00F75438">
              <w:rPr>
                <w:position w:val="-28"/>
              </w:rPr>
              <w:object w:dxaOrig="1320" w:dyaOrig="660" w14:anchorId="00A4A735">
                <v:shape id="_x0000_i1084" type="#_x0000_t75" style="width:66pt;height:33pt" o:ole="">
                  <v:imagedata r:id="rId136" o:title=""/>
                </v:shape>
                <o:OLEObject Type="Embed" ProgID="Equation.3" ShapeID="_x0000_i1084" DrawAspect="Content" ObjectID="_1713623686" r:id="rId137"/>
              </w:object>
            </w:r>
            <w:r w:rsidR="009302D8">
              <w:t>.</w:t>
            </w:r>
          </w:p>
          <w:p w14:paraId="64294BB5" w14:textId="77777777" w:rsidR="000704F1" w:rsidRDefault="000704F1" w:rsidP="000704F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5. </w:t>
            </w:r>
            <w:r w:rsidRPr="00D54529">
              <w:rPr>
                <w:sz w:val="24"/>
                <w:szCs w:val="24"/>
              </w:rPr>
              <w:t xml:space="preserve">Найти решение задачи Коши </w:t>
            </w:r>
            <w:r w:rsidRPr="00D54529">
              <w:rPr>
                <w:position w:val="-24"/>
                <w:sz w:val="24"/>
                <w:szCs w:val="24"/>
              </w:rPr>
              <w:object w:dxaOrig="2160" w:dyaOrig="620" w14:anchorId="13B17FD4">
                <v:shape id="_x0000_i1085" type="#_x0000_t75" style="width:108pt;height:30.75pt" o:ole="">
                  <v:imagedata r:id="rId138" o:title=""/>
                </v:shape>
                <o:OLEObject Type="Embed" ProgID="Equation.3" ShapeID="_x0000_i1085" DrawAspect="Content" ObjectID="_1713623687" r:id="rId139"/>
              </w:object>
            </w:r>
            <w:r w:rsidRPr="00D54529">
              <w:rPr>
                <w:sz w:val="24"/>
                <w:szCs w:val="24"/>
              </w:rPr>
              <w:t>.</w:t>
            </w:r>
          </w:p>
          <w:p w14:paraId="1F4A4363" w14:textId="77777777" w:rsidR="000704F1" w:rsidRDefault="000704F1" w:rsidP="000704F1">
            <w:pPr>
              <w:rPr>
                <w:sz w:val="24"/>
                <w:szCs w:val="24"/>
              </w:rPr>
            </w:pPr>
          </w:p>
          <w:p w14:paraId="7F07DE44" w14:textId="77777777" w:rsidR="000704F1" w:rsidRDefault="000704F1" w:rsidP="000704F1">
            <w:pPr>
              <w:jc w:val="center"/>
              <w:rPr>
                <w:b/>
                <w:sz w:val="24"/>
                <w:szCs w:val="24"/>
              </w:rPr>
            </w:pPr>
          </w:p>
          <w:p w14:paraId="6BE6C479" w14:textId="77777777" w:rsidR="000704F1" w:rsidRDefault="000704F1" w:rsidP="000704F1">
            <w:pPr>
              <w:jc w:val="center"/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Экзаменационный билет № 2</w:t>
            </w:r>
          </w:p>
          <w:p w14:paraId="0F0C33D8" w14:textId="77777777" w:rsidR="000704F1" w:rsidRDefault="000704F1" w:rsidP="000704F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 Сведение двойного интеграла к повторному интегралу. Примеры вычисления двойных интегралов.</w:t>
            </w:r>
          </w:p>
          <w:p w14:paraId="622DAFDF" w14:textId="673022A9" w:rsidR="000704F1" w:rsidRDefault="000704F1" w:rsidP="000704F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2.  Найти неопределенный интеграл:         </w:t>
            </w:r>
            <w:r>
              <w:rPr>
                <w:position w:val="-36"/>
                <w:sz w:val="24"/>
                <w:szCs w:val="24"/>
              </w:rPr>
              <w:object w:dxaOrig="1815" w:dyaOrig="855" w14:anchorId="1B81A23D">
                <v:shape id="_x0000_i1086" type="#_x0000_t75" style="width:90.75pt;height:42.75pt" o:ole="">
                  <v:imagedata r:id="rId140" o:title=""/>
                </v:shape>
                <o:OLEObject Type="Embed" ProgID="Equation.DSMT4" ShapeID="_x0000_i1086" DrawAspect="Content" ObjectID="_1713623688" r:id="rId141"/>
              </w:object>
            </w:r>
            <w:r>
              <w:rPr>
                <w:sz w:val="24"/>
                <w:szCs w:val="24"/>
              </w:rPr>
              <w:t>.</w:t>
            </w:r>
          </w:p>
          <w:p w14:paraId="0DC0E604" w14:textId="770C61D5" w:rsidR="000704F1" w:rsidRPr="009302D8" w:rsidRDefault="000704F1" w:rsidP="009302D8">
            <w:pPr>
              <w:shd w:val="clear" w:color="auto" w:fill="FFFFFF"/>
              <w:spacing w:before="50" w:line="360" w:lineRule="auto"/>
              <w:rPr>
                <w:u w:val="single"/>
              </w:rPr>
            </w:pPr>
            <w:r>
              <w:rPr>
                <w:sz w:val="24"/>
                <w:szCs w:val="24"/>
              </w:rPr>
              <w:t xml:space="preserve">3. </w:t>
            </w:r>
            <w:r w:rsidR="009302D8">
              <w:rPr>
                <w:sz w:val="24"/>
                <w:szCs w:val="24"/>
              </w:rPr>
              <w:t xml:space="preserve"> </w:t>
            </w:r>
            <w:r w:rsidR="009302D8" w:rsidRPr="00C025C2">
              <w:rPr>
                <w:color w:val="000000"/>
              </w:rPr>
              <w:t>Вычислить длины дуг кривых, заданных уравнениями в прямоугольн</w:t>
            </w:r>
            <w:r w:rsidR="009302D8">
              <w:rPr>
                <w:color w:val="000000"/>
              </w:rPr>
              <w:t>ой системе координат:</w:t>
            </w:r>
            <w:r w:rsidR="009302D8">
              <w:rPr>
                <w:color w:val="000000"/>
              </w:rPr>
              <w:br/>
            </w:r>
            <w:r w:rsidR="009302D8">
              <w:rPr>
                <w:color w:val="000000"/>
                <w:position w:val="-24"/>
                <w:sz w:val="18"/>
                <w:szCs w:val="18"/>
              </w:rPr>
              <w:object w:dxaOrig="3120" w:dyaOrig="620" w14:anchorId="39B932FD">
                <v:shape id="_x0000_i1087" type="#_x0000_t75" style="width:156pt;height:30.75pt" o:ole="">
                  <v:imagedata r:id="rId142" o:title=""/>
                </v:shape>
                <o:OLEObject Type="Embed" ProgID="Equation.3" ShapeID="_x0000_i1087" DrawAspect="Content" ObjectID="_1713623689" r:id="rId143"/>
              </w:object>
            </w:r>
            <w:r w:rsidR="009302D8" w:rsidRPr="00C025C2">
              <w:rPr>
                <w:color w:val="000000"/>
                <w:sz w:val="18"/>
                <w:szCs w:val="18"/>
              </w:rPr>
              <w:t>.</w:t>
            </w:r>
          </w:p>
          <w:p w14:paraId="3C44DF6D" w14:textId="77777777" w:rsidR="000704F1" w:rsidRDefault="000704F1" w:rsidP="000704F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4. Найти двойной интеграл от функции </w:t>
            </w:r>
            <w:r>
              <w:rPr>
                <w:position w:val="-10"/>
                <w:sz w:val="24"/>
                <w:szCs w:val="24"/>
              </w:rPr>
              <w:object w:dxaOrig="1155" w:dyaOrig="345" w14:anchorId="5C26E2F6">
                <v:shape id="_x0000_i1088" type="#_x0000_t75" style="width:57.75pt;height:17.25pt" o:ole="">
                  <v:imagedata r:id="rId144" o:title=""/>
                </v:shape>
                <o:OLEObject Type="Embed" ProgID="Equation.DSMT4" ShapeID="_x0000_i1088" DrawAspect="Content" ObjectID="_1713623690" r:id="rId145"/>
              </w:object>
            </w:r>
            <w:r>
              <w:rPr>
                <w:sz w:val="24"/>
                <w:szCs w:val="24"/>
              </w:rPr>
              <w:t xml:space="preserve"> по области </w:t>
            </w:r>
            <w:r>
              <w:rPr>
                <w:position w:val="-4"/>
                <w:sz w:val="24"/>
                <w:szCs w:val="24"/>
              </w:rPr>
              <w:object w:dxaOrig="300" w:dyaOrig="285" w14:anchorId="5ADDE74F">
                <v:shape id="_x0000_i1089" type="#_x0000_t75" style="width:15pt;height:14.25pt" o:ole="">
                  <v:imagedata r:id="rId146" o:title=""/>
                </v:shape>
                <o:OLEObject Type="Embed" ProgID="Equation.DSMT4" ShapeID="_x0000_i1089" DrawAspect="Content" ObjectID="_1713623691" r:id="rId147"/>
              </w:object>
            </w:r>
            <w:r>
              <w:rPr>
                <w:sz w:val="24"/>
                <w:szCs w:val="24"/>
              </w:rPr>
              <w:t xml:space="preserve">, ограниченной линиями </w:t>
            </w:r>
            <w:r>
              <w:rPr>
                <w:position w:val="-10"/>
                <w:sz w:val="24"/>
                <w:szCs w:val="24"/>
              </w:rPr>
              <w:object w:dxaOrig="3315" w:dyaOrig="420" w14:anchorId="0DFFA9C7">
                <v:shape id="_x0000_i1090" type="#_x0000_t75" style="width:165.75pt;height:21pt" o:ole="">
                  <v:imagedata r:id="rId148" o:title=""/>
                </v:shape>
                <o:OLEObject Type="Embed" ProgID="Equation.DSMT4" ShapeID="_x0000_i1090" DrawAspect="Content" ObjectID="_1713623692" r:id="rId149"/>
              </w:object>
            </w:r>
            <w:r>
              <w:rPr>
                <w:sz w:val="24"/>
                <w:szCs w:val="24"/>
              </w:rPr>
              <w:t>.</w:t>
            </w:r>
          </w:p>
          <w:p w14:paraId="393C2660" w14:textId="77777777" w:rsidR="000704F1" w:rsidRDefault="000704F1" w:rsidP="000704F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5. </w:t>
            </w:r>
            <w:r w:rsidRPr="00D54529">
              <w:rPr>
                <w:sz w:val="24"/>
                <w:szCs w:val="24"/>
              </w:rPr>
              <w:t xml:space="preserve">Какой вид имеет частное решение линейного неоднородного дифференциального уравнения второго порядка </w:t>
            </w:r>
            <w:r w:rsidRPr="00D54529">
              <w:rPr>
                <w:position w:val="-10"/>
                <w:sz w:val="24"/>
                <w:szCs w:val="24"/>
                <w:lang w:val="en-US"/>
              </w:rPr>
              <w:object w:dxaOrig="2280" w:dyaOrig="360" w14:anchorId="2420F63C">
                <v:shape id="_x0000_i1091" type="#_x0000_t75" style="width:114pt;height:18pt" o:ole="">
                  <v:imagedata r:id="rId150" o:title=""/>
                </v:shape>
                <o:OLEObject Type="Embed" ProgID="Equation.3" ShapeID="_x0000_i1091" DrawAspect="Content" ObjectID="_1713623693" r:id="rId151"/>
              </w:object>
            </w:r>
            <w:r w:rsidRPr="00D54529">
              <w:rPr>
                <w:sz w:val="24"/>
                <w:szCs w:val="24"/>
              </w:rPr>
              <w:t>?</w:t>
            </w:r>
          </w:p>
          <w:p w14:paraId="5398F92E" w14:textId="77777777" w:rsidR="000704F1" w:rsidRDefault="000704F1" w:rsidP="000704F1">
            <w:pPr>
              <w:jc w:val="center"/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Экзаменационный билет № 3</w:t>
            </w:r>
          </w:p>
          <w:p w14:paraId="2E9C3E6A" w14:textId="77777777" w:rsidR="000704F1" w:rsidRDefault="000704F1" w:rsidP="000704F1">
            <w:pPr>
              <w:spacing w:line="36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 Длина кривой. Криволинейный интеграл первого рода вдоль кривой.</w:t>
            </w:r>
          </w:p>
          <w:p w14:paraId="3B134725" w14:textId="158EC165" w:rsidR="000704F1" w:rsidRDefault="000704F1" w:rsidP="000704F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2. Найти неопределенный интеграл:        </w:t>
            </w:r>
            <w:r>
              <w:rPr>
                <w:position w:val="-30"/>
                <w:sz w:val="24"/>
                <w:szCs w:val="24"/>
              </w:rPr>
              <w:object w:dxaOrig="2655" w:dyaOrig="735" w14:anchorId="1F932574">
                <v:shape id="_x0000_i1092" type="#_x0000_t75" style="width:132.75pt;height:36.75pt" o:ole="">
                  <v:imagedata r:id="rId152" o:title=""/>
                </v:shape>
                <o:OLEObject Type="Embed" ProgID="Equation.DSMT4" ShapeID="_x0000_i1092" DrawAspect="Content" ObjectID="_1713623694" r:id="rId153"/>
              </w:object>
            </w:r>
            <w:r>
              <w:rPr>
                <w:sz w:val="24"/>
                <w:szCs w:val="24"/>
              </w:rPr>
              <w:t xml:space="preserve">;      </w:t>
            </w:r>
          </w:p>
          <w:p w14:paraId="01BF746D" w14:textId="77777777" w:rsidR="00865217" w:rsidRDefault="000704F1" w:rsidP="00865217">
            <w:r>
              <w:rPr>
                <w:sz w:val="24"/>
                <w:szCs w:val="24"/>
              </w:rPr>
              <w:t xml:space="preserve">3. </w:t>
            </w:r>
            <w:r w:rsidR="00865217">
              <w:t xml:space="preserve">Найти общее решение уравнения: </w:t>
            </w:r>
            <w:r w:rsidR="00865217" w:rsidRPr="00F75438">
              <w:rPr>
                <w:position w:val="-28"/>
              </w:rPr>
              <w:object w:dxaOrig="1320" w:dyaOrig="660" w14:anchorId="122A7461">
                <v:shape id="_x0000_i1093" type="#_x0000_t75" style="width:66pt;height:33pt" o:ole="">
                  <v:imagedata r:id="rId136" o:title=""/>
                </v:shape>
                <o:OLEObject Type="Embed" ProgID="Equation.3" ShapeID="_x0000_i1093" DrawAspect="Content" ObjectID="_1713623695" r:id="rId154"/>
              </w:object>
            </w:r>
            <w:r w:rsidR="00865217">
              <w:t>.</w:t>
            </w:r>
          </w:p>
          <w:p w14:paraId="5EBD880F" w14:textId="77777777" w:rsidR="009302D8" w:rsidRPr="00C025C2" w:rsidRDefault="000704F1" w:rsidP="009302D8">
            <w:pPr>
              <w:shd w:val="clear" w:color="auto" w:fill="FFFFFF"/>
              <w:spacing w:before="50" w:line="360" w:lineRule="auto"/>
              <w:rPr>
                <w:color w:val="000000"/>
              </w:rPr>
            </w:pPr>
            <w:r>
              <w:rPr>
                <w:sz w:val="24"/>
                <w:szCs w:val="24"/>
              </w:rPr>
              <w:t xml:space="preserve">4. </w:t>
            </w:r>
            <w:r w:rsidR="009302D8" w:rsidRPr="00C025C2">
              <w:rPr>
                <w:color w:val="000000"/>
              </w:rPr>
              <w:t>Вычислить площади фигур, ограниченных линиями, заданными уравнениями в полярных координатах.</w:t>
            </w:r>
            <w:r w:rsidR="009302D8">
              <w:rPr>
                <w:color w:val="000000"/>
              </w:rPr>
              <w:br/>
            </w:r>
            <w:r w:rsidR="009302D8" w:rsidRPr="00C025C2">
              <w:rPr>
                <w:position w:val="-10"/>
              </w:rPr>
              <w:object w:dxaOrig="2340" w:dyaOrig="320" w14:anchorId="7ED57A30">
                <v:shape id="_x0000_i1094" type="#_x0000_t75" style="width:117pt;height:15.75pt" o:ole="">
                  <v:imagedata r:id="rId155" o:title=""/>
                </v:shape>
                <o:OLEObject Type="Embed" ProgID="Equation.3" ShapeID="_x0000_i1094" DrawAspect="Content" ObjectID="_1713623696" r:id="rId156"/>
              </w:object>
            </w:r>
          </w:p>
          <w:p w14:paraId="37D21C64" w14:textId="77777777" w:rsidR="000704F1" w:rsidRDefault="000704F1" w:rsidP="000704F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 xml:space="preserve">5. </w:t>
            </w:r>
            <w:r w:rsidRPr="00D54529">
              <w:rPr>
                <w:sz w:val="24"/>
                <w:szCs w:val="24"/>
              </w:rPr>
              <w:t xml:space="preserve">Какой вид имеет частное решение линейного неоднородного дифференциального уравнения второго порядка </w:t>
            </w:r>
            <w:r w:rsidRPr="00D54529">
              <w:rPr>
                <w:position w:val="-10"/>
                <w:sz w:val="24"/>
                <w:szCs w:val="24"/>
                <w:lang w:val="en-US"/>
              </w:rPr>
              <w:object w:dxaOrig="2400" w:dyaOrig="360" w14:anchorId="06E9F411">
                <v:shape id="_x0000_i1095" type="#_x0000_t75" style="width:120pt;height:18pt" o:ole="">
                  <v:imagedata r:id="rId157" o:title=""/>
                </v:shape>
                <o:OLEObject Type="Embed" ProgID="Equation.3" ShapeID="_x0000_i1095" DrawAspect="Content" ObjectID="_1713623697" r:id="rId158"/>
              </w:object>
            </w:r>
            <w:r w:rsidRPr="00D54529">
              <w:rPr>
                <w:sz w:val="24"/>
                <w:szCs w:val="24"/>
              </w:rPr>
              <w:t>?</w:t>
            </w:r>
          </w:p>
          <w:p w14:paraId="1297FFD9" w14:textId="77777777" w:rsidR="000704F1" w:rsidRDefault="000704F1" w:rsidP="000704F1">
            <w:pPr>
              <w:jc w:val="both"/>
              <w:rPr>
                <w:sz w:val="24"/>
                <w:szCs w:val="24"/>
              </w:rPr>
            </w:pPr>
          </w:p>
          <w:p w14:paraId="6C3EE14D" w14:textId="77777777" w:rsidR="000704F1" w:rsidRDefault="000704F1" w:rsidP="000704F1">
            <w:pPr>
              <w:jc w:val="center"/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Экзаменационный билет №4 </w:t>
            </w:r>
          </w:p>
          <w:p w14:paraId="43562D06" w14:textId="77777777" w:rsidR="000704F1" w:rsidRDefault="000704F1" w:rsidP="000704F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 Тройной интеграл. Площадь поверхности. Общее понятие об интегралах первого рода по геометрическим фигурам.</w:t>
            </w:r>
          </w:p>
          <w:p w14:paraId="5C0A284D" w14:textId="78E2D24B" w:rsidR="000704F1" w:rsidRDefault="000704F1" w:rsidP="000704F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2.  Найти неопределенный интеграл:      </w:t>
            </w:r>
            <w:r>
              <w:rPr>
                <w:position w:val="-36"/>
                <w:sz w:val="24"/>
                <w:szCs w:val="24"/>
              </w:rPr>
              <w:object w:dxaOrig="1815" w:dyaOrig="795" w14:anchorId="5844D603">
                <v:shape id="_x0000_i1096" type="#_x0000_t75" style="width:90.75pt;height:39.75pt" o:ole="">
                  <v:imagedata r:id="rId159" o:title=""/>
                </v:shape>
                <o:OLEObject Type="Embed" ProgID="Equation.DSMT4" ShapeID="_x0000_i1096" DrawAspect="Content" ObjectID="_1713623698" r:id="rId160"/>
              </w:object>
            </w:r>
            <w:r>
              <w:rPr>
                <w:sz w:val="24"/>
                <w:szCs w:val="24"/>
              </w:rPr>
              <w:t>.</w:t>
            </w:r>
          </w:p>
          <w:p w14:paraId="0CB90C1C" w14:textId="1CA13D0D" w:rsidR="000704F1" w:rsidRPr="00AE3886" w:rsidRDefault="000704F1" w:rsidP="000704F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.</w:t>
            </w:r>
            <w:r w:rsidR="00865217">
              <w:rPr>
                <w:sz w:val="24"/>
                <w:szCs w:val="24"/>
              </w:rPr>
              <w:t xml:space="preserve"> Вычислить площадь, ограниченную линиями  </w:t>
            </w:r>
            <w:r w:rsidR="00865217" w:rsidRPr="00865217">
              <w:rPr>
                <w:position w:val="-12"/>
                <w:sz w:val="24"/>
                <w:szCs w:val="24"/>
              </w:rPr>
              <w:object w:dxaOrig="1620" w:dyaOrig="440" w14:anchorId="6EEEB084">
                <v:shape id="_x0000_i1097" type="#_x0000_t75" style="width:81pt;height:21.75pt" o:ole="">
                  <v:imagedata r:id="rId161" o:title=""/>
                </v:shape>
                <o:OLEObject Type="Embed" ProgID="Equation.3" ShapeID="_x0000_i1097" DrawAspect="Content" ObjectID="_1713623699" r:id="rId162"/>
              </w:object>
            </w:r>
            <w:r w:rsidR="00865217" w:rsidRPr="00AE3886">
              <w:rPr>
                <w:sz w:val="24"/>
                <w:szCs w:val="24"/>
              </w:rPr>
              <w:t>.</w:t>
            </w:r>
          </w:p>
          <w:p w14:paraId="3212447F" w14:textId="77777777" w:rsidR="000704F1" w:rsidRDefault="000704F1" w:rsidP="000704F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4. </w:t>
            </w:r>
            <w:r w:rsidRPr="00D54529">
              <w:rPr>
                <w:sz w:val="24"/>
                <w:szCs w:val="24"/>
              </w:rPr>
              <w:t xml:space="preserve">Вычислить двойной интеграл </w:t>
            </w:r>
            <w:r w:rsidRPr="00D54529">
              <w:rPr>
                <w:position w:val="-30"/>
                <w:sz w:val="24"/>
                <w:szCs w:val="24"/>
              </w:rPr>
              <w:object w:dxaOrig="2120" w:dyaOrig="620" w14:anchorId="36874DE5">
                <v:shape id="_x0000_i1098" type="#_x0000_t75" style="width:105.75pt;height:30.75pt" o:ole="">
                  <v:imagedata r:id="rId163" o:title=""/>
                </v:shape>
                <o:OLEObject Type="Embed" ProgID="Equation.3" ShapeID="_x0000_i1098" DrawAspect="Content" ObjectID="_1713623700" r:id="rId164"/>
              </w:object>
            </w:r>
            <w:r w:rsidRPr="00D54529">
              <w:rPr>
                <w:sz w:val="24"/>
                <w:szCs w:val="24"/>
              </w:rPr>
              <w:t xml:space="preserve">, где область </w:t>
            </w:r>
            <w:r w:rsidRPr="00D54529">
              <w:rPr>
                <w:i/>
                <w:sz w:val="24"/>
                <w:szCs w:val="24"/>
                <w:lang w:val="en-US"/>
              </w:rPr>
              <w:t>D</w:t>
            </w:r>
            <w:r w:rsidRPr="00D54529">
              <w:rPr>
                <w:sz w:val="24"/>
                <w:szCs w:val="24"/>
              </w:rPr>
              <w:t xml:space="preserve"> – круг </w:t>
            </w:r>
            <w:r w:rsidRPr="00D54529">
              <w:rPr>
                <w:position w:val="-10"/>
                <w:sz w:val="24"/>
                <w:szCs w:val="24"/>
              </w:rPr>
              <w:object w:dxaOrig="1300" w:dyaOrig="360" w14:anchorId="7FC420F4">
                <v:shape id="_x0000_i1099" type="#_x0000_t75" style="width:65.25pt;height:18pt" o:ole="">
                  <v:imagedata r:id="rId165" o:title=""/>
                </v:shape>
                <o:OLEObject Type="Embed" ProgID="Equation.3" ShapeID="_x0000_i1099" DrawAspect="Content" ObjectID="_1713623701" r:id="rId166"/>
              </w:object>
            </w:r>
            <w:r w:rsidRPr="00D54529">
              <w:rPr>
                <w:sz w:val="24"/>
                <w:szCs w:val="24"/>
              </w:rPr>
              <w:t>.</w:t>
            </w:r>
          </w:p>
          <w:p w14:paraId="01DA8A11" w14:textId="77777777" w:rsidR="000704F1" w:rsidRPr="00D54529" w:rsidRDefault="000704F1" w:rsidP="000704F1">
            <w:pPr>
              <w:widowControl w:val="0"/>
              <w:shd w:val="clear" w:color="auto" w:fill="FFFFFF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5. </w:t>
            </w:r>
            <w:r w:rsidRPr="00D54529">
              <w:rPr>
                <w:sz w:val="24"/>
                <w:szCs w:val="24"/>
              </w:rPr>
              <w:t xml:space="preserve">Какой вид имеет общее решение дифференциального уравнения </w:t>
            </w:r>
          </w:p>
          <w:p w14:paraId="37EF5E0E" w14:textId="77777777" w:rsidR="000704F1" w:rsidRPr="00D54529" w:rsidRDefault="000704F1" w:rsidP="000704F1">
            <w:pPr>
              <w:widowControl w:val="0"/>
              <w:shd w:val="clear" w:color="auto" w:fill="FFFFFF"/>
              <w:jc w:val="center"/>
              <w:rPr>
                <w:sz w:val="24"/>
                <w:szCs w:val="24"/>
              </w:rPr>
            </w:pPr>
            <w:r w:rsidRPr="00D54529">
              <w:rPr>
                <w:position w:val="-10"/>
                <w:sz w:val="24"/>
                <w:szCs w:val="24"/>
              </w:rPr>
              <w:object w:dxaOrig="2060" w:dyaOrig="360" w14:anchorId="22313DE2">
                <v:shape id="_x0000_i1100" type="#_x0000_t75" style="width:102.75pt;height:18pt" o:ole="">
                  <v:imagedata r:id="rId167" o:title=""/>
                </v:shape>
                <o:OLEObject Type="Embed" ProgID="Equation.3" ShapeID="_x0000_i1100" DrawAspect="Content" ObjectID="_1713623702" r:id="rId168"/>
              </w:object>
            </w:r>
            <w:r w:rsidRPr="00D54529">
              <w:rPr>
                <w:sz w:val="24"/>
                <w:szCs w:val="24"/>
              </w:rPr>
              <w:t xml:space="preserve"> при </w:t>
            </w:r>
            <w:r w:rsidRPr="00D54529">
              <w:rPr>
                <w:position w:val="-10"/>
                <w:sz w:val="24"/>
                <w:szCs w:val="24"/>
              </w:rPr>
              <w:object w:dxaOrig="560" w:dyaOrig="320" w14:anchorId="561FC9B6">
                <v:shape id="_x0000_i1101" type="#_x0000_t75" style="width:27.75pt;height:15.75pt" o:ole="">
                  <v:imagedata r:id="rId169" o:title=""/>
                </v:shape>
                <o:OLEObject Type="Embed" ProgID="Equation.3" ShapeID="_x0000_i1101" DrawAspect="Content" ObjectID="_1713623703" r:id="rId170"/>
              </w:object>
            </w:r>
            <w:r w:rsidRPr="00D54529">
              <w:rPr>
                <w:sz w:val="24"/>
                <w:szCs w:val="24"/>
              </w:rPr>
              <w:t>?</w:t>
            </w:r>
          </w:p>
          <w:p w14:paraId="74F81B8C" w14:textId="77777777" w:rsidR="000704F1" w:rsidRDefault="000704F1" w:rsidP="000704F1">
            <w:pPr>
              <w:jc w:val="both"/>
              <w:rPr>
                <w:sz w:val="24"/>
                <w:szCs w:val="24"/>
              </w:rPr>
            </w:pPr>
          </w:p>
          <w:p w14:paraId="6D45C03E" w14:textId="77777777" w:rsidR="000704F1" w:rsidRDefault="000704F1" w:rsidP="000704F1">
            <w:pPr>
              <w:jc w:val="center"/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Экзаменационный билет № 5 </w:t>
            </w:r>
          </w:p>
          <w:p w14:paraId="27ED0A6E" w14:textId="77777777" w:rsidR="000704F1" w:rsidRDefault="000704F1" w:rsidP="000704F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 Криволинейные интегралы второго рода вдоль ориентированных кривых. Составной криволинейный интеграл и работа векторного поля вдоль кривой.</w:t>
            </w:r>
          </w:p>
          <w:p w14:paraId="4BB5D3D6" w14:textId="38C1EF59" w:rsidR="000704F1" w:rsidRDefault="000704F1" w:rsidP="000704F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2. Найти неопределенный интеграл:        </w:t>
            </w:r>
            <w:r>
              <w:rPr>
                <w:position w:val="-38"/>
                <w:sz w:val="24"/>
                <w:szCs w:val="24"/>
              </w:rPr>
              <w:object w:dxaOrig="2940" w:dyaOrig="825" w14:anchorId="1C8A3751">
                <v:shape id="_x0000_i1102" type="#_x0000_t75" style="width:147pt;height:41.25pt" o:ole="">
                  <v:imagedata r:id="rId171" o:title=""/>
                </v:shape>
                <o:OLEObject Type="Embed" ProgID="Equation.DSMT4" ShapeID="_x0000_i1102" DrawAspect="Content" ObjectID="_1713623704" r:id="rId172"/>
              </w:object>
            </w:r>
            <w:r>
              <w:rPr>
                <w:sz w:val="24"/>
                <w:szCs w:val="24"/>
              </w:rPr>
              <w:t xml:space="preserve">;      </w:t>
            </w:r>
          </w:p>
          <w:p w14:paraId="71C23E11" w14:textId="77777777" w:rsidR="00865217" w:rsidRDefault="000704F1" w:rsidP="00865217">
            <w:r>
              <w:rPr>
                <w:sz w:val="24"/>
                <w:szCs w:val="24"/>
              </w:rPr>
              <w:t>3.</w:t>
            </w:r>
            <w:r w:rsidR="00865217" w:rsidRPr="00AE3886">
              <w:rPr>
                <w:sz w:val="24"/>
                <w:szCs w:val="24"/>
              </w:rPr>
              <w:t xml:space="preserve"> </w:t>
            </w:r>
            <w:r w:rsidR="00865217">
              <w:t xml:space="preserve">Найти общее решение уравнения: </w:t>
            </w:r>
            <w:r w:rsidR="00865217">
              <w:rPr>
                <w:position w:val="-10"/>
              </w:rPr>
              <w:object w:dxaOrig="1800" w:dyaOrig="320" w14:anchorId="0FC77438">
                <v:shape id="_x0000_i1103" type="#_x0000_t75" style="width:90pt;height:15.75pt" o:ole="">
                  <v:imagedata r:id="rId173" o:title=""/>
                </v:shape>
                <o:OLEObject Type="Embed" ProgID="Equation.3" ShapeID="_x0000_i1103" DrawAspect="Content" ObjectID="_1713623705" r:id="rId174"/>
              </w:object>
            </w:r>
          </w:p>
          <w:p w14:paraId="198C8339" w14:textId="7628A8A5" w:rsidR="000704F1" w:rsidRPr="00AE3886" w:rsidRDefault="000704F1" w:rsidP="000704F1">
            <w:pPr>
              <w:jc w:val="both"/>
              <w:rPr>
                <w:sz w:val="24"/>
                <w:szCs w:val="24"/>
              </w:rPr>
            </w:pPr>
          </w:p>
          <w:p w14:paraId="3E92EA50" w14:textId="77777777" w:rsidR="000704F1" w:rsidRDefault="000704F1" w:rsidP="000704F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4. Вычислить двойной интеграл от функции </w:t>
            </w:r>
            <w:r>
              <w:rPr>
                <w:position w:val="-12"/>
                <w:sz w:val="24"/>
                <w:szCs w:val="24"/>
              </w:rPr>
              <w:object w:dxaOrig="1455" w:dyaOrig="375" w14:anchorId="20C2C974">
                <v:shape id="_x0000_i1104" type="#_x0000_t75" style="width:72.75pt;height:18.75pt" o:ole="">
                  <v:imagedata r:id="rId175" o:title=""/>
                </v:shape>
                <o:OLEObject Type="Embed" ProgID="Equation.DSMT4" ShapeID="_x0000_i1104" DrawAspect="Content" ObjectID="_1713623706" r:id="rId176"/>
              </w:object>
            </w:r>
            <w:r>
              <w:rPr>
                <w:sz w:val="24"/>
                <w:szCs w:val="24"/>
              </w:rPr>
              <w:t xml:space="preserve"> по области </w:t>
            </w:r>
            <w:r>
              <w:rPr>
                <w:position w:val="-4"/>
                <w:sz w:val="24"/>
                <w:szCs w:val="24"/>
              </w:rPr>
              <w:object w:dxaOrig="315" w:dyaOrig="300" w14:anchorId="6BB71E36">
                <v:shape id="_x0000_i1105" type="#_x0000_t75" style="width:15.75pt;height:15pt" o:ole="">
                  <v:imagedata r:id="rId177" o:title=""/>
                </v:shape>
                <o:OLEObject Type="Embed" ProgID="Equation.DSMT4" ShapeID="_x0000_i1105" DrawAspect="Content" ObjectID="_1713623707" r:id="rId178"/>
              </w:object>
            </w:r>
            <w:r>
              <w:rPr>
                <w:sz w:val="24"/>
                <w:szCs w:val="24"/>
              </w:rPr>
              <w:t xml:space="preserve">, ограниченной линиями: </w:t>
            </w:r>
            <w:r>
              <w:rPr>
                <w:position w:val="-12"/>
                <w:sz w:val="24"/>
                <w:szCs w:val="24"/>
              </w:rPr>
              <w:object w:dxaOrig="3225" w:dyaOrig="480" w14:anchorId="6B0EEADC">
                <v:shape id="_x0000_i1106" type="#_x0000_t75" style="width:161.25pt;height:24pt" o:ole="">
                  <v:imagedata r:id="rId179" o:title=""/>
                </v:shape>
                <o:OLEObject Type="Embed" ProgID="Equation.DSMT4" ShapeID="_x0000_i1106" DrawAspect="Content" ObjectID="_1713623708" r:id="rId180"/>
              </w:object>
            </w:r>
            <w:r>
              <w:rPr>
                <w:sz w:val="24"/>
                <w:szCs w:val="24"/>
              </w:rPr>
              <w:t>.</w:t>
            </w:r>
          </w:p>
          <w:p w14:paraId="2533D947" w14:textId="77777777" w:rsidR="000704F1" w:rsidRDefault="000704F1" w:rsidP="000704F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5. </w:t>
            </w:r>
            <w:r w:rsidRPr="00D54529">
              <w:rPr>
                <w:sz w:val="24"/>
                <w:szCs w:val="24"/>
              </w:rPr>
              <w:t xml:space="preserve">Найти решение задачи Коши </w:t>
            </w:r>
            <w:r w:rsidRPr="00D54529">
              <w:rPr>
                <w:position w:val="-24"/>
                <w:sz w:val="24"/>
                <w:szCs w:val="24"/>
              </w:rPr>
              <w:object w:dxaOrig="2120" w:dyaOrig="620" w14:anchorId="3654F3D5">
                <v:shape id="_x0000_i1107" type="#_x0000_t75" style="width:105.75pt;height:30.75pt" o:ole="">
                  <v:imagedata r:id="rId181" o:title=""/>
                </v:shape>
                <o:OLEObject Type="Embed" ProgID="Equation.3" ShapeID="_x0000_i1107" DrawAspect="Content" ObjectID="_1713623709" r:id="rId182"/>
              </w:object>
            </w:r>
            <w:r w:rsidRPr="00D54529">
              <w:rPr>
                <w:sz w:val="24"/>
                <w:szCs w:val="24"/>
              </w:rPr>
              <w:t>.</w:t>
            </w:r>
          </w:p>
          <w:p w14:paraId="76147B74" w14:textId="547F9C6C" w:rsidR="00461D20" w:rsidRPr="00A80E2B" w:rsidRDefault="00461D20" w:rsidP="007173C5">
            <w:pPr>
              <w:pStyle w:val="af0"/>
              <w:tabs>
                <w:tab w:val="left" w:pos="301"/>
              </w:tabs>
              <w:ind w:left="0"/>
              <w:jc w:val="both"/>
              <w:rPr>
                <w:i/>
              </w:rPr>
            </w:pPr>
          </w:p>
        </w:tc>
      </w:tr>
      <w:tr w:rsidR="002C4687" w14:paraId="02F6751E" w14:textId="77777777" w:rsidTr="002C4687">
        <w:tc>
          <w:tcPr>
            <w:tcW w:w="3261" w:type="dxa"/>
          </w:tcPr>
          <w:p w14:paraId="1DB4D2BA" w14:textId="77777777" w:rsidR="002C4687" w:rsidRPr="00A80E2B" w:rsidRDefault="002C4687" w:rsidP="0009260A">
            <w:pPr>
              <w:jc w:val="both"/>
              <w:rPr>
                <w:i/>
              </w:rPr>
            </w:pPr>
            <w:r w:rsidRPr="00A80E2B">
              <w:rPr>
                <w:i/>
              </w:rPr>
              <w:lastRenderedPageBreak/>
              <w:t>…</w:t>
            </w:r>
          </w:p>
        </w:tc>
        <w:tc>
          <w:tcPr>
            <w:tcW w:w="11340" w:type="dxa"/>
          </w:tcPr>
          <w:p w14:paraId="3D04F9F8" w14:textId="77777777" w:rsidR="002C4687" w:rsidRPr="00A80E2B" w:rsidRDefault="002C4687" w:rsidP="0009260A">
            <w:pPr>
              <w:jc w:val="both"/>
              <w:rPr>
                <w:i/>
              </w:rPr>
            </w:pPr>
            <w:r w:rsidRPr="00A80E2B">
              <w:rPr>
                <w:i/>
              </w:rPr>
              <w:t>…</w:t>
            </w:r>
          </w:p>
        </w:tc>
      </w:tr>
    </w:tbl>
    <w:p w14:paraId="09E359C2" w14:textId="5DE70AF7" w:rsidR="009D5862" w:rsidRDefault="009D5862" w:rsidP="009D5862">
      <w:pPr>
        <w:pStyle w:val="2"/>
      </w:pPr>
      <w:bookmarkStart w:id="22" w:name="_Hlk92968436"/>
      <w:r>
        <w:lastRenderedPageBreak/>
        <w:t>Критерии, шкалы оценивания</w:t>
      </w:r>
      <w:r w:rsidRPr="00AE5C0C">
        <w:t xml:space="preserve"> </w:t>
      </w:r>
      <w:r>
        <w:t xml:space="preserve">промежуточной аттестации </w:t>
      </w:r>
      <w:r w:rsidR="009B4BCD">
        <w:t>учебной дисциплины</w:t>
      </w:r>
      <w:r w:rsidR="0065426F" w:rsidRPr="0065426F">
        <w:t xml:space="preserve"> </w:t>
      </w:r>
      <w:r w:rsidR="0065426F">
        <w:t>«Математика»</w:t>
      </w:r>
      <w:r>
        <w:t>:</w:t>
      </w:r>
    </w:p>
    <w:tbl>
      <w:tblPr>
        <w:tblStyle w:val="a8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3828"/>
        <w:gridCol w:w="6945"/>
        <w:gridCol w:w="1772"/>
        <w:gridCol w:w="2056"/>
      </w:tblGrid>
      <w:tr w:rsidR="009D5862" w:rsidRPr="00314BCA" w14:paraId="5187DBD7" w14:textId="77777777" w:rsidTr="002C4687">
        <w:trPr>
          <w:trHeight w:val="521"/>
          <w:tblHeader/>
        </w:trPr>
        <w:tc>
          <w:tcPr>
            <w:tcW w:w="3828" w:type="dxa"/>
            <w:shd w:val="clear" w:color="auto" w:fill="DBE5F1" w:themeFill="accent1" w:themeFillTint="33"/>
            <w:vAlign w:val="center"/>
          </w:tcPr>
          <w:p w14:paraId="71F70CB7" w14:textId="77777777" w:rsidR="009D5862" w:rsidRPr="004A2281" w:rsidRDefault="009D5862" w:rsidP="002C4687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1D1854">
              <w:rPr>
                <w:b/>
                <w:lang w:val="ru-RU"/>
              </w:rPr>
              <w:t>Форма промежуточной аттестации</w:t>
            </w:r>
          </w:p>
        </w:tc>
        <w:tc>
          <w:tcPr>
            <w:tcW w:w="6945" w:type="dxa"/>
            <w:vMerge w:val="restart"/>
            <w:shd w:val="clear" w:color="auto" w:fill="DBE5F1" w:themeFill="accent1" w:themeFillTint="33"/>
            <w:vAlign w:val="center"/>
          </w:tcPr>
          <w:p w14:paraId="2DAFACE3" w14:textId="77777777" w:rsidR="009D5862" w:rsidRPr="00314BCA" w:rsidRDefault="009D5862" w:rsidP="00A52143">
            <w:pPr>
              <w:pStyle w:val="TableParagraph"/>
              <w:ind w:left="872"/>
              <w:rPr>
                <w:b/>
              </w:rPr>
            </w:pPr>
            <w:r w:rsidRPr="00314BCA">
              <w:rPr>
                <w:b/>
              </w:rPr>
              <w:t>Критерии оценивания</w:t>
            </w:r>
          </w:p>
        </w:tc>
        <w:tc>
          <w:tcPr>
            <w:tcW w:w="3828" w:type="dxa"/>
            <w:gridSpan w:val="2"/>
            <w:shd w:val="clear" w:color="auto" w:fill="DBE5F1" w:themeFill="accent1" w:themeFillTint="33"/>
            <w:vAlign w:val="center"/>
          </w:tcPr>
          <w:p w14:paraId="4788433A" w14:textId="27836D02" w:rsidR="009D5862" w:rsidRPr="00314BCA" w:rsidRDefault="009D5862" w:rsidP="00052266">
            <w:pPr>
              <w:jc w:val="center"/>
              <w:rPr>
                <w:b/>
              </w:rPr>
            </w:pPr>
            <w:r>
              <w:rPr>
                <w:b/>
              </w:rPr>
              <w:t>Ш</w:t>
            </w:r>
            <w:r w:rsidRPr="00314BCA">
              <w:rPr>
                <w:b/>
              </w:rPr>
              <w:t>калы оценивания</w:t>
            </w:r>
          </w:p>
        </w:tc>
      </w:tr>
      <w:tr w:rsidR="009D5862" w:rsidRPr="00314BCA" w14:paraId="6F120A4A" w14:textId="77777777" w:rsidTr="00C04154">
        <w:trPr>
          <w:trHeight w:val="557"/>
          <w:tblHeader/>
        </w:trPr>
        <w:tc>
          <w:tcPr>
            <w:tcW w:w="3828" w:type="dxa"/>
            <w:shd w:val="clear" w:color="auto" w:fill="DBE5F1" w:themeFill="accent1" w:themeFillTint="33"/>
          </w:tcPr>
          <w:p w14:paraId="6409A3CA" w14:textId="77777777" w:rsidR="009D5862" w:rsidRPr="004A2281" w:rsidRDefault="009D5862" w:rsidP="00FC1ACA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4A2281">
              <w:rPr>
                <w:b/>
                <w:lang w:val="ru-RU"/>
              </w:rPr>
              <w:t>Наименование оценочного средства</w:t>
            </w:r>
          </w:p>
        </w:tc>
        <w:tc>
          <w:tcPr>
            <w:tcW w:w="6945" w:type="dxa"/>
            <w:vMerge/>
            <w:shd w:val="clear" w:color="auto" w:fill="DBE5F1" w:themeFill="accent1" w:themeFillTint="33"/>
          </w:tcPr>
          <w:p w14:paraId="60DD70AB" w14:textId="77777777" w:rsidR="009D5862" w:rsidRPr="00314BCA" w:rsidRDefault="009D5862" w:rsidP="00FC1ACA">
            <w:pPr>
              <w:pStyle w:val="TableParagraph"/>
              <w:ind w:left="872"/>
              <w:rPr>
                <w:b/>
              </w:rPr>
            </w:pPr>
          </w:p>
        </w:tc>
        <w:tc>
          <w:tcPr>
            <w:tcW w:w="1772" w:type="dxa"/>
            <w:shd w:val="clear" w:color="auto" w:fill="DBE5F1" w:themeFill="accent1" w:themeFillTint="33"/>
            <w:vAlign w:val="center"/>
          </w:tcPr>
          <w:p w14:paraId="2A384CBA" w14:textId="77F9A4D0" w:rsidR="009D5862" w:rsidRDefault="009D5862" w:rsidP="00052266">
            <w:pPr>
              <w:jc w:val="center"/>
              <w:rPr>
                <w:b/>
              </w:rPr>
            </w:pPr>
            <w:r>
              <w:rPr>
                <w:b/>
                <w:bCs/>
                <w:iCs/>
                <w:sz w:val="20"/>
                <w:szCs w:val="20"/>
              </w:rPr>
              <w:t>100-</w:t>
            </w:r>
            <w:r w:rsidRPr="00314BCA">
              <w:rPr>
                <w:b/>
                <w:bCs/>
                <w:iCs/>
                <w:sz w:val="20"/>
                <w:szCs w:val="20"/>
              </w:rPr>
              <w:t>балльная система</w:t>
            </w:r>
          </w:p>
        </w:tc>
        <w:tc>
          <w:tcPr>
            <w:tcW w:w="2056" w:type="dxa"/>
            <w:shd w:val="clear" w:color="auto" w:fill="DBE5F1" w:themeFill="accent1" w:themeFillTint="33"/>
            <w:vAlign w:val="center"/>
          </w:tcPr>
          <w:p w14:paraId="4CE45808" w14:textId="77777777" w:rsidR="009D5862" w:rsidRDefault="009D5862" w:rsidP="0018060A">
            <w:pPr>
              <w:jc w:val="center"/>
              <w:rPr>
                <w:b/>
              </w:rPr>
            </w:pPr>
            <w:r w:rsidRPr="00314BCA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9D5862" w:rsidRPr="00314BCA" w14:paraId="12EDB4A6" w14:textId="77777777" w:rsidTr="00073075">
        <w:trPr>
          <w:trHeight w:val="283"/>
        </w:trPr>
        <w:tc>
          <w:tcPr>
            <w:tcW w:w="3828" w:type="dxa"/>
            <w:vMerge w:val="restart"/>
          </w:tcPr>
          <w:p w14:paraId="22219B7E" w14:textId="7B6ACF54" w:rsidR="0018060A" w:rsidRPr="0082635B" w:rsidRDefault="00AA18D5" w:rsidP="00FC1ACA">
            <w:pPr>
              <w:rPr>
                <w:i/>
              </w:rPr>
            </w:pPr>
            <w:r>
              <w:rPr>
                <w:i/>
              </w:rPr>
              <w:t>Зачет</w:t>
            </w:r>
          </w:p>
        </w:tc>
        <w:tc>
          <w:tcPr>
            <w:tcW w:w="6945" w:type="dxa"/>
          </w:tcPr>
          <w:p w14:paraId="7E56E5BF" w14:textId="760C0F0D" w:rsidR="009D5862" w:rsidRPr="00717DB3" w:rsidRDefault="009D5862" w:rsidP="00FC1ACA">
            <w:pPr>
              <w:pStyle w:val="afc"/>
              <w:shd w:val="clear" w:color="auto" w:fill="FFFFFF"/>
              <w:spacing w:before="0" w:beforeAutospacing="0" w:after="0" w:afterAutospacing="0"/>
              <w:rPr>
                <w:rFonts w:ascii="Times New Roman" w:hAnsi="Times New Roman" w:cs="Times New Roman"/>
                <w:i/>
                <w:color w:val="000000"/>
                <w:sz w:val="22"/>
                <w:szCs w:val="22"/>
              </w:rPr>
            </w:pPr>
          </w:p>
        </w:tc>
        <w:tc>
          <w:tcPr>
            <w:tcW w:w="1772" w:type="dxa"/>
          </w:tcPr>
          <w:p w14:paraId="66B8BA55" w14:textId="3975F1DB" w:rsidR="009D5862" w:rsidRPr="008F6748" w:rsidRDefault="003F4D0E" w:rsidP="00FC1ACA">
            <w:pPr>
              <w:jc w:val="center"/>
              <w:rPr>
                <w:i/>
              </w:rPr>
            </w:pPr>
            <w:r>
              <w:rPr>
                <w:i/>
              </w:rPr>
              <w:t>41-100</w:t>
            </w:r>
            <w:r w:rsidR="008F6748">
              <w:rPr>
                <w:i/>
              </w:rPr>
              <w:t xml:space="preserve"> </w:t>
            </w:r>
            <w:r w:rsidR="008F6748" w:rsidRPr="008F6748">
              <w:t>баллов</w:t>
            </w:r>
          </w:p>
        </w:tc>
        <w:tc>
          <w:tcPr>
            <w:tcW w:w="2056" w:type="dxa"/>
          </w:tcPr>
          <w:p w14:paraId="57D14916" w14:textId="77777777" w:rsidR="009D5862" w:rsidRPr="0082635B" w:rsidRDefault="009D5862" w:rsidP="00FC1ACA">
            <w:pPr>
              <w:jc w:val="center"/>
              <w:rPr>
                <w:i/>
              </w:rPr>
            </w:pPr>
            <w:r>
              <w:rPr>
                <w:i/>
              </w:rPr>
              <w:t>зачтено</w:t>
            </w:r>
          </w:p>
        </w:tc>
      </w:tr>
      <w:tr w:rsidR="009D5862" w:rsidRPr="00314BCA" w14:paraId="2AF1C4F1" w14:textId="77777777" w:rsidTr="00073075">
        <w:trPr>
          <w:trHeight w:val="283"/>
        </w:trPr>
        <w:tc>
          <w:tcPr>
            <w:tcW w:w="3828" w:type="dxa"/>
            <w:vMerge/>
          </w:tcPr>
          <w:p w14:paraId="44380E1C" w14:textId="77777777" w:rsidR="009D5862" w:rsidRDefault="009D5862" w:rsidP="00FC1ACA">
            <w:pPr>
              <w:rPr>
                <w:i/>
              </w:rPr>
            </w:pPr>
          </w:p>
        </w:tc>
        <w:tc>
          <w:tcPr>
            <w:tcW w:w="6945" w:type="dxa"/>
          </w:tcPr>
          <w:p w14:paraId="35821ECA" w14:textId="6F73F994" w:rsidR="009D5862" w:rsidRPr="00717DB3" w:rsidRDefault="009D5862" w:rsidP="00FC1ACA">
            <w:pPr>
              <w:pStyle w:val="afc"/>
              <w:shd w:val="clear" w:color="auto" w:fill="FFFFFF"/>
              <w:spacing w:before="0" w:beforeAutospacing="0" w:after="0" w:afterAutospacing="0"/>
              <w:rPr>
                <w:rFonts w:ascii="Times New Roman" w:hAnsi="Times New Roman" w:cs="Times New Roman"/>
                <w:i/>
                <w:color w:val="000000"/>
                <w:sz w:val="22"/>
                <w:szCs w:val="22"/>
              </w:rPr>
            </w:pPr>
          </w:p>
        </w:tc>
        <w:tc>
          <w:tcPr>
            <w:tcW w:w="1772" w:type="dxa"/>
          </w:tcPr>
          <w:p w14:paraId="5BE40452" w14:textId="28BA674E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 xml:space="preserve">0 </w:t>
            </w:r>
            <w:r w:rsidR="008F6748">
              <w:rPr>
                <w:i/>
              </w:rPr>
              <w:t>–</w:t>
            </w:r>
            <w:r w:rsidRPr="008F6748">
              <w:rPr>
                <w:i/>
              </w:rPr>
              <w:t xml:space="preserve"> </w:t>
            </w:r>
            <w:r w:rsidR="003F4D0E">
              <w:rPr>
                <w:i/>
              </w:rPr>
              <w:t>4</w:t>
            </w:r>
            <w:r w:rsidR="0080736B">
              <w:rPr>
                <w:i/>
              </w:rPr>
              <w:t>0</w:t>
            </w:r>
            <w:r w:rsidR="008F6748" w:rsidRPr="008F6748">
              <w:t xml:space="preserve"> баллов</w:t>
            </w:r>
          </w:p>
        </w:tc>
        <w:tc>
          <w:tcPr>
            <w:tcW w:w="2056" w:type="dxa"/>
          </w:tcPr>
          <w:p w14:paraId="5586AEEE" w14:textId="77777777" w:rsidR="009D5862" w:rsidRPr="0082635B" w:rsidRDefault="009D5862" w:rsidP="00FC1ACA">
            <w:pPr>
              <w:jc w:val="center"/>
              <w:rPr>
                <w:i/>
              </w:rPr>
            </w:pPr>
            <w:r>
              <w:rPr>
                <w:i/>
              </w:rPr>
              <w:t>не зачтено</w:t>
            </w:r>
          </w:p>
        </w:tc>
      </w:tr>
      <w:tr w:rsidR="0080736B" w:rsidRPr="00314BCA" w14:paraId="167FBC64" w14:textId="77777777" w:rsidTr="00073075">
        <w:trPr>
          <w:trHeight w:val="283"/>
        </w:trPr>
        <w:tc>
          <w:tcPr>
            <w:tcW w:w="3828" w:type="dxa"/>
            <w:vMerge w:val="restart"/>
          </w:tcPr>
          <w:p w14:paraId="42A9144E" w14:textId="56FEB558" w:rsidR="0080736B" w:rsidRPr="001D45D6" w:rsidRDefault="00C50BB7" w:rsidP="0080736B">
            <w:pPr>
              <w:rPr>
                <w:i/>
              </w:rPr>
            </w:pPr>
            <w:r>
              <w:rPr>
                <w:i/>
              </w:rPr>
              <w:t>Экзамен</w:t>
            </w:r>
          </w:p>
          <w:p w14:paraId="6B7CCA20" w14:textId="20FC23EE" w:rsidR="0080736B" w:rsidRPr="001D45D6" w:rsidRDefault="0080736B" w:rsidP="0080736B">
            <w:pPr>
              <w:rPr>
                <w:i/>
              </w:rPr>
            </w:pPr>
            <w:r w:rsidRPr="001D45D6">
              <w:rPr>
                <w:i/>
              </w:rPr>
              <w:t xml:space="preserve">в </w:t>
            </w:r>
            <w:r w:rsidR="00613964">
              <w:rPr>
                <w:i/>
              </w:rPr>
              <w:t>письменной</w:t>
            </w:r>
            <w:r w:rsidRPr="001D45D6">
              <w:rPr>
                <w:i/>
              </w:rPr>
              <w:t xml:space="preserve"> форме по билетам</w:t>
            </w:r>
          </w:p>
          <w:p w14:paraId="50C2511C" w14:textId="507EF33C" w:rsidR="0080736B" w:rsidRPr="001D45D6" w:rsidRDefault="0080736B" w:rsidP="0080736B">
            <w:pPr>
              <w:pStyle w:val="TableParagraph"/>
              <w:tabs>
                <w:tab w:val="left" w:pos="469"/>
              </w:tabs>
              <w:rPr>
                <w:i/>
                <w:lang w:val="ru-RU"/>
              </w:rPr>
            </w:pPr>
            <w:r w:rsidRPr="001D45D6">
              <w:rPr>
                <w:i/>
                <w:lang w:val="ru-RU"/>
              </w:rPr>
              <w:t xml:space="preserve">1-й вопрос: 0 – </w:t>
            </w:r>
            <w:r w:rsidR="0014362B">
              <w:rPr>
                <w:i/>
                <w:lang w:val="ru-RU"/>
              </w:rPr>
              <w:t>10</w:t>
            </w:r>
            <w:r w:rsidRPr="001D45D6">
              <w:rPr>
                <w:i/>
                <w:lang w:val="ru-RU"/>
              </w:rPr>
              <w:t xml:space="preserve"> баллов</w:t>
            </w:r>
          </w:p>
          <w:p w14:paraId="49AE7F88" w14:textId="68491973" w:rsidR="0080736B" w:rsidRDefault="0080736B" w:rsidP="0080736B">
            <w:pPr>
              <w:pStyle w:val="TableParagraph"/>
              <w:tabs>
                <w:tab w:val="left" w:pos="469"/>
              </w:tabs>
              <w:rPr>
                <w:i/>
                <w:lang w:val="ru-RU"/>
              </w:rPr>
            </w:pPr>
            <w:r w:rsidRPr="001D45D6">
              <w:rPr>
                <w:i/>
                <w:lang w:val="ru-RU"/>
              </w:rPr>
              <w:t xml:space="preserve">2-й вопрос: 0 – </w:t>
            </w:r>
            <w:r w:rsidR="00461D20">
              <w:rPr>
                <w:i/>
                <w:lang w:val="ru-RU"/>
              </w:rPr>
              <w:t>1</w:t>
            </w:r>
            <w:r w:rsidR="0014362B">
              <w:rPr>
                <w:i/>
                <w:lang w:val="ru-RU"/>
              </w:rPr>
              <w:t>0</w:t>
            </w:r>
            <w:r>
              <w:rPr>
                <w:i/>
                <w:lang w:val="ru-RU"/>
              </w:rPr>
              <w:t xml:space="preserve"> </w:t>
            </w:r>
            <w:r w:rsidRPr="001D45D6">
              <w:rPr>
                <w:i/>
                <w:lang w:val="ru-RU"/>
              </w:rPr>
              <w:t>баллов</w:t>
            </w:r>
          </w:p>
          <w:p w14:paraId="72BDD11E" w14:textId="60E1231A" w:rsidR="00613964" w:rsidRDefault="00613964" w:rsidP="00613964">
            <w:pPr>
              <w:pStyle w:val="TableParagraph"/>
              <w:tabs>
                <w:tab w:val="left" w:pos="469"/>
              </w:tabs>
              <w:rPr>
                <w:i/>
                <w:lang w:val="ru-RU"/>
              </w:rPr>
            </w:pPr>
            <w:r>
              <w:rPr>
                <w:i/>
                <w:lang w:val="ru-RU"/>
              </w:rPr>
              <w:t>3</w:t>
            </w:r>
            <w:r w:rsidRPr="001D45D6">
              <w:rPr>
                <w:i/>
                <w:lang w:val="ru-RU"/>
              </w:rPr>
              <w:t xml:space="preserve">-й вопрос: 0 – </w:t>
            </w:r>
            <w:r>
              <w:rPr>
                <w:i/>
                <w:lang w:val="ru-RU"/>
              </w:rPr>
              <w:t>1</w:t>
            </w:r>
            <w:r w:rsidR="0014362B">
              <w:rPr>
                <w:i/>
                <w:lang w:val="ru-RU"/>
              </w:rPr>
              <w:t xml:space="preserve">0 </w:t>
            </w:r>
            <w:r w:rsidRPr="001D45D6">
              <w:rPr>
                <w:i/>
                <w:lang w:val="ru-RU"/>
              </w:rPr>
              <w:t>баллов</w:t>
            </w:r>
          </w:p>
          <w:p w14:paraId="55E89701" w14:textId="7E5E4CB6" w:rsidR="0014362B" w:rsidRDefault="0014362B" w:rsidP="0014362B">
            <w:pPr>
              <w:pStyle w:val="TableParagraph"/>
              <w:tabs>
                <w:tab w:val="left" w:pos="469"/>
              </w:tabs>
              <w:rPr>
                <w:i/>
                <w:lang w:val="ru-RU"/>
              </w:rPr>
            </w:pPr>
            <w:r>
              <w:rPr>
                <w:i/>
                <w:lang w:val="ru-RU"/>
              </w:rPr>
              <w:t>4</w:t>
            </w:r>
            <w:r w:rsidRPr="001D45D6">
              <w:rPr>
                <w:i/>
                <w:lang w:val="ru-RU"/>
              </w:rPr>
              <w:t xml:space="preserve">-й вопрос: 0 – </w:t>
            </w:r>
            <w:r>
              <w:rPr>
                <w:i/>
                <w:lang w:val="ru-RU"/>
              </w:rPr>
              <w:t xml:space="preserve">10 </w:t>
            </w:r>
            <w:r w:rsidRPr="001D45D6">
              <w:rPr>
                <w:i/>
                <w:lang w:val="ru-RU"/>
              </w:rPr>
              <w:t>баллов</w:t>
            </w:r>
          </w:p>
          <w:p w14:paraId="56F5D715" w14:textId="7E2FEAED" w:rsidR="0014362B" w:rsidRDefault="0014362B" w:rsidP="0014362B">
            <w:pPr>
              <w:pStyle w:val="TableParagraph"/>
              <w:tabs>
                <w:tab w:val="left" w:pos="469"/>
              </w:tabs>
              <w:rPr>
                <w:i/>
                <w:lang w:val="ru-RU"/>
              </w:rPr>
            </w:pPr>
            <w:r>
              <w:rPr>
                <w:i/>
                <w:lang w:val="ru-RU"/>
              </w:rPr>
              <w:t>5</w:t>
            </w:r>
            <w:r w:rsidRPr="001D45D6">
              <w:rPr>
                <w:i/>
                <w:lang w:val="ru-RU"/>
              </w:rPr>
              <w:t xml:space="preserve">-й вопрос: 0 – </w:t>
            </w:r>
            <w:r>
              <w:rPr>
                <w:i/>
                <w:lang w:val="ru-RU"/>
              </w:rPr>
              <w:t xml:space="preserve">10 </w:t>
            </w:r>
            <w:r w:rsidRPr="001D45D6">
              <w:rPr>
                <w:i/>
                <w:lang w:val="ru-RU"/>
              </w:rPr>
              <w:t>баллов</w:t>
            </w:r>
          </w:p>
          <w:p w14:paraId="04D339E0" w14:textId="77777777" w:rsidR="00613964" w:rsidRDefault="00613964" w:rsidP="00613964">
            <w:pPr>
              <w:pStyle w:val="TableParagraph"/>
              <w:tabs>
                <w:tab w:val="left" w:pos="469"/>
              </w:tabs>
              <w:rPr>
                <w:i/>
                <w:lang w:val="ru-RU"/>
              </w:rPr>
            </w:pPr>
          </w:p>
          <w:p w14:paraId="518AE39C" w14:textId="77777777" w:rsidR="00613964" w:rsidRPr="001D45D6" w:rsidRDefault="00613964" w:rsidP="0080736B">
            <w:pPr>
              <w:pStyle w:val="TableParagraph"/>
              <w:tabs>
                <w:tab w:val="left" w:pos="469"/>
              </w:tabs>
              <w:rPr>
                <w:i/>
                <w:lang w:val="ru-RU"/>
              </w:rPr>
            </w:pPr>
          </w:p>
          <w:p w14:paraId="465F4E83" w14:textId="48C0D887" w:rsidR="0080736B" w:rsidRPr="00613964" w:rsidRDefault="0080736B" w:rsidP="0080736B">
            <w:pPr>
              <w:pStyle w:val="TableParagraph"/>
              <w:rPr>
                <w:i/>
                <w:lang w:val="ru-RU"/>
              </w:rPr>
            </w:pPr>
          </w:p>
        </w:tc>
        <w:tc>
          <w:tcPr>
            <w:tcW w:w="6945" w:type="dxa"/>
          </w:tcPr>
          <w:p w14:paraId="55B13776" w14:textId="77777777" w:rsidR="00C50BB7" w:rsidRPr="00C50BB7" w:rsidRDefault="00C50BB7" w:rsidP="00C50BB7">
            <w:pPr>
              <w:pStyle w:val="TableParagraph"/>
              <w:tabs>
                <w:tab w:val="left" w:pos="469"/>
              </w:tabs>
              <w:rPr>
                <w:i/>
                <w:iCs/>
                <w:lang w:val="ru-RU"/>
              </w:rPr>
            </w:pPr>
            <w:r w:rsidRPr="00C50BB7">
              <w:rPr>
                <w:i/>
                <w:iCs/>
                <w:lang w:val="ru-RU"/>
              </w:rPr>
              <w:t>Обучающийся:</w:t>
            </w:r>
          </w:p>
          <w:p w14:paraId="0AA97AB8" w14:textId="07C040EA" w:rsidR="00C50BB7" w:rsidRPr="00C50BB7" w:rsidRDefault="00C50BB7" w:rsidP="000872FD">
            <w:pPr>
              <w:pStyle w:val="TableParagraph"/>
              <w:numPr>
                <w:ilvl w:val="0"/>
                <w:numId w:val="18"/>
              </w:numPr>
              <w:tabs>
                <w:tab w:val="left" w:pos="459"/>
              </w:tabs>
              <w:ind w:left="0" w:firstLine="0"/>
              <w:rPr>
                <w:i/>
                <w:iCs/>
                <w:lang w:val="ru-RU"/>
              </w:rPr>
            </w:pPr>
            <w:r w:rsidRPr="00C50BB7">
              <w:rPr>
                <w:i/>
                <w:iCs/>
                <w:lang w:val="ru-RU"/>
              </w:rPr>
              <w:t xml:space="preserve">демонстрирует </w:t>
            </w:r>
            <w:r w:rsidR="0014362B" w:rsidRPr="00C50BB7">
              <w:rPr>
                <w:i/>
                <w:iCs/>
                <w:lang w:val="ru-RU"/>
              </w:rPr>
              <w:t>знания,</w:t>
            </w:r>
            <w:r w:rsidRPr="00C50BB7">
              <w:rPr>
                <w:i/>
                <w:iCs/>
                <w:lang w:val="ru-RU"/>
              </w:rPr>
              <w:t xml:space="preserve"> отличающиеся глубиной и содержательностью, дает полный исчерпывающий ответ, как на основные вопросы билета, так и на дополнительные;</w:t>
            </w:r>
          </w:p>
          <w:p w14:paraId="22D597F2" w14:textId="77777777" w:rsidR="00C50BB7" w:rsidRPr="00C50BB7" w:rsidRDefault="00C50BB7" w:rsidP="000872FD">
            <w:pPr>
              <w:pStyle w:val="TableParagraph"/>
              <w:numPr>
                <w:ilvl w:val="0"/>
                <w:numId w:val="18"/>
              </w:numPr>
              <w:tabs>
                <w:tab w:val="left" w:pos="459"/>
              </w:tabs>
              <w:ind w:left="0" w:firstLine="0"/>
              <w:rPr>
                <w:i/>
                <w:iCs/>
                <w:lang w:val="ru-RU"/>
              </w:rPr>
            </w:pPr>
            <w:r w:rsidRPr="00C50BB7">
              <w:rPr>
                <w:i/>
                <w:iCs/>
                <w:lang w:val="ru-RU"/>
              </w:rPr>
              <w:t>свободно владеет научными понятиями, ведет диалог и вступает в научную дискуссию;</w:t>
            </w:r>
          </w:p>
          <w:p w14:paraId="7732F41B" w14:textId="77777777" w:rsidR="00C50BB7" w:rsidRPr="00C50BB7" w:rsidRDefault="00C50BB7" w:rsidP="000872FD">
            <w:pPr>
              <w:pStyle w:val="TableParagraph"/>
              <w:numPr>
                <w:ilvl w:val="0"/>
                <w:numId w:val="18"/>
              </w:numPr>
              <w:tabs>
                <w:tab w:val="left" w:pos="459"/>
              </w:tabs>
              <w:ind w:left="0" w:firstLine="0"/>
              <w:rPr>
                <w:i/>
                <w:iCs/>
                <w:lang w:val="ru-RU"/>
              </w:rPr>
            </w:pPr>
            <w:r w:rsidRPr="00C50BB7">
              <w:rPr>
                <w:i/>
                <w:iCs/>
                <w:lang w:val="ru-RU"/>
              </w:rPr>
              <w:t>способен к интеграции знаний по определенной теме, структурированию ответа, к анализу положений существующих теорий, научных школ, направлений по вопросу билета;</w:t>
            </w:r>
          </w:p>
          <w:p w14:paraId="78CB9DCD" w14:textId="77777777" w:rsidR="00C50BB7" w:rsidRPr="00C50BB7" w:rsidRDefault="00C50BB7" w:rsidP="000872FD">
            <w:pPr>
              <w:pStyle w:val="TableParagraph"/>
              <w:numPr>
                <w:ilvl w:val="0"/>
                <w:numId w:val="18"/>
              </w:numPr>
              <w:tabs>
                <w:tab w:val="left" w:pos="459"/>
              </w:tabs>
              <w:ind w:left="0" w:firstLine="0"/>
              <w:rPr>
                <w:i/>
                <w:iCs/>
                <w:lang w:val="ru-RU"/>
              </w:rPr>
            </w:pPr>
            <w:r w:rsidRPr="00C50BB7">
              <w:rPr>
                <w:i/>
                <w:iCs/>
                <w:lang w:val="ru-RU"/>
              </w:rPr>
              <w:t>логично и доказательно раскрывает проблему, предложенную в билете;</w:t>
            </w:r>
          </w:p>
          <w:p w14:paraId="3671B430" w14:textId="77777777" w:rsidR="00C50BB7" w:rsidRPr="00C50BB7" w:rsidRDefault="00C50BB7" w:rsidP="000872FD">
            <w:pPr>
              <w:pStyle w:val="TableParagraph"/>
              <w:numPr>
                <w:ilvl w:val="0"/>
                <w:numId w:val="18"/>
              </w:numPr>
              <w:tabs>
                <w:tab w:val="left" w:pos="459"/>
              </w:tabs>
              <w:ind w:left="0" w:firstLine="0"/>
              <w:rPr>
                <w:i/>
                <w:iCs/>
                <w:lang w:val="ru-RU"/>
              </w:rPr>
            </w:pPr>
            <w:r w:rsidRPr="00C50BB7">
              <w:rPr>
                <w:i/>
                <w:iCs/>
                <w:lang w:val="ru-RU"/>
              </w:rPr>
              <w:t>свободно выполняет практические задания повышенной сложности, предусмотренные программой, демонстрирует системную работу с основной и дополнительной литературой.</w:t>
            </w:r>
          </w:p>
          <w:p w14:paraId="317C7FB9" w14:textId="431A72E0" w:rsidR="0080736B" w:rsidRPr="00C50BB7" w:rsidRDefault="00C50BB7" w:rsidP="00C50BB7">
            <w:pPr>
              <w:pStyle w:val="TableParagraph"/>
              <w:tabs>
                <w:tab w:val="left" w:pos="469"/>
              </w:tabs>
              <w:rPr>
                <w:i/>
                <w:iCs/>
                <w:lang w:val="ru-RU"/>
              </w:rPr>
            </w:pPr>
            <w:r w:rsidRPr="00C50BB7">
              <w:rPr>
                <w:i/>
                <w:iCs/>
                <w:lang w:val="ru-RU"/>
              </w:rPr>
              <w:t>Ответ не содержит фактических ошибок и характеризуется глубиной, полнотой, уверенностью суждений, иллюстрируется примерами, в том числе из собственной практики.</w:t>
            </w:r>
          </w:p>
        </w:tc>
        <w:tc>
          <w:tcPr>
            <w:tcW w:w="1772" w:type="dxa"/>
          </w:tcPr>
          <w:p w14:paraId="103CB081" w14:textId="3AC4E8CC" w:rsidR="0080736B" w:rsidRPr="001D45D6" w:rsidRDefault="00086DA1" w:rsidP="0080736B">
            <w:pPr>
              <w:jc w:val="center"/>
              <w:rPr>
                <w:i/>
              </w:rPr>
            </w:pPr>
            <w:r>
              <w:rPr>
                <w:i/>
              </w:rPr>
              <w:t>4</w:t>
            </w:r>
            <w:r w:rsidR="0014362B">
              <w:rPr>
                <w:i/>
              </w:rPr>
              <w:t>6</w:t>
            </w:r>
            <w:r w:rsidR="0080736B" w:rsidRPr="001D45D6">
              <w:rPr>
                <w:i/>
              </w:rPr>
              <w:t xml:space="preserve"> -</w:t>
            </w:r>
            <w:r>
              <w:rPr>
                <w:i/>
              </w:rPr>
              <w:t>50</w:t>
            </w:r>
            <w:r w:rsidR="0080736B" w:rsidRPr="001D45D6">
              <w:rPr>
                <w:i/>
              </w:rPr>
              <w:t xml:space="preserve"> </w:t>
            </w:r>
            <w:r w:rsidR="0080736B" w:rsidRPr="001D45D6">
              <w:t>баллов</w:t>
            </w:r>
          </w:p>
        </w:tc>
        <w:tc>
          <w:tcPr>
            <w:tcW w:w="2056" w:type="dxa"/>
          </w:tcPr>
          <w:p w14:paraId="034C059B" w14:textId="77777777" w:rsidR="0080736B" w:rsidRPr="0082635B" w:rsidRDefault="0080736B" w:rsidP="0080736B">
            <w:pPr>
              <w:jc w:val="center"/>
              <w:rPr>
                <w:i/>
              </w:rPr>
            </w:pPr>
            <w:r w:rsidRPr="0082635B">
              <w:rPr>
                <w:i/>
              </w:rPr>
              <w:t>5</w:t>
            </w:r>
          </w:p>
        </w:tc>
      </w:tr>
      <w:tr w:rsidR="0080736B" w:rsidRPr="00314BCA" w14:paraId="61D3CD33" w14:textId="77777777" w:rsidTr="00073075">
        <w:trPr>
          <w:trHeight w:val="283"/>
        </w:trPr>
        <w:tc>
          <w:tcPr>
            <w:tcW w:w="3828" w:type="dxa"/>
            <w:vMerge/>
          </w:tcPr>
          <w:p w14:paraId="3D6AFAD5" w14:textId="77777777" w:rsidR="0080736B" w:rsidRPr="001D45D6" w:rsidRDefault="0080736B" w:rsidP="0080736B">
            <w:pPr>
              <w:rPr>
                <w:i/>
              </w:rPr>
            </w:pPr>
          </w:p>
        </w:tc>
        <w:tc>
          <w:tcPr>
            <w:tcW w:w="6945" w:type="dxa"/>
          </w:tcPr>
          <w:p w14:paraId="4C259831" w14:textId="77777777" w:rsidR="0080736B" w:rsidRPr="001D45D6" w:rsidRDefault="0080736B" w:rsidP="0080736B">
            <w:pPr>
              <w:rPr>
                <w:i/>
              </w:rPr>
            </w:pPr>
            <w:r w:rsidRPr="001D45D6">
              <w:rPr>
                <w:i/>
              </w:rPr>
              <w:t>Обучающийся:</w:t>
            </w:r>
          </w:p>
          <w:p w14:paraId="594C6F55" w14:textId="77777777" w:rsidR="0080736B" w:rsidRPr="001D45D6" w:rsidRDefault="0080736B" w:rsidP="000872FD">
            <w:pPr>
              <w:pStyle w:val="af0"/>
              <w:numPr>
                <w:ilvl w:val="0"/>
                <w:numId w:val="19"/>
              </w:numPr>
              <w:tabs>
                <w:tab w:val="left" w:pos="429"/>
              </w:tabs>
              <w:ind w:left="0" w:firstLine="0"/>
              <w:rPr>
                <w:i/>
              </w:rPr>
            </w:pPr>
            <w:r w:rsidRPr="001D45D6">
              <w:rPr>
                <w:i/>
              </w:rPr>
              <w:t>показывает достаточное знание учебного материала, но допускает несущественные фактические ошибки, которые способен исправить самостоятельно, благодаря наводящему вопросу;</w:t>
            </w:r>
          </w:p>
          <w:p w14:paraId="6458006B" w14:textId="77777777" w:rsidR="0080736B" w:rsidRPr="001D45D6" w:rsidRDefault="0080736B" w:rsidP="000872FD">
            <w:pPr>
              <w:pStyle w:val="af0"/>
              <w:numPr>
                <w:ilvl w:val="0"/>
                <w:numId w:val="19"/>
              </w:numPr>
              <w:tabs>
                <w:tab w:val="left" w:pos="429"/>
              </w:tabs>
              <w:ind w:left="0" w:firstLine="0"/>
              <w:rPr>
                <w:i/>
              </w:rPr>
            </w:pPr>
            <w:r w:rsidRPr="001D45D6">
              <w:rPr>
                <w:i/>
              </w:rPr>
              <w:t>недостаточно раскрыта проблема по одному из вопросов билета;</w:t>
            </w:r>
          </w:p>
          <w:p w14:paraId="1F150255" w14:textId="77777777" w:rsidR="0080736B" w:rsidRPr="001D45D6" w:rsidRDefault="0080736B" w:rsidP="000872FD">
            <w:pPr>
              <w:pStyle w:val="af0"/>
              <w:numPr>
                <w:ilvl w:val="0"/>
                <w:numId w:val="19"/>
              </w:numPr>
              <w:tabs>
                <w:tab w:val="left" w:pos="429"/>
              </w:tabs>
              <w:ind w:left="0" w:firstLine="0"/>
              <w:rPr>
                <w:i/>
              </w:rPr>
            </w:pPr>
            <w:r w:rsidRPr="001D45D6">
              <w:rPr>
                <w:i/>
              </w:rPr>
              <w:t>недостаточно логично построено изложение вопроса;</w:t>
            </w:r>
          </w:p>
          <w:p w14:paraId="04073B38" w14:textId="77777777" w:rsidR="0080736B" w:rsidRPr="001D45D6" w:rsidRDefault="0080736B" w:rsidP="000872FD">
            <w:pPr>
              <w:pStyle w:val="af0"/>
              <w:numPr>
                <w:ilvl w:val="0"/>
                <w:numId w:val="19"/>
              </w:numPr>
              <w:tabs>
                <w:tab w:val="left" w:pos="429"/>
              </w:tabs>
              <w:ind w:left="0" w:firstLine="0"/>
              <w:rPr>
                <w:i/>
              </w:rPr>
            </w:pPr>
            <w:r w:rsidRPr="001D45D6">
              <w:rPr>
                <w:i/>
              </w:rPr>
              <w:t>успешно выполняет предусмотренные в программе практические задания средней сложности, активно работает с основной литературой,</w:t>
            </w:r>
          </w:p>
          <w:p w14:paraId="247779A2" w14:textId="77777777" w:rsidR="0080736B" w:rsidRPr="001D45D6" w:rsidRDefault="0080736B" w:rsidP="000872FD">
            <w:pPr>
              <w:pStyle w:val="af0"/>
              <w:numPr>
                <w:ilvl w:val="0"/>
                <w:numId w:val="19"/>
              </w:numPr>
              <w:tabs>
                <w:tab w:val="left" w:pos="429"/>
              </w:tabs>
              <w:ind w:left="0" w:firstLine="0"/>
              <w:rPr>
                <w:i/>
              </w:rPr>
            </w:pPr>
            <w:r w:rsidRPr="001D45D6">
              <w:rPr>
                <w:i/>
              </w:rPr>
              <w:lastRenderedPageBreak/>
              <w:t xml:space="preserve">демонстрирует, в целом, системный подход к решению практических задач, к самостоятельному пополнению и обновлению знаний в ходе дальнейшей учебной работы и профессиональной деятельности. </w:t>
            </w:r>
          </w:p>
          <w:p w14:paraId="16820EBA" w14:textId="77777777" w:rsidR="0080736B" w:rsidRPr="001D45D6" w:rsidRDefault="0080736B" w:rsidP="0080736B">
            <w:pPr>
              <w:rPr>
                <w:i/>
              </w:rPr>
            </w:pPr>
            <w:r w:rsidRPr="001D45D6">
              <w:rPr>
                <w:i/>
              </w:rPr>
              <w:t>В ответе раскрыто, в основном, содержание билета, имеются неточности при ответе на дополнительные вопросы.</w:t>
            </w:r>
          </w:p>
        </w:tc>
        <w:tc>
          <w:tcPr>
            <w:tcW w:w="1772" w:type="dxa"/>
          </w:tcPr>
          <w:p w14:paraId="167BA501" w14:textId="108B1048" w:rsidR="0080736B" w:rsidRPr="001D45D6" w:rsidRDefault="00086DA1" w:rsidP="0080736B">
            <w:pPr>
              <w:jc w:val="center"/>
              <w:rPr>
                <w:i/>
              </w:rPr>
            </w:pPr>
            <w:r>
              <w:rPr>
                <w:i/>
              </w:rPr>
              <w:lastRenderedPageBreak/>
              <w:t>33</w:t>
            </w:r>
            <w:r w:rsidR="0080736B" w:rsidRPr="001D45D6">
              <w:rPr>
                <w:i/>
              </w:rPr>
              <w:t xml:space="preserve"> – </w:t>
            </w:r>
            <w:r>
              <w:rPr>
                <w:i/>
              </w:rPr>
              <w:t>4</w:t>
            </w:r>
            <w:r w:rsidR="0014362B">
              <w:rPr>
                <w:i/>
              </w:rPr>
              <w:t xml:space="preserve">5 </w:t>
            </w:r>
            <w:r w:rsidR="0080736B" w:rsidRPr="001D45D6">
              <w:rPr>
                <w:i/>
              </w:rPr>
              <w:t xml:space="preserve"> </w:t>
            </w:r>
            <w:r w:rsidR="0080736B" w:rsidRPr="001D45D6">
              <w:t>баллов</w:t>
            </w:r>
          </w:p>
        </w:tc>
        <w:tc>
          <w:tcPr>
            <w:tcW w:w="2056" w:type="dxa"/>
          </w:tcPr>
          <w:p w14:paraId="2075CA04" w14:textId="77777777" w:rsidR="0080736B" w:rsidRPr="0082635B" w:rsidRDefault="0080736B" w:rsidP="0080736B">
            <w:pPr>
              <w:jc w:val="center"/>
              <w:rPr>
                <w:i/>
              </w:rPr>
            </w:pPr>
            <w:r w:rsidRPr="0082635B">
              <w:rPr>
                <w:i/>
              </w:rPr>
              <w:t>4</w:t>
            </w:r>
          </w:p>
        </w:tc>
      </w:tr>
      <w:tr w:rsidR="0080736B" w:rsidRPr="00314BCA" w14:paraId="5C3A08B6" w14:textId="77777777" w:rsidTr="00073075">
        <w:trPr>
          <w:trHeight w:val="283"/>
        </w:trPr>
        <w:tc>
          <w:tcPr>
            <w:tcW w:w="3828" w:type="dxa"/>
            <w:vMerge/>
          </w:tcPr>
          <w:p w14:paraId="1573FDE3" w14:textId="77777777" w:rsidR="0080736B" w:rsidRPr="001D45D6" w:rsidRDefault="0080736B" w:rsidP="0080736B">
            <w:pPr>
              <w:rPr>
                <w:i/>
              </w:rPr>
            </w:pPr>
          </w:p>
        </w:tc>
        <w:tc>
          <w:tcPr>
            <w:tcW w:w="6945" w:type="dxa"/>
          </w:tcPr>
          <w:p w14:paraId="1DDFB792" w14:textId="77777777" w:rsidR="0080736B" w:rsidRPr="001D45D6" w:rsidRDefault="0080736B" w:rsidP="0080736B">
            <w:pPr>
              <w:rPr>
                <w:i/>
              </w:rPr>
            </w:pPr>
            <w:r w:rsidRPr="001D45D6">
              <w:rPr>
                <w:i/>
              </w:rPr>
              <w:t>Обучающийся:</w:t>
            </w:r>
          </w:p>
          <w:p w14:paraId="2A92282B" w14:textId="77777777" w:rsidR="0080736B" w:rsidRPr="001D45D6" w:rsidRDefault="0080736B" w:rsidP="000872FD">
            <w:pPr>
              <w:pStyle w:val="af0"/>
              <w:numPr>
                <w:ilvl w:val="0"/>
                <w:numId w:val="20"/>
              </w:numPr>
              <w:tabs>
                <w:tab w:val="left" w:pos="444"/>
              </w:tabs>
              <w:ind w:left="0" w:firstLine="0"/>
              <w:rPr>
                <w:rFonts w:eastAsia="Times New Roman"/>
                <w:i/>
                <w:color w:val="000000"/>
              </w:rPr>
            </w:pPr>
            <w:r w:rsidRPr="001D45D6">
              <w:rPr>
                <w:i/>
              </w:rPr>
              <w:t xml:space="preserve">показывает </w:t>
            </w:r>
            <w:r w:rsidRPr="001D45D6">
              <w:rPr>
                <w:rFonts w:eastAsia="Times New Roman"/>
                <w:i/>
                <w:color w:val="000000"/>
              </w:rPr>
              <w:t>знания фрагментарного характера, которые отличаются поверхностностью и малой содержательностью, допускает фактические грубые ошибки;</w:t>
            </w:r>
          </w:p>
          <w:p w14:paraId="441BC214" w14:textId="77777777" w:rsidR="0080736B" w:rsidRPr="001D45D6" w:rsidRDefault="0080736B" w:rsidP="000872FD">
            <w:pPr>
              <w:numPr>
                <w:ilvl w:val="0"/>
                <w:numId w:val="20"/>
              </w:numPr>
              <w:tabs>
                <w:tab w:val="left" w:pos="444"/>
              </w:tabs>
              <w:ind w:left="0" w:firstLine="0"/>
              <w:rPr>
                <w:rFonts w:eastAsia="Times New Roman"/>
                <w:i/>
                <w:color w:val="000000"/>
              </w:rPr>
            </w:pPr>
            <w:r w:rsidRPr="001D45D6">
              <w:rPr>
                <w:rFonts w:eastAsia="Times New Roman"/>
                <w:i/>
                <w:color w:val="000000"/>
              </w:rPr>
              <w:t>не может обосновать закономерности и принципы, объяснить факты, нарушена логика изложения, отсутствует осмысленность представляемого материала, представления о межпредметных связях слабые;</w:t>
            </w:r>
          </w:p>
          <w:p w14:paraId="77F1458A" w14:textId="77777777" w:rsidR="0080736B" w:rsidRPr="001D45D6" w:rsidRDefault="0080736B" w:rsidP="000872FD">
            <w:pPr>
              <w:numPr>
                <w:ilvl w:val="0"/>
                <w:numId w:val="20"/>
              </w:numPr>
              <w:tabs>
                <w:tab w:val="left" w:pos="444"/>
              </w:tabs>
              <w:ind w:left="0" w:firstLine="0"/>
              <w:rPr>
                <w:rFonts w:eastAsia="Times New Roman"/>
                <w:i/>
                <w:color w:val="000000"/>
              </w:rPr>
            </w:pPr>
            <w:r w:rsidRPr="001D45D6">
              <w:rPr>
                <w:i/>
              </w:rPr>
              <w:t>справляется с выполнением практических заданий, предусмотренных программой, знаком с основной литературой, рекомендованной программой, допускает погрешности и ошибки при теоретических ответах и в ходе практической работы.</w:t>
            </w:r>
          </w:p>
          <w:p w14:paraId="7E05BBE3" w14:textId="0F163986" w:rsidR="0080736B" w:rsidRPr="001D45D6" w:rsidRDefault="0080736B" w:rsidP="0080736B">
            <w:pPr>
              <w:rPr>
                <w:i/>
              </w:rPr>
            </w:pPr>
            <w:r w:rsidRPr="001D45D6">
              <w:rPr>
                <w:rFonts w:eastAsia="Times New Roman"/>
                <w:i/>
                <w:color w:val="000000"/>
              </w:rPr>
              <w:t>Содержание билета раскрыто слабо, имеются неточности при ответе на основные и дополнительные вопросы билета, ответ носит репродуктивный характер</w:t>
            </w:r>
            <w:r w:rsidRPr="001D45D6">
              <w:rPr>
                <w:i/>
              </w:rPr>
              <w:t>.</w:t>
            </w:r>
            <w:r w:rsidRPr="001D45D6">
              <w:t xml:space="preserve"> </w:t>
            </w:r>
            <w:r w:rsidRPr="001D45D6">
              <w:rPr>
                <w:i/>
              </w:rPr>
              <w:t>Неуверенно, с большими затруднениями решает практические задачи или не справляется с ними самостоятельно.</w:t>
            </w:r>
          </w:p>
        </w:tc>
        <w:tc>
          <w:tcPr>
            <w:tcW w:w="1772" w:type="dxa"/>
          </w:tcPr>
          <w:p w14:paraId="3D05DDF0" w14:textId="584EF7E7" w:rsidR="0080736B" w:rsidRPr="001D45D6" w:rsidRDefault="00086DA1" w:rsidP="0080736B">
            <w:pPr>
              <w:jc w:val="center"/>
              <w:rPr>
                <w:i/>
              </w:rPr>
            </w:pPr>
            <w:r>
              <w:rPr>
                <w:i/>
              </w:rPr>
              <w:t>21</w:t>
            </w:r>
            <w:r w:rsidR="0080736B" w:rsidRPr="001D45D6">
              <w:rPr>
                <w:i/>
              </w:rPr>
              <w:t xml:space="preserve">– </w:t>
            </w:r>
            <w:r>
              <w:rPr>
                <w:i/>
              </w:rPr>
              <w:t>32</w:t>
            </w:r>
            <w:r w:rsidR="0080736B" w:rsidRPr="001D45D6">
              <w:rPr>
                <w:i/>
              </w:rPr>
              <w:t xml:space="preserve"> </w:t>
            </w:r>
            <w:r w:rsidR="0080736B" w:rsidRPr="001D45D6">
              <w:t>баллов</w:t>
            </w:r>
          </w:p>
        </w:tc>
        <w:tc>
          <w:tcPr>
            <w:tcW w:w="2056" w:type="dxa"/>
          </w:tcPr>
          <w:p w14:paraId="25201E60" w14:textId="77777777" w:rsidR="0080736B" w:rsidRPr="0082635B" w:rsidRDefault="0080736B" w:rsidP="0080736B">
            <w:pPr>
              <w:jc w:val="center"/>
              <w:rPr>
                <w:i/>
              </w:rPr>
            </w:pPr>
            <w:r w:rsidRPr="0082635B">
              <w:rPr>
                <w:i/>
              </w:rPr>
              <w:t>3</w:t>
            </w:r>
          </w:p>
        </w:tc>
      </w:tr>
      <w:tr w:rsidR="0080736B" w:rsidRPr="00314BCA" w14:paraId="71A7A684" w14:textId="77777777" w:rsidTr="00073075">
        <w:trPr>
          <w:trHeight w:val="283"/>
        </w:trPr>
        <w:tc>
          <w:tcPr>
            <w:tcW w:w="3828" w:type="dxa"/>
            <w:vMerge/>
          </w:tcPr>
          <w:p w14:paraId="396D2507" w14:textId="77777777" w:rsidR="0080736B" w:rsidRPr="001D45D6" w:rsidRDefault="0080736B" w:rsidP="0080736B">
            <w:pPr>
              <w:rPr>
                <w:i/>
              </w:rPr>
            </w:pPr>
          </w:p>
        </w:tc>
        <w:tc>
          <w:tcPr>
            <w:tcW w:w="6945" w:type="dxa"/>
          </w:tcPr>
          <w:p w14:paraId="2B326180" w14:textId="19367019" w:rsidR="0080736B" w:rsidRPr="001D45D6" w:rsidRDefault="0080736B" w:rsidP="0080736B">
            <w:pPr>
              <w:rPr>
                <w:i/>
              </w:rPr>
            </w:pPr>
            <w:r w:rsidRPr="001D45D6">
              <w:rPr>
                <w:i/>
              </w:rPr>
              <w:t xml:space="preserve">Обучающийся, обнаруживает существенные пробелы в знаниях основного учебного материала, допускает принципиальные ошибки в выполнении предусмотренных программой практических заданий. </w:t>
            </w:r>
          </w:p>
          <w:p w14:paraId="46D32AD0" w14:textId="77777777" w:rsidR="0080736B" w:rsidRPr="001D45D6" w:rsidRDefault="0080736B" w:rsidP="0080736B">
            <w:pPr>
              <w:rPr>
                <w:i/>
              </w:rPr>
            </w:pPr>
            <w:r w:rsidRPr="001D45D6">
              <w:rPr>
                <w:i/>
              </w:rPr>
              <w:t>На большую часть дополнительных вопросов по содержанию экзамена затрудняется дать ответ или не дает верных ответов.</w:t>
            </w:r>
          </w:p>
        </w:tc>
        <w:tc>
          <w:tcPr>
            <w:tcW w:w="1772" w:type="dxa"/>
          </w:tcPr>
          <w:p w14:paraId="2E1E5A0F" w14:textId="746137A5" w:rsidR="0080736B" w:rsidRPr="001D45D6" w:rsidRDefault="0080736B" w:rsidP="0080736B">
            <w:pPr>
              <w:jc w:val="center"/>
              <w:rPr>
                <w:i/>
              </w:rPr>
            </w:pPr>
            <w:r w:rsidRPr="001D45D6">
              <w:rPr>
                <w:i/>
              </w:rPr>
              <w:t xml:space="preserve">0 – </w:t>
            </w:r>
            <w:r w:rsidR="00086DA1">
              <w:rPr>
                <w:i/>
              </w:rPr>
              <w:t>2</w:t>
            </w:r>
            <w:r w:rsidR="00613964">
              <w:rPr>
                <w:i/>
              </w:rPr>
              <w:t>0</w:t>
            </w:r>
            <w:r w:rsidRPr="001D45D6">
              <w:rPr>
                <w:i/>
              </w:rPr>
              <w:t xml:space="preserve"> </w:t>
            </w:r>
            <w:r w:rsidRPr="001D45D6">
              <w:t>баллов</w:t>
            </w:r>
          </w:p>
        </w:tc>
        <w:tc>
          <w:tcPr>
            <w:tcW w:w="2056" w:type="dxa"/>
          </w:tcPr>
          <w:p w14:paraId="5D71CBE3" w14:textId="77777777" w:rsidR="0080736B" w:rsidRPr="0082635B" w:rsidRDefault="0080736B" w:rsidP="0080736B">
            <w:pPr>
              <w:jc w:val="center"/>
              <w:rPr>
                <w:i/>
              </w:rPr>
            </w:pPr>
            <w:r w:rsidRPr="0082635B">
              <w:rPr>
                <w:i/>
              </w:rPr>
              <w:t>2</w:t>
            </w:r>
          </w:p>
        </w:tc>
      </w:tr>
      <w:tr w:rsidR="0080736B" w:rsidRPr="00314BCA" w14:paraId="328053E9" w14:textId="77777777" w:rsidTr="00073075">
        <w:trPr>
          <w:trHeight w:val="283"/>
        </w:trPr>
        <w:tc>
          <w:tcPr>
            <w:tcW w:w="3828" w:type="dxa"/>
          </w:tcPr>
          <w:p w14:paraId="47AC1B1A" w14:textId="77777777" w:rsidR="0080736B" w:rsidRPr="0082635B" w:rsidRDefault="0080736B" w:rsidP="0080736B">
            <w:pPr>
              <w:rPr>
                <w:i/>
              </w:rPr>
            </w:pPr>
            <w:r w:rsidRPr="0082635B">
              <w:rPr>
                <w:i/>
              </w:rPr>
              <w:t>…</w:t>
            </w:r>
          </w:p>
        </w:tc>
        <w:tc>
          <w:tcPr>
            <w:tcW w:w="6945" w:type="dxa"/>
          </w:tcPr>
          <w:p w14:paraId="309885BE" w14:textId="77777777" w:rsidR="0080736B" w:rsidRPr="0082635B" w:rsidRDefault="0080736B" w:rsidP="0080736B">
            <w:pPr>
              <w:rPr>
                <w:i/>
              </w:rPr>
            </w:pPr>
            <w:r w:rsidRPr="0082635B">
              <w:rPr>
                <w:i/>
              </w:rPr>
              <w:t>…</w:t>
            </w:r>
          </w:p>
        </w:tc>
        <w:tc>
          <w:tcPr>
            <w:tcW w:w="1772" w:type="dxa"/>
          </w:tcPr>
          <w:p w14:paraId="664FA6EF" w14:textId="77777777" w:rsidR="0080736B" w:rsidRPr="0082635B" w:rsidRDefault="0080736B" w:rsidP="0080736B">
            <w:pPr>
              <w:jc w:val="center"/>
              <w:rPr>
                <w:i/>
              </w:rPr>
            </w:pPr>
            <w:r w:rsidRPr="0082635B">
              <w:rPr>
                <w:i/>
              </w:rPr>
              <w:t>…</w:t>
            </w:r>
          </w:p>
        </w:tc>
        <w:tc>
          <w:tcPr>
            <w:tcW w:w="2056" w:type="dxa"/>
          </w:tcPr>
          <w:p w14:paraId="18C401A8" w14:textId="77777777" w:rsidR="0080736B" w:rsidRPr="0082635B" w:rsidRDefault="0080736B" w:rsidP="0080736B">
            <w:pPr>
              <w:jc w:val="center"/>
              <w:rPr>
                <w:i/>
              </w:rPr>
            </w:pPr>
            <w:r w:rsidRPr="0082635B">
              <w:rPr>
                <w:i/>
              </w:rPr>
              <w:t>…</w:t>
            </w:r>
          </w:p>
        </w:tc>
      </w:tr>
    </w:tbl>
    <w:p w14:paraId="259B0817" w14:textId="77777777" w:rsidR="003C57C1" w:rsidRDefault="003C57C1" w:rsidP="00936AAE">
      <w:pPr>
        <w:pStyle w:val="1"/>
        <w:rPr>
          <w:rFonts w:eastAsiaTheme="minorEastAsia"/>
          <w:szCs w:val="24"/>
        </w:rPr>
        <w:sectPr w:rsidR="003C57C1" w:rsidSect="00A55483">
          <w:pgSz w:w="16838" w:h="11906" w:orient="landscape" w:code="9"/>
          <w:pgMar w:top="567" w:right="1134" w:bottom="1701" w:left="1134" w:header="709" w:footer="709" w:gutter="0"/>
          <w:cols w:space="708"/>
          <w:titlePg/>
          <w:docGrid w:linePitch="360"/>
        </w:sectPr>
      </w:pPr>
    </w:p>
    <w:bookmarkEnd w:id="22"/>
    <w:p w14:paraId="73E74481" w14:textId="3F34BD84" w:rsidR="00936AAE" w:rsidRDefault="00721E06" w:rsidP="00721E06">
      <w:pPr>
        <w:pStyle w:val="2"/>
      </w:pPr>
      <w:r>
        <w:lastRenderedPageBreak/>
        <w:t>С</w:t>
      </w:r>
      <w:r w:rsidRPr="00721E06">
        <w:t>истем</w:t>
      </w:r>
      <w:r w:rsidR="00763B96">
        <w:t>а</w:t>
      </w:r>
      <w:r w:rsidRPr="00721E06">
        <w:t xml:space="preserve"> оценивания результатов </w:t>
      </w:r>
      <w:r>
        <w:t xml:space="preserve">текущего контроля и </w:t>
      </w:r>
      <w:r w:rsidRPr="00721E06">
        <w:t>промежуточной аттестации</w:t>
      </w:r>
      <w:r>
        <w:t>.</w:t>
      </w:r>
    </w:p>
    <w:p w14:paraId="71B92136" w14:textId="77777777" w:rsidR="005D388C" w:rsidRPr="00B0418F" w:rsidRDefault="005D388C" w:rsidP="005D388C">
      <w:pPr>
        <w:ind w:firstLine="709"/>
        <w:rPr>
          <w:rFonts w:eastAsia="MS Mincho"/>
          <w:iCs/>
          <w:sz w:val="24"/>
          <w:szCs w:val="24"/>
        </w:rPr>
      </w:pPr>
      <w:r w:rsidRPr="00B0418F">
        <w:rPr>
          <w:rFonts w:eastAsia="MS Mincho"/>
          <w:iCs/>
          <w:sz w:val="24"/>
          <w:szCs w:val="24"/>
        </w:rPr>
        <w:t>Оценка по дисциплине выставля</w:t>
      </w:r>
      <w:r>
        <w:rPr>
          <w:rFonts w:eastAsia="MS Mincho"/>
          <w:iCs/>
          <w:sz w:val="24"/>
          <w:szCs w:val="24"/>
        </w:rPr>
        <w:t>е</w:t>
      </w:r>
      <w:r w:rsidRPr="00B0418F">
        <w:rPr>
          <w:rFonts w:eastAsia="MS Mincho"/>
          <w:iCs/>
          <w:sz w:val="24"/>
          <w:szCs w:val="24"/>
        </w:rPr>
        <w:t>тся обучающемуся с учётом результатов текущей и промежуточной аттестации.</w:t>
      </w:r>
    </w:p>
    <w:p w14:paraId="32521415" w14:textId="77777777" w:rsidR="002A2399" w:rsidRPr="002A2399" w:rsidRDefault="002A2399" w:rsidP="002A2399"/>
    <w:tbl>
      <w:tblPr>
        <w:tblW w:w="9639" w:type="dxa"/>
        <w:tblInd w:w="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686"/>
        <w:gridCol w:w="2835"/>
        <w:gridCol w:w="3118"/>
      </w:tblGrid>
      <w:tr w:rsidR="00154655" w:rsidRPr="008448CC" w14:paraId="0ACBB369" w14:textId="77777777" w:rsidTr="00154655">
        <w:trPr>
          <w:trHeight w:val="340"/>
        </w:trPr>
        <w:tc>
          <w:tcPr>
            <w:tcW w:w="3686" w:type="dxa"/>
            <w:shd w:val="clear" w:color="auto" w:fill="DBE5F1" w:themeFill="accent1" w:themeFillTint="33"/>
          </w:tcPr>
          <w:p w14:paraId="0A3BFAFC" w14:textId="77777777" w:rsidR="00154655" w:rsidRPr="008448CC" w:rsidRDefault="00154655" w:rsidP="005459AF">
            <w:pPr>
              <w:jc w:val="center"/>
              <w:rPr>
                <w:b/>
                <w:iCs/>
              </w:rPr>
            </w:pPr>
            <w:r w:rsidRPr="00E15B3E">
              <w:rPr>
                <w:b/>
                <w:bCs/>
                <w:iCs/>
              </w:rPr>
              <w:t>Форма контроля</w:t>
            </w:r>
          </w:p>
        </w:tc>
        <w:tc>
          <w:tcPr>
            <w:tcW w:w="2835" w:type="dxa"/>
            <w:shd w:val="clear" w:color="auto" w:fill="DBE5F1" w:themeFill="accent1" w:themeFillTint="33"/>
          </w:tcPr>
          <w:p w14:paraId="3A183B3D" w14:textId="1FED0DBB" w:rsidR="00154655" w:rsidRPr="008448CC" w:rsidRDefault="00154655" w:rsidP="00FD4A53">
            <w:pPr>
              <w:jc w:val="center"/>
              <w:rPr>
                <w:b/>
                <w:iCs/>
              </w:rPr>
            </w:pPr>
            <w:r>
              <w:rPr>
                <w:b/>
                <w:bCs/>
                <w:iCs/>
              </w:rPr>
              <w:t xml:space="preserve">100-балльная система </w:t>
            </w:r>
          </w:p>
        </w:tc>
        <w:tc>
          <w:tcPr>
            <w:tcW w:w="3118" w:type="dxa"/>
            <w:shd w:val="clear" w:color="auto" w:fill="DBE5F1" w:themeFill="accent1" w:themeFillTint="33"/>
          </w:tcPr>
          <w:p w14:paraId="4EA554A6" w14:textId="77777777" w:rsidR="00154655" w:rsidRPr="008448CC" w:rsidRDefault="00154655" w:rsidP="005459AF">
            <w:pPr>
              <w:jc w:val="center"/>
              <w:rPr>
                <w:b/>
                <w:iCs/>
              </w:rPr>
            </w:pPr>
            <w:r>
              <w:rPr>
                <w:b/>
                <w:bCs/>
                <w:iCs/>
              </w:rPr>
              <w:t>Пятибалльная система</w:t>
            </w:r>
          </w:p>
        </w:tc>
      </w:tr>
      <w:tr w:rsidR="00154655" w:rsidRPr="008448CC" w14:paraId="2C39412C" w14:textId="77777777" w:rsidTr="00FC1ACA">
        <w:trPr>
          <w:trHeight w:val="286"/>
        </w:trPr>
        <w:tc>
          <w:tcPr>
            <w:tcW w:w="3686" w:type="dxa"/>
          </w:tcPr>
          <w:p w14:paraId="64B36374" w14:textId="311F551C" w:rsidR="00154655" w:rsidRPr="008448CC" w:rsidRDefault="00154655" w:rsidP="005459AF">
            <w:pPr>
              <w:rPr>
                <w:bCs/>
                <w:i/>
              </w:rPr>
            </w:pPr>
            <w:r w:rsidRPr="008448CC">
              <w:rPr>
                <w:bCs/>
                <w:iCs/>
              </w:rPr>
              <w:t>Текущий контроль</w:t>
            </w:r>
            <w:r w:rsidR="00B520C8">
              <w:rPr>
                <w:bCs/>
                <w:iCs/>
              </w:rPr>
              <w:t xml:space="preserve"> (первый семестр)</w:t>
            </w:r>
            <w:r w:rsidRPr="008448CC">
              <w:rPr>
                <w:bCs/>
                <w:iCs/>
              </w:rPr>
              <w:t xml:space="preserve">: </w:t>
            </w:r>
          </w:p>
        </w:tc>
        <w:tc>
          <w:tcPr>
            <w:tcW w:w="2835" w:type="dxa"/>
          </w:tcPr>
          <w:p w14:paraId="514408D1" w14:textId="77777777" w:rsidR="00154655" w:rsidRPr="008448CC" w:rsidRDefault="00154655" w:rsidP="005459AF">
            <w:pPr>
              <w:rPr>
                <w:bCs/>
                <w:i/>
              </w:rPr>
            </w:pPr>
          </w:p>
        </w:tc>
        <w:tc>
          <w:tcPr>
            <w:tcW w:w="3118" w:type="dxa"/>
          </w:tcPr>
          <w:p w14:paraId="3A132D64" w14:textId="77777777" w:rsidR="00154655" w:rsidRPr="008448CC" w:rsidRDefault="00154655" w:rsidP="005459AF">
            <w:pPr>
              <w:rPr>
                <w:bCs/>
                <w:i/>
              </w:rPr>
            </w:pPr>
          </w:p>
        </w:tc>
      </w:tr>
      <w:tr w:rsidR="00C50BB7" w:rsidRPr="008448CC" w14:paraId="761DB9A2" w14:textId="77777777" w:rsidTr="00FC1ACA">
        <w:trPr>
          <w:trHeight w:val="286"/>
        </w:trPr>
        <w:tc>
          <w:tcPr>
            <w:tcW w:w="3686" w:type="dxa"/>
          </w:tcPr>
          <w:p w14:paraId="2B85FE57" w14:textId="7BAAC45E" w:rsidR="00C50BB7" w:rsidRPr="008448CC" w:rsidRDefault="00C50BB7" w:rsidP="00C50BB7">
            <w:pPr>
              <w:rPr>
                <w:bCs/>
                <w:i/>
              </w:rPr>
            </w:pPr>
            <w:r>
              <w:rPr>
                <w:bCs/>
                <w:i/>
              </w:rPr>
              <w:t xml:space="preserve"> </w:t>
            </w:r>
            <w:r w:rsidRPr="008448CC">
              <w:rPr>
                <w:bCs/>
                <w:i/>
              </w:rPr>
              <w:t>- контрольная работа (темы 1-</w:t>
            </w:r>
            <w:r w:rsidR="00743792">
              <w:rPr>
                <w:bCs/>
                <w:i/>
              </w:rPr>
              <w:t>2</w:t>
            </w:r>
            <w:r w:rsidRPr="008448CC">
              <w:rPr>
                <w:bCs/>
                <w:i/>
              </w:rPr>
              <w:t>)</w:t>
            </w:r>
          </w:p>
        </w:tc>
        <w:tc>
          <w:tcPr>
            <w:tcW w:w="2835" w:type="dxa"/>
          </w:tcPr>
          <w:p w14:paraId="64F1F798" w14:textId="05C50699" w:rsidR="00C50BB7" w:rsidRPr="008448CC" w:rsidRDefault="00BB0011" w:rsidP="00BB0011">
            <w:pPr>
              <w:jc w:val="center"/>
              <w:rPr>
                <w:bCs/>
                <w:i/>
              </w:rPr>
            </w:pPr>
            <w:r>
              <w:rPr>
                <w:bCs/>
                <w:i/>
              </w:rPr>
              <w:t xml:space="preserve">0 - </w:t>
            </w:r>
            <w:r>
              <w:rPr>
                <w:bCs/>
                <w:i/>
                <w:lang w:val="en-US"/>
              </w:rPr>
              <w:t>10</w:t>
            </w:r>
            <w:r w:rsidR="00C50BB7" w:rsidRPr="008448CC">
              <w:rPr>
                <w:bCs/>
                <w:i/>
              </w:rPr>
              <w:t xml:space="preserve"> баллов</w:t>
            </w:r>
          </w:p>
        </w:tc>
        <w:tc>
          <w:tcPr>
            <w:tcW w:w="3118" w:type="dxa"/>
          </w:tcPr>
          <w:p w14:paraId="0AEE7763" w14:textId="694391FE" w:rsidR="00C50BB7" w:rsidRPr="008448CC" w:rsidRDefault="00C50BB7" w:rsidP="00C50BB7">
            <w:pPr>
              <w:jc w:val="center"/>
              <w:rPr>
                <w:bCs/>
                <w:i/>
              </w:rPr>
            </w:pPr>
          </w:p>
        </w:tc>
      </w:tr>
      <w:tr w:rsidR="00743792" w:rsidRPr="008448CC" w14:paraId="7A1A0B0F" w14:textId="77777777" w:rsidTr="00FC1ACA">
        <w:trPr>
          <w:trHeight w:val="286"/>
        </w:trPr>
        <w:tc>
          <w:tcPr>
            <w:tcW w:w="3686" w:type="dxa"/>
          </w:tcPr>
          <w:p w14:paraId="2BEA2563" w14:textId="24039B91" w:rsidR="00743792" w:rsidRDefault="00743792" w:rsidP="00743792">
            <w:pPr>
              <w:rPr>
                <w:bCs/>
                <w:i/>
              </w:rPr>
            </w:pPr>
            <w:r>
              <w:rPr>
                <w:bCs/>
                <w:i/>
              </w:rPr>
              <w:t xml:space="preserve"> </w:t>
            </w:r>
            <w:r w:rsidRPr="008448CC">
              <w:rPr>
                <w:bCs/>
                <w:i/>
              </w:rPr>
              <w:t xml:space="preserve">- контрольная работа (темы </w:t>
            </w:r>
            <w:r>
              <w:rPr>
                <w:bCs/>
                <w:i/>
              </w:rPr>
              <w:t>3</w:t>
            </w:r>
            <w:r w:rsidRPr="008448CC">
              <w:rPr>
                <w:bCs/>
                <w:i/>
              </w:rPr>
              <w:t>)</w:t>
            </w:r>
          </w:p>
        </w:tc>
        <w:tc>
          <w:tcPr>
            <w:tcW w:w="2835" w:type="dxa"/>
          </w:tcPr>
          <w:p w14:paraId="50A912CB" w14:textId="4FB09B5F" w:rsidR="00743792" w:rsidRDefault="00743792" w:rsidP="00743792">
            <w:pPr>
              <w:jc w:val="center"/>
              <w:rPr>
                <w:bCs/>
                <w:i/>
              </w:rPr>
            </w:pPr>
            <w:r>
              <w:rPr>
                <w:bCs/>
                <w:i/>
              </w:rPr>
              <w:t xml:space="preserve">0 - </w:t>
            </w:r>
            <w:r w:rsidR="00BB0011">
              <w:rPr>
                <w:bCs/>
                <w:i/>
                <w:lang w:val="en-US"/>
              </w:rPr>
              <w:t>15</w:t>
            </w:r>
            <w:r w:rsidRPr="008448CC">
              <w:rPr>
                <w:bCs/>
                <w:i/>
              </w:rPr>
              <w:t xml:space="preserve"> баллов</w:t>
            </w:r>
          </w:p>
        </w:tc>
        <w:tc>
          <w:tcPr>
            <w:tcW w:w="3118" w:type="dxa"/>
          </w:tcPr>
          <w:p w14:paraId="0142C8B2" w14:textId="77777777" w:rsidR="00743792" w:rsidRDefault="00743792" w:rsidP="00743792">
            <w:pPr>
              <w:jc w:val="center"/>
              <w:rPr>
                <w:bCs/>
                <w:i/>
              </w:rPr>
            </w:pPr>
          </w:p>
        </w:tc>
      </w:tr>
      <w:tr w:rsidR="00743792" w:rsidRPr="008448CC" w14:paraId="10A68730" w14:textId="77777777" w:rsidTr="00FC1ACA">
        <w:trPr>
          <w:trHeight w:val="286"/>
        </w:trPr>
        <w:tc>
          <w:tcPr>
            <w:tcW w:w="3686" w:type="dxa"/>
          </w:tcPr>
          <w:p w14:paraId="3C9560D0" w14:textId="45169303" w:rsidR="00743792" w:rsidRDefault="00743792" w:rsidP="00743792">
            <w:pPr>
              <w:rPr>
                <w:bCs/>
                <w:i/>
              </w:rPr>
            </w:pPr>
            <w:r>
              <w:rPr>
                <w:bCs/>
                <w:i/>
              </w:rPr>
              <w:t xml:space="preserve"> </w:t>
            </w:r>
            <w:r w:rsidRPr="008448CC">
              <w:rPr>
                <w:bCs/>
                <w:i/>
              </w:rPr>
              <w:t>- контрольная работа (тем</w:t>
            </w:r>
            <w:r>
              <w:rPr>
                <w:bCs/>
                <w:i/>
              </w:rPr>
              <w:t>а</w:t>
            </w:r>
            <w:r w:rsidRPr="008448CC">
              <w:rPr>
                <w:bCs/>
                <w:i/>
              </w:rPr>
              <w:t xml:space="preserve"> 4</w:t>
            </w:r>
            <w:r>
              <w:rPr>
                <w:bCs/>
                <w:i/>
              </w:rPr>
              <w:t>)</w:t>
            </w:r>
          </w:p>
        </w:tc>
        <w:tc>
          <w:tcPr>
            <w:tcW w:w="2835" w:type="dxa"/>
          </w:tcPr>
          <w:p w14:paraId="49AFE9E6" w14:textId="2DEA8116" w:rsidR="00743792" w:rsidRDefault="00743792" w:rsidP="00743792">
            <w:pPr>
              <w:jc w:val="center"/>
              <w:rPr>
                <w:bCs/>
                <w:i/>
              </w:rPr>
            </w:pPr>
            <w:r>
              <w:rPr>
                <w:bCs/>
                <w:i/>
              </w:rPr>
              <w:t xml:space="preserve">0 - </w:t>
            </w:r>
            <w:r w:rsidR="00BB0011">
              <w:rPr>
                <w:bCs/>
                <w:i/>
                <w:lang w:val="en-US"/>
              </w:rPr>
              <w:t>15</w:t>
            </w:r>
            <w:r w:rsidRPr="008448CC">
              <w:rPr>
                <w:bCs/>
                <w:i/>
              </w:rPr>
              <w:t xml:space="preserve"> баллов</w:t>
            </w:r>
          </w:p>
        </w:tc>
        <w:tc>
          <w:tcPr>
            <w:tcW w:w="3118" w:type="dxa"/>
          </w:tcPr>
          <w:p w14:paraId="7CACEA54" w14:textId="6044A007" w:rsidR="00743792" w:rsidRDefault="00743792" w:rsidP="00743792">
            <w:pPr>
              <w:jc w:val="center"/>
              <w:rPr>
                <w:bCs/>
                <w:i/>
              </w:rPr>
            </w:pPr>
          </w:p>
        </w:tc>
      </w:tr>
      <w:tr w:rsidR="00743792" w:rsidRPr="008448CC" w14:paraId="60FED458" w14:textId="77777777" w:rsidTr="00FC1ACA">
        <w:trPr>
          <w:trHeight w:val="286"/>
        </w:trPr>
        <w:tc>
          <w:tcPr>
            <w:tcW w:w="3686" w:type="dxa"/>
          </w:tcPr>
          <w:p w14:paraId="26612C64" w14:textId="574B0765" w:rsidR="00743792" w:rsidRPr="00BB0011" w:rsidRDefault="00BB0011" w:rsidP="00BB0011">
            <w:pPr>
              <w:rPr>
                <w:bCs/>
                <w:i/>
              </w:rPr>
            </w:pPr>
            <w:r>
              <w:rPr>
                <w:bCs/>
                <w:i/>
                <w:lang w:val="en-US"/>
              </w:rPr>
              <w:t>-</w:t>
            </w:r>
            <w:r w:rsidR="00743792" w:rsidRPr="00BB0011">
              <w:rPr>
                <w:bCs/>
                <w:i/>
              </w:rPr>
              <w:t>контрольная работа (тема 5)</w:t>
            </w:r>
          </w:p>
        </w:tc>
        <w:tc>
          <w:tcPr>
            <w:tcW w:w="2835" w:type="dxa"/>
          </w:tcPr>
          <w:p w14:paraId="78F0C13B" w14:textId="483592CB" w:rsidR="00743792" w:rsidRDefault="00743792" w:rsidP="00BB0011">
            <w:pPr>
              <w:jc w:val="center"/>
              <w:rPr>
                <w:bCs/>
                <w:i/>
              </w:rPr>
            </w:pPr>
            <w:r>
              <w:rPr>
                <w:bCs/>
                <w:i/>
              </w:rPr>
              <w:t xml:space="preserve">0 - </w:t>
            </w:r>
            <w:r w:rsidR="00BB0011">
              <w:rPr>
                <w:bCs/>
                <w:i/>
                <w:lang w:val="en-US"/>
              </w:rPr>
              <w:t>10</w:t>
            </w:r>
            <w:r w:rsidRPr="008448CC">
              <w:rPr>
                <w:bCs/>
                <w:i/>
              </w:rPr>
              <w:t xml:space="preserve"> баллов</w:t>
            </w:r>
          </w:p>
        </w:tc>
        <w:tc>
          <w:tcPr>
            <w:tcW w:w="3118" w:type="dxa"/>
          </w:tcPr>
          <w:p w14:paraId="4731EA85" w14:textId="77777777" w:rsidR="00743792" w:rsidRDefault="00743792" w:rsidP="00743792">
            <w:pPr>
              <w:jc w:val="center"/>
              <w:rPr>
                <w:bCs/>
                <w:i/>
              </w:rPr>
            </w:pPr>
          </w:p>
        </w:tc>
      </w:tr>
      <w:tr w:rsidR="00627D61" w:rsidRPr="008448CC" w14:paraId="3D1C65E9" w14:textId="77777777" w:rsidTr="00FC1ACA">
        <w:trPr>
          <w:trHeight w:val="214"/>
        </w:trPr>
        <w:tc>
          <w:tcPr>
            <w:tcW w:w="3686" w:type="dxa"/>
          </w:tcPr>
          <w:p w14:paraId="729BA9E4" w14:textId="77777777" w:rsidR="00BB0011" w:rsidRPr="00B520C8" w:rsidRDefault="00BB0011" w:rsidP="00BB0011">
            <w:pPr>
              <w:rPr>
                <w:b/>
                <w:iCs/>
              </w:rPr>
            </w:pPr>
            <w:r w:rsidRPr="00B520C8">
              <w:rPr>
                <w:b/>
                <w:iCs/>
              </w:rPr>
              <w:t xml:space="preserve">Промежуточная аттестация </w:t>
            </w:r>
          </w:p>
          <w:p w14:paraId="6D677EC0" w14:textId="58D178A7" w:rsidR="00627D61" w:rsidRPr="008448CC" w:rsidRDefault="00BB0011" w:rsidP="00BB0011">
            <w:pPr>
              <w:rPr>
                <w:bCs/>
                <w:i/>
              </w:rPr>
            </w:pPr>
            <w:r w:rsidRPr="00B520C8">
              <w:rPr>
                <w:b/>
                <w:iCs/>
              </w:rPr>
              <w:t>(</w:t>
            </w:r>
            <w:r>
              <w:rPr>
                <w:b/>
                <w:iCs/>
              </w:rPr>
              <w:t>экзамен</w:t>
            </w:r>
            <w:r w:rsidRPr="00B520C8">
              <w:rPr>
                <w:b/>
                <w:iCs/>
              </w:rPr>
              <w:t>)</w:t>
            </w:r>
          </w:p>
        </w:tc>
        <w:tc>
          <w:tcPr>
            <w:tcW w:w="2835" w:type="dxa"/>
          </w:tcPr>
          <w:p w14:paraId="79070DDF" w14:textId="01FBE7A3" w:rsidR="00627D61" w:rsidRPr="008448CC" w:rsidRDefault="00BB0011" w:rsidP="00627D61">
            <w:pPr>
              <w:jc w:val="center"/>
              <w:rPr>
                <w:bCs/>
                <w:i/>
              </w:rPr>
            </w:pPr>
            <w:r>
              <w:rPr>
                <w:bCs/>
                <w:i/>
              </w:rPr>
              <w:t xml:space="preserve">0 - </w:t>
            </w:r>
            <w:r>
              <w:rPr>
                <w:bCs/>
                <w:i/>
                <w:lang w:val="en-US"/>
              </w:rPr>
              <w:t>50</w:t>
            </w:r>
            <w:r w:rsidR="00627D61" w:rsidRPr="008448CC">
              <w:rPr>
                <w:bCs/>
                <w:i/>
              </w:rPr>
              <w:t xml:space="preserve"> баллов</w:t>
            </w:r>
          </w:p>
        </w:tc>
        <w:tc>
          <w:tcPr>
            <w:tcW w:w="3118" w:type="dxa"/>
          </w:tcPr>
          <w:p w14:paraId="1EAC28F0" w14:textId="43BC15D1" w:rsidR="00627D61" w:rsidRPr="008448CC" w:rsidRDefault="00627D61" w:rsidP="00627D61">
            <w:pPr>
              <w:jc w:val="center"/>
              <w:rPr>
                <w:bCs/>
                <w:i/>
              </w:rPr>
            </w:pPr>
          </w:p>
        </w:tc>
      </w:tr>
      <w:tr w:rsidR="00627D61" w:rsidRPr="008448CC" w14:paraId="289CC617" w14:textId="77777777" w:rsidTr="005D388C">
        <w:tc>
          <w:tcPr>
            <w:tcW w:w="3686" w:type="dxa"/>
          </w:tcPr>
          <w:p w14:paraId="4AE67AB4" w14:textId="66402161" w:rsidR="00BB0011" w:rsidRPr="008448CC" w:rsidRDefault="00627D61" w:rsidP="00BB0011">
            <w:pPr>
              <w:rPr>
                <w:bCs/>
                <w:iCs/>
              </w:rPr>
            </w:pPr>
            <w:r w:rsidRPr="008448CC">
              <w:rPr>
                <w:b/>
                <w:iCs/>
              </w:rPr>
              <w:t>Итого за семестр</w:t>
            </w:r>
            <w:r w:rsidRPr="008448CC">
              <w:rPr>
                <w:bCs/>
                <w:i/>
              </w:rPr>
              <w:t xml:space="preserve"> </w:t>
            </w:r>
          </w:p>
          <w:p w14:paraId="06FE2F46" w14:textId="112063C2" w:rsidR="00627D61" w:rsidRPr="008448CC" w:rsidRDefault="00627D61" w:rsidP="00627D61">
            <w:pPr>
              <w:rPr>
                <w:bCs/>
                <w:iCs/>
              </w:rPr>
            </w:pPr>
          </w:p>
        </w:tc>
        <w:tc>
          <w:tcPr>
            <w:tcW w:w="2835" w:type="dxa"/>
          </w:tcPr>
          <w:p w14:paraId="1BBCC48D" w14:textId="7E2F26CD" w:rsidR="00627D61" w:rsidRPr="008448CC" w:rsidRDefault="00627D61" w:rsidP="00627D61">
            <w:pPr>
              <w:jc w:val="center"/>
              <w:rPr>
                <w:bCs/>
                <w:i/>
              </w:rPr>
            </w:pPr>
            <w:r>
              <w:rPr>
                <w:bCs/>
                <w:i/>
              </w:rPr>
              <w:t>0 - 1</w:t>
            </w:r>
            <w:r w:rsidRPr="008448CC">
              <w:rPr>
                <w:bCs/>
                <w:i/>
              </w:rPr>
              <w:t>00 баллов</w:t>
            </w:r>
          </w:p>
        </w:tc>
        <w:tc>
          <w:tcPr>
            <w:tcW w:w="3118" w:type="dxa"/>
            <w:vMerge w:val="restart"/>
          </w:tcPr>
          <w:p w14:paraId="33CD08ED" w14:textId="77777777" w:rsidR="00627D61" w:rsidRPr="008448CC" w:rsidRDefault="00627D61" w:rsidP="00627D61">
            <w:pPr>
              <w:rPr>
                <w:bCs/>
                <w:i/>
              </w:rPr>
            </w:pPr>
          </w:p>
        </w:tc>
      </w:tr>
      <w:tr w:rsidR="00627D61" w:rsidRPr="008448CC" w14:paraId="681DE52B" w14:textId="77777777" w:rsidTr="00B520C8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5F1" w:themeFill="accent1" w:themeFillTint="33"/>
          </w:tcPr>
          <w:p w14:paraId="4B875455" w14:textId="4C953161" w:rsidR="00627D61" w:rsidRPr="008448CC" w:rsidRDefault="00627D61" w:rsidP="00627D61">
            <w:pPr>
              <w:rPr>
                <w:b/>
                <w:iCs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5F1" w:themeFill="accent1" w:themeFillTint="33"/>
          </w:tcPr>
          <w:p w14:paraId="21BB1819" w14:textId="12943181" w:rsidR="00627D61" w:rsidRPr="00B520C8" w:rsidRDefault="00627D61" w:rsidP="00627D61">
            <w:pPr>
              <w:jc w:val="center"/>
              <w:rPr>
                <w:bCs/>
                <w:i/>
              </w:rPr>
            </w:pPr>
          </w:p>
        </w:tc>
        <w:tc>
          <w:tcPr>
            <w:tcW w:w="3118" w:type="dxa"/>
            <w:vMerge/>
            <w:shd w:val="clear" w:color="auto" w:fill="DBE5F1" w:themeFill="accent1" w:themeFillTint="33"/>
          </w:tcPr>
          <w:p w14:paraId="21983B0B" w14:textId="77777777" w:rsidR="00627D61" w:rsidRPr="008448CC" w:rsidRDefault="00627D61" w:rsidP="00627D61">
            <w:pPr>
              <w:jc w:val="center"/>
              <w:rPr>
                <w:b/>
                <w:iCs/>
              </w:rPr>
            </w:pPr>
            <w:r>
              <w:rPr>
                <w:b/>
                <w:bCs/>
                <w:iCs/>
              </w:rPr>
              <w:t>Пятибалльная система</w:t>
            </w:r>
          </w:p>
        </w:tc>
      </w:tr>
      <w:tr w:rsidR="00627D61" w:rsidRPr="008448CC" w14:paraId="2A8FDEE3" w14:textId="77777777" w:rsidTr="00B520C8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ED8A18" w14:textId="6B182095" w:rsidR="00627D61" w:rsidRPr="00B520C8" w:rsidRDefault="00627D61" w:rsidP="00627D61">
            <w:pPr>
              <w:rPr>
                <w:b/>
                <w:iCs/>
              </w:rPr>
            </w:pPr>
            <w:r w:rsidRPr="00B520C8">
              <w:rPr>
                <w:b/>
                <w:iCs/>
              </w:rPr>
              <w:t>Текущий контроль (</w:t>
            </w:r>
            <w:r>
              <w:rPr>
                <w:b/>
                <w:iCs/>
              </w:rPr>
              <w:t>второй</w:t>
            </w:r>
            <w:r w:rsidRPr="00B520C8">
              <w:rPr>
                <w:b/>
                <w:iCs/>
              </w:rPr>
              <w:t xml:space="preserve"> семестр): 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D7B500" w14:textId="77777777" w:rsidR="00627D61" w:rsidRPr="008448CC" w:rsidRDefault="00627D61" w:rsidP="00627D61">
            <w:pPr>
              <w:jc w:val="center"/>
              <w:rPr>
                <w:bCs/>
                <w:i/>
              </w:rPr>
            </w:pPr>
          </w:p>
        </w:tc>
        <w:tc>
          <w:tcPr>
            <w:tcW w:w="3118" w:type="dxa"/>
            <w:vMerge/>
          </w:tcPr>
          <w:p w14:paraId="7A47AB9F" w14:textId="77777777" w:rsidR="00627D61" w:rsidRPr="008448CC" w:rsidRDefault="00627D61" w:rsidP="00627D61">
            <w:pPr>
              <w:rPr>
                <w:bCs/>
                <w:i/>
              </w:rPr>
            </w:pPr>
          </w:p>
        </w:tc>
      </w:tr>
      <w:tr w:rsidR="00627D61" w:rsidRPr="008448CC" w14:paraId="5FEBA467" w14:textId="77777777" w:rsidTr="00B520C8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666222" w14:textId="5473F2FD" w:rsidR="00627D61" w:rsidRPr="00627D61" w:rsidRDefault="00627D61" w:rsidP="00627D61">
            <w:pPr>
              <w:rPr>
                <w:bCs/>
                <w:iCs/>
              </w:rPr>
            </w:pPr>
            <w:r w:rsidRPr="00627D61">
              <w:rPr>
                <w:bCs/>
                <w:iCs/>
              </w:rPr>
              <w:t xml:space="preserve"> - контрольная работа (темы 6)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CFB0FB" w14:textId="7B27490A" w:rsidR="00627D61" w:rsidRPr="008448CC" w:rsidRDefault="00627D61" w:rsidP="00627D61">
            <w:pPr>
              <w:jc w:val="center"/>
              <w:rPr>
                <w:bCs/>
                <w:i/>
              </w:rPr>
            </w:pPr>
            <w:r>
              <w:rPr>
                <w:bCs/>
                <w:i/>
              </w:rPr>
              <w:t>0 - 10</w:t>
            </w:r>
            <w:r w:rsidRPr="008448CC">
              <w:rPr>
                <w:bCs/>
                <w:i/>
              </w:rPr>
              <w:t xml:space="preserve"> баллов</w:t>
            </w:r>
          </w:p>
        </w:tc>
        <w:tc>
          <w:tcPr>
            <w:tcW w:w="3118" w:type="dxa"/>
            <w:vMerge/>
          </w:tcPr>
          <w:p w14:paraId="70C5661F" w14:textId="77777777" w:rsidR="00627D61" w:rsidRPr="008448CC" w:rsidRDefault="00627D61" w:rsidP="00627D61">
            <w:pPr>
              <w:jc w:val="center"/>
              <w:rPr>
                <w:bCs/>
                <w:i/>
              </w:rPr>
            </w:pPr>
            <w:r>
              <w:rPr>
                <w:bCs/>
                <w:i/>
              </w:rPr>
              <w:t>2 – 5 или зачтено/не зачтено</w:t>
            </w:r>
            <w:r>
              <w:rPr>
                <w:rStyle w:val="ab"/>
                <w:bCs/>
                <w:i/>
              </w:rPr>
              <w:footnoteReference w:id="1"/>
            </w:r>
          </w:p>
        </w:tc>
      </w:tr>
      <w:tr w:rsidR="00627D61" w14:paraId="69ABFAD4" w14:textId="77777777" w:rsidTr="00B520C8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0EE80B" w14:textId="0002651A" w:rsidR="00627D61" w:rsidRPr="00627D61" w:rsidRDefault="00627D61" w:rsidP="00627D61">
            <w:pPr>
              <w:rPr>
                <w:bCs/>
                <w:iCs/>
              </w:rPr>
            </w:pPr>
            <w:r w:rsidRPr="00627D61">
              <w:rPr>
                <w:bCs/>
                <w:iCs/>
              </w:rPr>
              <w:t xml:space="preserve"> - контрольная работа (темы 7)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E8EC06" w14:textId="70A19DB8" w:rsidR="00627D61" w:rsidRDefault="00627D61" w:rsidP="00627D61">
            <w:pPr>
              <w:jc w:val="center"/>
              <w:rPr>
                <w:bCs/>
                <w:i/>
              </w:rPr>
            </w:pPr>
            <w:r>
              <w:rPr>
                <w:bCs/>
                <w:i/>
              </w:rPr>
              <w:t>0 - 10</w:t>
            </w:r>
            <w:r w:rsidRPr="008448CC">
              <w:rPr>
                <w:bCs/>
                <w:i/>
              </w:rPr>
              <w:t xml:space="preserve"> баллов</w:t>
            </w:r>
          </w:p>
        </w:tc>
        <w:tc>
          <w:tcPr>
            <w:tcW w:w="3118" w:type="dxa"/>
            <w:vMerge/>
          </w:tcPr>
          <w:p w14:paraId="1EB3901A" w14:textId="77777777" w:rsidR="00627D61" w:rsidRDefault="00627D61" w:rsidP="00627D61">
            <w:pPr>
              <w:jc w:val="center"/>
              <w:rPr>
                <w:bCs/>
                <w:i/>
              </w:rPr>
            </w:pPr>
          </w:p>
        </w:tc>
      </w:tr>
      <w:tr w:rsidR="00627D61" w14:paraId="740D7C8F" w14:textId="77777777" w:rsidTr="00B520C8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C27880" w14:textId="083F7427" w:rsidR="00627D61" w:rsidRPr="00627D61" w:rsidRDefault="00627D61" w:rsidP="00627D61">
            <w:pPr>
              <w:rPr>
                <w:bCs/>
                <w:iCs/>
              </w:rPr>
            </w:pPr>
            <w:r w:rsidRPr="00627D61">
              <w:rPr>
                <w:bCs/>
                <w:iCs/>
              </w:rPr>
              <w:t xml:space="preserve"> - контрольная работа (тема 8)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95860B" w14:textId="73F2203F" w:rsidR="00627D61" w:rsidRDefault="00627D61" w:rsidP="00627D61">
            <w:pPr>
              <w:jc w:val="center"/>
              <w:rPr>
                <w:bCs/>
                <w:i/>
              </w:rPr>
            </w:pPr>
            <w:r>
              <w:rPr>
                <w:bCs/>
                <w:i/>
              </w:rPr>
              <w:t>0 - 20</w:t>
            </w:r>
            <w:r w:rsidRPr="008448CC">
              <w:rPr>
                <w:bCs/>
                <w:i/>
              </w:rPr>
              <w:t xml:space="preserve"> баллов</w:t>
            </w:r>
          </w:p>
        </w:tc>
        <w:tc>
          <w:tcPr>
            <w:tcW w:w="3118" w:type="dxa"/>
            <w:vMerge/>
          </w:tcPr>
          <w:p w14:paraId="534408AB" w14:textId="77777777" w:rsidR="00627D61" w:rsidRDefault="00627D61" w:rsidP="00627D61">
            <w:pPr>
              <w:jc w:val="center"/>
              <w:rPr>
                <w:bCs/>
                <w:i/>
              </w:rPr>
            </w:pPr>
            <w:r>
              <w:rPr>
                <w:bCs/>
                <w:i/>
              </w:rPr>
              <w:t>2 – 5 или зачтено/не зачтено</w:t>
            </w:r>
          </w:p>
        </w:tc>
      </w:tr>
      <w:tr w:rsidR="00627D61" w14:paraId="2ABC546B" w14:textId="77777777" w:rsidTr="00B520C8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705E21" w14:textId="59F98004" w:rsidR="00627D61" w:rsidRPr="00627D61" w:rsidRDefault="00627D61" w:rsidP="00627D61">
            <w:pPr>
              <w:rPr>
                <w:bCs/>
                <w:iCs/>
              </w:rPr>
            </w:pPr>
            <w:r w:rsidRPr="00627D61">
              <w:rPr>
                <w:bCs/>
                <w:iCs/>
              </w:rPr>
              <w:t>- контрольная работа (тема 9)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D7EC49" w14:textId="601AF950" w:rsidR="00627D61" w:rsidRDefault="00627D61" w:rsidP="00627D61">
            <w:pPr>
              <w:jc w:val="center"/>
              <w:rPr>
                <w:bCs/>
                <w:i/>
              </w:rPr>
            </w:pPr>
            <w:r>
              <w:rPr>
                <w:bCs/>
                <w:i/>
              </w:rPr>
              <w:t>0 - 10</w:t>
            </w:r>
            <w:r w:rsidRPr="008448CC">
              <w:rPr>
                <w:bCs/>
                <w:i/>
              </w:rPr>
              <w:t xml:space="preserve"> баллов</w:t>
            </w:r>
          </w:p>
        </w:tc>
        <w:tc>
          <w:tcPr>
            <w:tcW w:w="3118" w:type="dxa"/>
            <w:vMerge/>
          </w:tcPr>
          <w:p w14:paraId="67906D41" w14:textId="77777777" w:rsidR="00627D61" w:rsidRDefault="00627D61" w:rsidP="00627D61">
            <w:pPr>
              <w:jc w:val="center"/>
              <w:rPr>
                <w:bCs/>
                <w:i/>
              </w:rPr>
            </w:pPr>
          </w:p>
        </w:tc>
      </w:tr>
      <w:tr w:rsidR="00627D61" w:rsidRPr="008448CC" w14:paraId="518A5A85" w14:textId="77777777" w:rsidTr="00B520C8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FF65BD" w14:textId="10440FD5" w:rsidR="00627D61" w:rsidRPr="00B520C8" w:rsidRDefault="00627D61" w:rsidP="00627D61">
            <w:pPr>
              <w:rPr>
                <w:b/>
                <w:iCs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EEC779" w14:textId="4BEE4E71" w:rsidR="00627D61" w:rsidRPr="008448CC" w:rsidRDefault="00627D61" w:rsidP="00627D61">
            <w:pPr>
              <w:jc w:val="center"/>
              <w:rPr>
                <w:bCs/>
                <w:i/>
              </w:rPr>
            </w:pPr>
          </w:p>
        </w:tc>
        <w:tc>
          <w:tcPr>
            <w:tcW w:w="3118" w:type="dxa"/>
            <w:vMerge/>
          </w:tcPr>
          <w:p w14:paraId="40672F32" w14:textId="77777777" w:rsidR="00627D61" w:rsidRPr="008448CC" w:rsidRDefault="00627D61" w:rsidP="00627D61">
            <w:pPr>
              <w:jc w:val="center"/>
              <w:rPr>
                <w:bCs/>
                <w:i/>
              </w:rPr>
            </w:pPr>
            <w:r>
              <w:rPr>
                <w:bCs/>
                <w:i/>
              </w:rPr>
              <w:t>2 – 5 или зачтено/не зачтено</w:t>
            </w:r>
          </w:p>
        </w:tc>
      </w:tr>
      <w:tr w:rsidR="00627D61" w:rsidRPr="008448CC" w14:paraId="1E4E2A96" w14:textId="77777777" w:rsidTr="00B520C8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BF8A7D" w14:textId="50F1FDDE" w:rsidR="00627D61" w:rsidRPr="00B520C8" w:rsidRDefault="00627D61" w:rsidP="00627D61">
            <w:pPr>
              <w:rPr>
                <w:b/>
                <w:iCs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30C603" w14:textId="1E201C7F" w:rsidR="00627D61" w:rsidRPr="008448CC" w:rsidRDefault="00627D61" w:rsidP="00627D61">
            <w:pPr>
              <w:jc w:val="center"/>
              <w:rPr>
                <w:bCs/>
                <w:i/>
              </w:rPr>
            </w:pPr>
          </w:p>
        </w:tc>
        <w:tc>
          <w:tcPr>
            <w:tcW w:w="3118" w:type="dxa"/>
            <w:vMerge/>
          </w:tcPr>
          <w:p w14:paraId="38292A72" w14:textId="77777777" w:rsidR="00627D61" w:rsidRPr="008448CC" w:rsidRDefault="00627D61" w:rsidP="00627D61">
            <w:pPr>
              <w:jc w:val="center"/>
              <w:rPr>
                <w:bCs/>
                <w:i/>
              </w:rPr>
            </w:pPr>
            <w:r>
              <w:rPr>
                <w:bCs/>
                <w:i/>
              </w:rPr>
              <w:t>2 – 5 или зачтено/не зачтено</w:t>
            </w:r>
          </w:p>
        </w:tc>
      </w:tr>
      <w:tr w:rsidR="00627D61" w:rsidRPr="008448CC" w14:paraId="278C0783" w14:textId="77777777" w:rsidTr="00B520C8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C487CC" w14:textId="77777777" w:rsidR="00627D61" w:rsidRPr="00B520C8" w:rsidRDefault="00627D61" w:rsidP="00627D61">
            <w:pPr>
              <w:rPr>
                <w:b/>
                <w:iCs/>
              </w:rPr>
            </w:pPr>
            <w:r w:rsidRPr="00B520C8">
              <w:rPr>
                <w:b/>
                <w:iCs/>
              </w:rPr>
              <w:t xml:space="preserve">Промежуточная аттестация </w:t>
            </w:r>
          </w:p>
          <w:p w14:paraId="099A65A5" w14:textId="11AC0C95" w:rsidR="00627D61" w:rsidRPr="00B520C8" w:rsidRDefault="00627D61" w:rsidP="00627D61">
            <w:pPr>
              <w:rPr>
                <w:b/>
                <w:iCs/>
              </w:rPr>
            </w:pPr>
            <w:r w:rsidRPr="00B520C8">
              <w:rPr>
                <w:b/>
                <w:iCs/>
              </w:rPr>
              <w:t>(</w:t>
            </w:r>
            <w:r>
              <w:rPr>
                <w:b/>
                <w:iCs/>
              </w:rPr>
              <w:t>экзамен</w:t>
            </w:r>
            <w:r w:rsidRPr="00B520C8">
              <w:rPr>
                <w:b/>
                <w:iCs/>
              </w:rPr>
              <w:t>)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3A17D4" w14:textId="402806CF" w:rsidR="00627D61" w:rsidRPr="008448CC" w:rsidRDefault="00627D61" w:rsidP="00627D61">
            <w:pPr>
              <w:jc w:val="center"/>
              <w:rPr>
                <w:bCs/>
                <w:i/>
              </w:rPr>
            </w:pPr>
            <w:r>
              <w:rPr>
                <w:bCs/>
                <w:i/>
              </w:rPr>
              <w:t>0 - 5</w:t>
            </w:r>
            <w:r w:rsidRPr="008448CC">
              <w:rPr>
                <w:bCs/>
                <w:i/>
              </w:rPr>
              <w:t>0 баллов</w:t>
            </w:r>
          </w:p>
        </w:tc>
        <w:tc>
          <w:tcPr>
            <w:tcW w:w="3118" w:type="dxa"/>
            <w:vMerge/>
          </w:tcPr>
          <w:p w14:paraId="66B0CBEC" w14:textId="77777777" w:rsidR="00627D61" w:rsidRPr="008448CC" w:rsidRDefault="00627D61" w:rsidP="00627D61">
            <w:pPr>
              <w:jc w:val="center"/>
              <w:rPr>
                <w:bCs/>
                <w:i/>
              </w:rPr>
            </w:pPr>
            <w:r>
              <w:rPr>
                <w:bCs/>
                <w:i/>
              </w:rPr>
              <w:t>2 – 5 или зачтено/не зачтено</w:t>
            </w:r>
          </w:p>
        </w:tc>
      </w:tr>
      <w:tr w:rsidR="00627D61" w:rsidRPr="008448CC" w14:paraId="77A7F3F1" w14:textId="77777777" w:rsidTr="00B520C8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08F0DA" w14:textId="77777777" w:rsidR="00627D61" w:rsidRPr="00B520C8" w:rsidRDefault="00627D61" w:rsidP="00627D61">
            <w:pPr>
              <w:rPr>
                <w:b/>
                <w:iCs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0CA0E0" w14:textId="77777777" w:rsidR="00627D61" w:rsidRPr="008448CC" w:rsidRDefault="00627D61" w:rsidP="00627D61">
            <w:pPr>
              <w:jc w:val="center"/>
              <w:rPr>
                <w:bCs/>
                <w:i/>
              </w:rPr>
            </w:pPr>
          </w:p>
        </w:tc>
        <w:tc>
          <w:tcPr>
            <w:tcW w:w="3118" w:type="dxa"/>
            <w:vMerge/>
          </w:tcPr>
          <w:p w14:paraId="3B84AEBB" w14:textId="77777777" w:rsidR="00627D61" w:rsidRDefault="00627D61" w:rsidP="00627D61">
            <w:pPr>
              <w:rPr>
                <w:bCs/>
                <w:i/>
              </w:rPr>
            </w:pPr>
            <w:r>
              <w:rPr>
                <w:bCs/>
                <w:i/>
              </w:rPr>
              <w:t>85-100 отлично</w:t>
            </w:r>
          </w:p>
          <w:p w14:paraId="6C30116D" w14:textId="77777777" w:rsidR="00627D61" w:rsidRDefault="00627D61" w:rsidP="00627D61">
            <w:pPr>
              <w:rPr>
                <w:bCs/>
                <w:i/>
              </w:rPr>
            </w:pPr>
            <w:r>
              <w:rPr>
                <w:bCs/>
                <w:i/>
              </w:rPr>
              <w:t>65-84 хорошо</w:t>
            </w:r>
          </w:p>
          <w:p w14:paraId="0B19661B" w14:textId="77777777" w:rsidR="00627D61" w:rsidRDefault="00627D61" w:rsidP="00627D61">
            <w:pPr>
              <w:rPr>
                <w:bCs/>
                <w:i/>
              </w:rPr>
            </w:pPr>
            <w:r>
              <w:rPr>
                <w:bCs/>
                <w:i/>
              </w:rPr>
              <w:t>41-64 удовлетворительно</w:t>
            </w:r>
          </w:p>
          <w:p w14:paraId="686ED5AD" w14:textId="77777777" w:rsidR="00627D61" w:rsidRDefault="00627D61" w:rsidP="00627D61">
            <w:pPr>
              <w:rPr>
                <w:bCs/>
                <w:i/>
              </w:rPr>
            </w:pPr>
            <w:r>
              <w:rPr>
                <w:bCs/>
                <w:i/>
              </w:rPr>
              <w:t>0-40 неудовлетворительно</w:t>
            </w:r>
          </w:p>
          <w:p w14:paraId="7F082CB4" w14:textId="77777777" w:rsidR="00627D61" w:rsidRPr="008448CC" w:rsidRDefault="00627D61" w:rsidP="00627D61">
            <w:pPr>
              <w:rPr>
                <w:bCs/>
                <w:i/>
              </w:rPr>
            </w:pPr>
          </w:p>
        </w:tc>
      </w:tr>
      <w:tr w:rsidR="00627D61" w:rsidRPr="008448CC" w14:paraId="54626884" w14:textId="77777777" w:rsidTr="00B520C8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465CD1" w14:textId="6077C6E2" w:rsidR="00627D61" w:rsidRPr="00B520C8" w:rsidRDefault="00627D61" w:rsidP="00627D61">
            <w:pPr>
              <w:rPr>
                <w:b/>
                <w:iCs/>
              </w:rPr>
            </w:pPr>
            <w:r w:rsidRPr="008448CC">
              <w:rPr>
                <w:b/>
                <w:iCs/>
              </w:rPr>
              <w:t>Итого за семестр</w:t>
            </w:r>
            <w:r w:rsidRPr="00B520C8">
              <w:rPr>
                <w:b/>
                <w:iCs/>
              </w:rPr>
              <w:t xml:space="preserve"> </w:t>
            </w:r>
          </w:p>
          <w:p w14:paraId="03635F93" w14:textId="6E15C1E3" w:rsidR="00627D61" w:rsidRPr="00B520C8" w:rsidRDefault="00627D61" w:rsidP="00627D61">
            <w:pPr>
              <w:rPr>
                <w:b/>
                <w:iCs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562CE0" w14:textId="77777777" w:rsidR="00627D61" w:rsidRPr="008448CC" w:rsidRDefault="00627D61" w:rsidP="00627D61">
            <w:pPr>
              <w:jc w:val="center"/>
              <w:rPr>
                <w:bCs/>
                <w:i/>
              </w:rPr>
            </w:pPr>
            <w:r>
              <w:rPr>
                <w:bCs/>
                <w:i/>
              </w:rPr>
              <w:t>0 - 1</w:t>
            </w:r>
            <w:r w:rsidRPr="008448CC">
              <w:rPr>
                <w:bCs/>
                <w:i/>
              </w:rPr>
              <w:t>00 баллов</w:t>
            </w:r>
          </w:p>
        </w:tc>
        <w:tc>
          <w:tcPr>
            <w:tcW w:w="3118" w:type="dxa"/>
            <w:vMerge/>
          </w:tcPr>
          <w:p w14:paraId="03043B45" w14:textId="77777777" w:rsidR="00627D61" w:rsidRPr="008448CC" w:rsidRDefault="00627D61" w:rsidP="00627D61">
            <w:pPr>
              <w:rPr>
                <w:bCs/>
                <w:i/>
              </w:rPr>
            </w:pPr>
          </w:p>
        </w:tc>
      </w:tr>
    </w:tbl>
    <w:p w14:paraId="4DD3A5AA" w14:textId="77777777" w:rsidR="00B520C8" w:rsidRDefault="00B520C8" w:rsidP="000872FD">
      <w:pPr>
        <w:pStyle w:val="af0"/>
        <w:numPr>
          <w:ilvl w:val="3"/>
          <w:numId w:val="12"/>
        </w:numPr>
        <w:spacing w:before="120" w:after="120"/>
        <w:jc w:val="both"/>
        <w:rPr>
          <w:sz w:val="24"/>
          <w:szCs w:val="24"/>
        </w:rPr>
      </w:pPr>
    </w:p>
    <w:p w14:paraId="21682FB5" w14:textId="71C280C9" w:rsidR="00936AAE" w:rsidRPr="000E023F" w:rsidRDefault="00936AAE" w:rsidP="000872FD">
      <w:pPr>
        <w:pStyle w:val="af0"/>
        <w:numPr>
          <w:ilvl w:val="3"/>
          <w:numId w:val="12"/>
        </w:numPr>
        <w:spacing w:before="120" w:after="120"/>
        <w:jc w:val="both"/>
        <w:rPr>
          <w:sz w:val="24"/>
          <w:szCs w:val="24"/>
        </w:rPr>
      </w:pPr>
      <w:r w:rsidRPr="000E023F">
        <w:rPr>
          <w:sz w:val="24"/>
          <w:szCs w:val="24"/>
        </w:rPr>
        <w:t xml:space="preserve">Полученный совокупный результат конвертируется в </w:t>
      </w:r>
      <w:r>
        <w:rPr>
          <w:sz w:val="24"/>
          <w:szCs w:val="24"/>
        </w:rPr>
        <w:t>пятибалльную систему</w:t>
      </w:r>
      <w:r w:rsidRPr="000E023F">
        <w:rPr>
          <w:sz w:val="24"/>
          <w:szCs w:val="24"/>
        </w:rPr>
        <w:t xml:space="preserve"> оценок в соответствии с таблицей:</w:t>
      </w:r>
    </w:p>
    <w:tbl>
      <w:tblPr>
        <w:tblW w:w="4891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213"/>
        <w:gridCol w:w="3214"/>
        <w:gridCol w:w="3212"/>
      </w:tblGrid>
      <w:tr w:rsidR="006B31F2" w:rsidRPr="008448CC" w14:paraId="6C279230" w14:textId="77777777" w:rsidTr="00B258B7">
        <w:trPr>
          <w:trHeight w:val="233"/>
        </w:trPr>
        <w:tc>
          <w:tcPr>
            <w:tcW w:w="1667" w:type="pct"/>
            <w:vMerge w:val="restart"/>
            <w:shd w:val="clear" w:color="auto" w:fill="DBE5F1" w:themeFill="accent1" w:themeFillTint="33"/>
          </w:tcPr>
          <w:p w14:paraId="34FAF3F1" w14:textId="3E613A18" w:rsidR="006B31F2" w:rsidRPr="000E023F" w:rsidRDefault="006B31F2" w:rsidP="00DD5543">
            <w:pPr>
              <w:jc w:val="center"/>
              <w:rPr>
                <w:b/>
                <w:iCs/>
              </w:rPr>
            </w:pPr>
            <w:r w:rsidRPr="000E023F">
              <w:rPr>
                <w:b/>
                <w:iCs/>
              </w:rPr>
              <w:t xml:space="preserve">100-балльная </w:t>
            </w:r>
            <w:r w:rsidR="00DD5543">
              <w:rPr>
                <w:b/>
                <w:iCs/>
              </w:rPr>
              <w:t>система</w:t>
            </w:r>
          </w:p>
        </w:tc>
        <w:tc>
          <w:tcPr>
            <w:tcW w:w="3333" w:type="pct"/>
            <w:gridSpan w:val="2"/>
            <w:shd w:val="clear" w:color="auto" w:fill="DBE5F1" w:themeFill="accent1" w:themeFillTint="33"/>
            <w:vAlign w:val="center"/>
          </w:tcPr>
          <w:p w14:paraId="1A6D3F71" w14:textId="77777777" w:rsidR="006B31F2" w:rsidRPr="000E023F" w:rsidRDefault="006B31F2" w:rsidP="005459AF">
            <w:pPr>
              <w:jc w:val="center"/>
              <w:rPr>
                <w:b/>
                <w:iCs/>
              </w:rPr>
            </w:pPr>
            <w:r>
              <w:rPr>
                <w:b/>
                <w:bCs/>
                <w:iCs/>
              </w:rPr>
              <w:t>пятибалльная система</w:t>
            </w:r>
          </w:p>
        </w:tc>
      </w:tr>
      <w:tr w:rsidR="006B31F2" w:rsidRPr="008448CC" w14:paraId="7DAD0BF1" w14:textId="77777777" w:rsidTr="00B258B7">
        <w:trPr>
          <w:trHeight w:val="233"/>
        </w:trPr>
        <w:tc>
          <w:tcPr>
            <w:tcW w:w="1667" w:type="pct"/>
            <w:vMerge/>
            <w:shd w:val="clear" w:color="auto" w:fill="DBE5F1" w:themeFill="accent1" w:themeFillTint="33"/>
            <w:vAlign w:val="center"/>
          </w:tcPr>
          <w:p w14:paraId="7B8555D5" w14:textId="77777777" w:rsidR="006B31F2" w:rsidRPr="000E023F" w:rsidRDefault="006B31F2" w:rsidP="005459AF">
            <w:pPr>
              <w:jc w:val="center"/>
              <w:rPr>
                <w:b/>
                <w:iCs/>
              </w:rPr>
            </w:pPr>
          </w:p>
        </w:tc>
        <w:tc>
          <w:tcPr>
            <w:tcW w:w="1667" w:type="pct"/>
            <w:shd w:val="clear" w:color="auto" w:fill="DBE5F1" w:themeFill="accent1" w:themeFillTint="33"/>
            <w:vAlign w:val="center"/>
          </w:tcPr>
          <w:p w14:paraId="724C2E93" w14:textId="6FA3AF84" w:rsidR="006B31F2" w:rsidRDefault="006B31F2" w:rsidP="005459AF">
            <w:pPr>
              <w:jc w:val="center"/>
              <w:rPr>
                <w:b/>
                <w:bCs/>
                <w:iCs/>
              </w:rPr>
            </w:pPr>
            <w:r>
              <w:rPr>
                <w:b/>
                <w:bCs/>
                <w:iCs/>
              </w:rPr>
              <w:t>зачет с оценкой/экзамен</w:t>
            </w:r>
          </w:p>
        </w:tc>
        <w:tc>
          <w:tcPr>
            <w:tcW w:w="1666" w:type="pct"/>
            <w:shd w:val="clear" w:color="auto" w:fill="DBE5F1" w:themeFill="accent1" w:themeFillTint="33"/>
            <w:vAlign w:val="center"/>
          </w:tcPr>
          <w:p w14:paraId="453AD93E" w14:textId="75914D5E" w:rsidR="006B31F2" w:rsidRDefault="006B31F2" w:rsidP="005459AF">
            <w:pPr>
              <w:jc w:val="center"/>
              <w:rPr>
                <w:b/>
                <w:bCs/>
                <w:iCs/>
              </w:rPr>
            </w:pPr>
            <w:r>
              <w:rPr>
                <w:b/>
                <w:bCs/>
                <w:iCs/>
              </w:rPr>
              <w:t>зачет</w:t>
            </w:r>
          </w:p>
        </w:tc>
      </w:tr>
      <w:tr w:rsidR="00936AAE" w:rsidRPr="008448CC" w14:paraId="2A3AD5CC" w14:textId="77777777" w:rsidTr="00E92852">
        <w:trPr>
          <w:trHeight w:val="517"/>
        </w:trPr>
        <w:tc>
          <w:tcPr>
            <w:tcW w:w="1667" w:type="pct"/>
            <w:vAlign w:val="center"/>
          </w:tcPr>
          <w:p w14:paraId="452027DC" w14:textId="78EACDE4" w:rsidR="00936AAE" w:rsidRPr="001D45D6" w:rsidRDefault="00936AAE" w:rsidP="005459AF">
            <w:pPr>
              <w:jc w:val="center"/>
              <w:rPr>
                <w:iCs/>
              </w:rPr>
            </w:pPr>
            <w:r w:rsidRPr="001D45D6">
              <w:rPr>
                <w:iCs/>
              </w:rPr>
              <w:t>85 – 100</w:t>
            </w:r>
            <w:r w:rsidR="001D45D6" w:rsidRPr="001D45D6">
              <w:rPr>
                <w:iCs/>
              </w:rPr>
              <w:t xml:space="preserve"> </w:t>
            </w:r>
            <w:r w:rsidR="001D45D6" w:rsidRPr="001D45D6">
              <w:t>баллов</w:t>
            </w:r>
          </w:p>
        </w:tc>
        <w:tc>
          <w:tcPr>
            <w:tcW w:w="1667" w:type="pct"/>
            <w:vAlign w:val="center"/>
          </w:tcPr>
          <w:p w14:paraId="7DA5F677" w14:textId="77777777" w:rsidR="00936AAE" w:rsidRDefault="00936AAE" w:rsidP="005459AF">
            <w:pPr>
              <w:rPr>
                <w:iCs/>
              </w:rPr>
            </w:pPr>
            <w:r w:rsidRPr="008448CC">
              <w:rPr>
                <w:iCs/>
              </w:rPr>
              <w:t>отлично</w:t>
            </w:r>
          </w:p>
          <w:p w14:paraId="62ED2160" w14:textId="46FD2D95" w:rsidR="00936AAE" w:rsidRPr="008448CC" w:rsidRDefault="00936AAE" w:rsidP="005459AF">
            <w:pPr>
              <w:rPr>
                <w:iCs/>
              </w:rPr>
            </w:pPr>
          </w:p>
        </w:tc>
        <w:tc>
          <w:tcPr>
            <w:tcW w:w="1666" w:type="pct"/>
            <w:vMerge w:val="restart"/>
            <w:shd w:val="clear" w:color="auto" w:fill="auto"/>
            <w:vAlign w:val="center"/>
          </w:tcPr>
          <w:p w14:paraId="6F3047AE" w14:textId="77777777" w:rsidR="00936AAE" w:rsidRPr="008448CC" w:rsidRDefault="00936AAE" w:rsidP="005459AF">
            <w:pPr>
              <w:rPr>
                <w:iCs/>
              </w:rPr>
            </w:pPr>
          </w:p>
        </w:tc>
      </w:tr>
      <w:tr w:rsidR="00936AAE" w:rsidRPr="008448CC" w14:paraId="415086D8" w14:textId="77777777" w:rsidTr="00E92852">
        <w:trPr>
          <w:trHeight w:val="154"/>
        </w:trPr>
        <w:tc>
          <w:tcPr>
            <w:tcW w:w="1667" w:type="pct"/>
            <w:shd w:val="clear" w:color="auto" w:fill="auto"/>
            <w:vAlign w:val="center"/>
          </w:tcPr>
          <w:p w14:paraId="2E28C90E" w14:textId="37F8FC12" w:rsidR="00936AAE" w:rsidRPr="001D45D6" w:rsidRDefault="00936AAE" w:rsidP="00E84E6D">
            <w:pPr>
              <w:jc w:val="center"/>
              <w:rPr>
                <w:iCs/>
              </w:rPr>
            </w:pPr>
            <w:r w:rsidRPr="001D45D6">
              <w:rPr>
                <w:iCs/>
              </w:rPr>
              <w:t>6</w:t>
            </w:r>
            <w:r w:rsidR="00E84E6D" w:rsidRPr="001D45D6">
              <w:rPr>
                <w:iCs/>
              </w:rPr>
              <w:t>5</w:t>
            </w:r>
            <w:r w:rsidRPr="001D45D6">
              <w:rPr>
                <w:iCs/>
              </w:rPr>
              <w:t xml:space="preserve"> – </w:t>
            </w:r>
            <w:r w:rsidRPr="001D45D6">
              <w:rPr>
                <w:iCs/>
                <w:lang w:val="en-US"/>
              </w:rPr>
              <w:t>8</w:t>
            </w:r>
            <w:r w:rsidRPr="001D45D6">
              <w:rPr>
                <w:iCs/>
              </w:rPr>
              <w:t>4</w:t>
            </w:r>
            <w:r w:rsidR="001D45D6" w:rsidRPr="001D45D6">
              <w:rPr>
                <w:iCs/>
              </w:rPr>
              <w:t xml:space="preserve"> </w:t>
            </w:r>
            <w:r w:rsidR="001D45D6" w:rsidRPr="001D45D6">
              <w:t>баллов</w:t>
            </w:r>
          </w:p>
        </w:tc>
        <w:tc>
          <w:tcPr>
            <w:tcW w:w="1667" w:type="pct"/>
            <w:shd w:val="clear" w:color="auto" w:fill="auto"/>
            <w:vAlign w:val="center"/>
          </w:tcPr>
          <w:p w14:paraId="6DB5DEAC" w14:textId="77777777" w:rsidR="00936AAE" w:rsidRDefault="00936AAE" w:rsidP="005459AF">
            <w:pPr>
              <w:rPr>
                <w:iCs/>
              </w:rPr>
            </w:pPr>
            <w:r w:rsidRPr="008448CC">
              <w:rPr>
                <w:iCs/>
              </w:rPr>
              <w:t>хорошо</w:t>
            </w:r>
          </w:p>
          <w:p w14:paraId="752C5C59" w14:textId="79CA7BBA" w:rsidR="00936AAE" w:rsidRPr="008448CC" w:rsidRDefault="00936AAE" w:rsidP="005459AF">
            <w:pPr>
              <w:rPr>
                <w:iCs/>
              </w:rPr>
            </w:pPr>
          </w:p>
        </w:tc>
        <w:tc>
          <w:tcPr>
            <w:tcW w:w="1666" w:type="pct"/>
            <w:vMerge/>
            <w:shd w:val="clear" w:color="auto" w:fill="auto"/>
            <w:vAlign w:val="center"/>
          </w:tcPr>
          <w:p w14:paraId="41DFC9E1" w14:textId="77777777" w:rsidR="00936AAE" w:rsidRPr="008448CC" w:rsidRDefault="00936AAE" w:rsidP="005459AF">
            <w:pPr>
              <w:rPr>
                <w:iCs/>
                <w:lang w:val="en-US"/>
              </w:rPr>
            </w:pPr>
          </w:p>
        </w:tc>
      </w:tr>
      <w:tr w:rsidR="00936AAE" w:rsidRPr="008448CC" w14:paraId="0C4129AC" w14:textId="77777777" w:rsidTr="00E92852">
        <w:trPr>
          <w:trHeight w:val="525"/>
        </w:trPr>
        <w:tc>
          <w:tcPr>
            <w:tcW w:w="1667" w:type="pct"/>
            <w:shd w:val="clear" w:color="auto" w:fill="auto"/>
            <w:vAlign w:val="center"/>
          </w:tcPr>
          <w:p w14:paraId="4951D898" w14:textId="490DEC06" w:rsidR="00936AAE" w:rsidRPr="001D45D6" w:rsidRDefault="001D45D6" w:rsidP="00E84E6D">
            <w:pPr>
              <w:jc w:val="center"/>
            </w:pPr>
            <w:r>
              <w:rPr>
                <w:iCs/>
              </w:rPr>
              <w:t>41</w:t>
            </w:r>
            <w:r w:rsidR="00936AAE" w:rsidRPr="001D45D6">
              <w:rPr>
                <w:iCs/>
              </w:rPr>
              <w:t xml:space="preserve"> </w:t>
            </w:r>
            <w:r w:rsidR="00936AAE" w:rsidRPr="001D45D6">
              <w:rPr>
                <w:iCs/>
                <w:lang w:val="en-US"/>
              </w:rPr>
              <w:t>–</w:t>
            </w:r>
            <w:r w:rsidR="00936AAE" w:rsidRPr="001D45D6">
              <w:rPr>
                <w:iCs/>
              </w:rPr>
              <w:t xml:space="preserve"> </w:t>
            </w:r>
            <w:r w:rsidR="00936AAE" w:rsidRPr="001D45D6">
              <w:rPr>
                <w:iCs/>
                <w:lang w:val="en-US"/>
              </w:rPr>
              <w:t>6</w:t>
            </w:r>
            <w:r w:rsidR="00E84E6D" w:rsidRPr="001D45D6">
              <w:rPr>
                <w:iCs/>
              </w:rPr>
              <w:t>4</w:t>
            </w:r>
            <w:r w:rsidRPr="001D45D6">
              <w:t xml:space="preserve"> баллов</w:t>
            </w:r>
          </w:p>
        </w:tc>
        <w:tc>
          <w:tcPr>
            <w:tcW w:w="1667" w:type="pct"/>
            <w:shd w:val="clear" w:color="auto" w:fill="auto"/>
            <w:vAlign w:val="center"/>
          </w:tcPr>
          <w:p w14:paraId="63EF2E09" w14:textId="77777777" w:rsidR="00936AAE" w:rsidRDefault="00936AAE" w:rsidP="005459AF">
            <w:pPr>
              <w:rPr>
                <w:iCs/>
              </w:rPr>
            </w:pPr>
            <w:r w:rsidRPr="008448CC">
              <w:rPr>
                <w:iCs/>
              </w:rPr>
              <w:t>удовлетворительно</w:t>
            </w:r>
          </w:p>
          <w:p w14:paraId="69C601E8" w14:textId="67F97D2A" w:rsidR="00936AAE" w:rsidRPr="008448CC" w:rsidRDefault="00936AAE" w:rsidP="005459AF">
            <w:pPr>
              <w:rPr>
                <w:iCs/>
              </w:rPr>
            </w:pPr>
          </w:p>
        </w:tc>
        <w:tc>
          <w:tcPr>
            <w:tcW w:w="1666" w:type="pct"/>
            <w:vMerge/>
            <w:shd w:val="clear" w:color="auto" w:fill="auto"/>
            <w:vAlign w:val="center"/>
          </w:tcPr>
          <w:p w14:paraId="6C441E09" w14:textId="77777777" w:rsidR="00936AAE" w:rsidRPr="008448CC" w:rsidRDefault="00936AAE" w:rsidP="005459AF">
            <w:pPr>
              <w:rPr>
                <w:iCs/>
                <w:lang w:val="en-US"/>
              </w:rPr>
            </w:pPr>
          </w:p>
        </w:tc>
      </w:tr>
      <w:tr w:rsidR="00936AAE" w:rsidRPr="008448CC" w14:paraId="5CEDFF2E" w14:textId="77777777" w:rsidTr="00E92852">
        <w:trPr>
          <w:trHeight w:val="533"/>
        </w:trPr>
        <w:tc>
          <w:tcPr>
            <w:tcW w:w="1667" w:type="pct"/>
            <w:vAlign w:val="center"/>
          </w:tcPr>
          <w:p w14:paraId="3AE85C43" w14:textId="7214BD02" w:rsidR="00936AAE" w:rsidRPr="001D45D6" w:rsidRDefault="00936AAE" w:rsidP="001D45D6">
            <w:pPr>
              <w:jc w:val="center"/>
              <w:rPr>
                <w:iCs/>
              </w:rPr>
            </w:pPr>
            <w:r w:rsidRPr="001D45D6">
              <w:rPr>
                <w:iCs/>
              </w:rPr>
              <w:t xml:space="preserve">0 – </w:t>
            </w:r>
            <w:r w:rsidR="001D45D6">
              <w:rPr>
                <w:iCs/>
              </w:rPr>
              <w:t>40</w:t>
            </w:r>
            <w:r w:rsidR="001D45D6" w:rsidRPr="001D45D6">
              <w:rPr>
                <w:iCs/>
              </w:rPr>
              <w:t xml:space="preserve"> </w:t>
            </w:r>
            <w:r w:rsidR="001D45D6" w:rsidRPr="001D45D6">
              <w:t>баллов</w:t>
            </w:r>
          </w:p>
        </w:tc>
        <w:tc>
          <w:tcPr>
            <w:tcW w:w="1667" w:type="pct"/>
            <w:vAlign w:val="center"/>
          </w:tcPr>
          <w:p w14:paraId="7F2859B1" w14:textId="77777777" w:rsidR="00936AAE" w:rsidRPr="008448CC" w:rsidRDefault="00936AAE" w:rsidP="005459AF">
            <w:pPr>
              <w:rPr>
                <w:iCs/>
              </w:rPr>
            </w:pPr>
            <w:r w:rsidRPr="008448CC">
              <w:rPr>
                <w:iCs/>
              </w:rPr>
              <w:t>неудовлетворительно</w:t>
            </w:r>
          </w:p>
        </w:tc>
        <w:tc>
          <w:tcPr>
            <w:tcW w:w="1666" w:type="pct"/>
            <w:shd w:val="clear" w:color="auto" w:fill="auto"/>
            <w:vAlign w:val="center"/>
          </w:tcPr>
          <w:p w14:paraId="4A05D5F5" w14:textId="7467A3A0" w:rsidR="00936AAE" w:rsidRPr="008448CC" w:rsidRDefault="00936AAE" w:rsidP="005459AF">
            <w:pPr>
              <w:rPr>
                <w:iCs/>
              </w:rPr>
            </w:pPr>
          </w:p>
        </w:tc>
      </w:tr>
    </w:tbl>
    <w:p w14:paraId="06A9F463" w14:textId="4C6C0DD2" w:rsidR="006E200E" w:rsidRPr="00E035C2" w:rsidRDefault="006252E4" w:rsidP="00B3400A">
      <w:pPr>
        <w:pStyle w:val="1"/>
        <w:rPr>
          <w:i/>
        </w:rPr>
      </w:pPr>
      <w:r w:rsidRPr="00DE72E7">
        <w:t>ПРАКТИЧЕСКАЯ ПОДГОТОВКА</w:t>
      </w:r>
    </w:p>
    <w:p w14:paraId="2AB14245" w14:textId="60CF6E96" w:rsidR="00E96774" w:rsidRPr="00E96774" w:rsidRDefault="00633506" w:rsidP="000872FD">
      <w:pPr>
        <w:pStyle w:val="af0"/>
        <w:numPr>
          <w:ilvl w:val="3"/>
          <w:numId w:val="12"/>
        </w:numPr>
        <w:spacing w:before="120" w:after="120"/>
        <w:jc w:val="both"/>
        <w:rPr>
          <w:sz w:val="24"/>
          <w:szCs w:val="24"/>
        </w:rPr>
      </w:pPr>
      <w:r w:rsidRPr="008B3178">
        <w:rPr>
          <w:sz w:val="24"/>
          <w:szCs w:val="24"/>
        </w:rPr>
        <w:t>Практическая подготовка</w:t>
      </w:r>
      <w:r w:rsidR="00494E1D" w:rsidRPr="008B3178">
        <w:rPr>
          <w:sz w:val="24"/>
          <w:szCs w:val="24"/>
        </w:rPr>
        <w:t xml:space="preserve"> в рамках </w:t>
      </w:r>
      <w:r w:rsidR="009B4BCD" w:rsidRPr="002B1B01">
        <w:rPr>
          <w:i/>
          <w:sz w:val="24"/>
          <w:szCs w:val="24"/>
        </w:rPr>
        <w:t>учебной дисциплины</w:t>
      </w:r>
      <w:r w:rsidR="000F330B" w:rsidRPr="008B3178">
        <w:rPr>
          <w:sz w:val="24"/>
          <w:szCs w:val="24"/>
        </w:rPr>
        <w:t xml:space="preserve"> реализуется </w:t>
      </w:r>
      <w:r w:rsidR="0063447C">
        <w:rPr>
          <w:sz w:val="24"/>
          <w:szCs w:val="24"/>
        </w:rPr>
        <w:t xml:space="preserve">при проведении </w:t>
      </w:r>
      <w:r w:rsidR="000F330B" w:rsidRPr="002B1B01">
        <w:rPr>
          <w:rFonts w:eastAsiaTheme="minorHAnsi"/>
          <w:i/>
          <w:w w:val="105"/>
          <w:sz w:val="24"/>
          <w:szCs w:val="24"/>
        </w:rPr>
        <w:t>практических занятий</w:t>
      </w:r>
      <w:r w:rsidR="000F330B" w:rsidRPr="008B3178">
        <w:rPr>
          <w:rFonts w:eastAsiaTheme="minorHAnsi"/>
          <w:w w:val="105"/>
          <w:sz w:val="24"/>
          <w:szCs w:val="24"/>
        </w:rPr>
        <w:t>, связанных с будущей профессиональной деятельностью.</w:t>
      </w:r>
      <w:r w:rsidR="0063447C">
        <w:rPr>
          <w:rFonts w:eastAsiaTheme="minorHAnsi"/>
          <w:w w:val="105"/>
          <w:sz w:val="24"/>
          <w:szCs w:val="24"/>
        </w:rPr>
        <w:t xml:space="preserve"> </w:t>
      </w:r>
    </w:p>
    <w:p w14:paraId="67D18B6F" w14:textId="10D24DDB" w:rsidR="00006674" w:rsidRDefault="00006674" w:rsidP="00B3400A">
      <w:pPr>
        <w:pStyle w:val="1"/>
      </w:pPr>
      <w:r w:rsidRPr="00006674">
        <w:lastRenderedPageBreak/>
        <w:t>О</w:t>
      </w:r>
      <w:r w:rsidR="00081DDC">
        <w:t>РГАНИЗАЦИЯ</w:t>
      </w:r>
      <w:r w:rsidRPr="00006674">
        <w:t xml:space="preserve"> ОБРАЗОВАТЕЛЬНОГО ПРОЦЕССА ДЛЯ ЛИЦ С ОГРАНИЧЕННЫМИ ВОЗМОЖНОСТЯМИ ЗДОРОВЬЯ</w:t>
      </w:r>
    </w:p>
    <w:p w14:paraId="5ABC2A00" w14:textId="6393CDCC" w:rsidR="00C713DB" w:rsidRPr="00513BCC" w:rsidRDefault="00C713DB" w:rsidP="000872FD">
      <w:pPr>
        <w:pStyle w:val="af0"/>
        <w:numPr>
          <w:ilvl w:val="3"/>
          <w:numId w:val="12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и обучении лиц с ограниченными возможностями здоровья и инвалидов</w:t>
      </w:r>
      <w:r w:rsidRPr="00513BCC">
        <w:rPr>
          <w:i/>
          <w:sz w:val="24"/>
          <w:szCs w:val="24"/>
        </w:rPr>
        <w:t xml:space="preserve"> </w:t>
      </w:r>
      <w:r w:rsidRPr="00513BCC">
        <w:rPr>
          <w:sz w:val="24"/>
          <w:szCs w:val="24"/>
        </w:rPr>
        <w:t xml:space="preserve">используются подходы, способствующие созданию безбарьерной образовательной среды: технологии дифференциации и индивидуального обучения, применение соответствующих методик по работе с инвалидами, использование средств дистанционного общения, проведение дополнительных индивидуальных консультаций по изучаемым теоретическим вопросам и практическим занятиям, оказание помощи при подготовке к промежуточной </w:t>
      </w:r>
      <w:r w:rsidR="00AF515F" w:rsidRPr="00513BCC">
        <w:rPr>
          <w:sz w:val="24"/>
          <w:szCs w:val="24"/>
        </w:rPr>
        <w:t>аттестации.</w:t>
      </w:r>
    </w:p>
    <w:p w14:paraId="55437528" w14:textId="53A6E091" w:rsidR="003C6CFC" w:rsidRPr="00513BCC" w:rsidRDefault="00C23B07" w:rsidP="000872FD">
      <w:pPr>
        <w:pStyle w:val="af0"/>
        <w:numPr>
          <w:ilvl w:val="3"/>
          <w:numId w:val="12"/>
        </w:numPr>
        <w:jc w:val="both"/>
        <w:rPr>
          <w:b/>
          <w:sz w:val="24"/>
          <w:szCs w:val="24"/>
        </w:rPr>
      </w:pPr>
      <w:r>
        <w:rPr>
          <w:sz w:val="24"/>
          <w:szCs w:val="24"/>
        </w:rPr>
        <w:t>У</w:t>
      </w:r>
      <w:r w:rsidR="00C713DB" w:rsidRPr="00513BCC">
        <w:rPr>
          <w:sz w:val="24"/>
          <w:szCs w:val="24"/>
        </w:rPr>
        <w:t>чебны</w:t>
      </w:r>
      <w:r w:rsidR="00AA78AC" w:rsidRPr="00513BCC">
        <w:rPr>
          <w:sz w:val="24"/>
          <w:szCs w:val="24"/>
        </w:rPr>
        <w:t>е</w:t>
      </w:r>
      <w:r w:rsidR="00513BCC">
        <w:rPr>
          <w:sz w:val="24"/>
          <w:szCs w:val="24"/>
        </w:rPr>
        <w:t xml:space="preserve"> и контрольно-</w:t>
      </w:r>
      <w:r w:rsidR="00C713DB" w:rsidRPr="00513BCC">
        <w:rPr>
          <w:sz w:val="24"/>
          <w:szCs w:val="24"/>
        </w:rPr>
        <w:t>измерительны</w:t>
      </w:r>
      <w:r w:rsidR="00AA78AC" w:rsidRPr="00513BCC">
        <w:rPr>
          <w:sz w:val="24"/>
          <w:szCs w:val="24"/>
        </w:rPr>
        <w:t>е</w:t>
      </w:r>
      <w:r w:rsidR="00C713DB" w:rsidRPr="00513BCC">
        <w:rPr>
          <w:sz w:val="24"/>
          <w:szCs w:val="24"/>
        </w:rPr>
        <w:t xml:space="preserve"> материал</w:t>
      </w:r>
      <w:r w:rsidR="00AA78AC" w:rsidRPr="00513BCC">
        <w:rPr>
          <w:sz w:val="24"/>
          <w:szCs w:val="24"/>
        </w:rPr>
        <w:t>ы</w:t>
      </w:r>
      <w:r w:rsidR="00C713DB" w:rsidRPr="00513BCC">
        <w:rPr>
          <w:sz w:val="24"/>
          <w:szCs w:val="24"/>
        </w:rPr>
        <w:t xml:space="preserve"> </w:t>
      </w:r>
      <w:r w:rsidR="00AA78AC" w:rsidRPr="00513BCC">
        <w:rPr>
          <w:sz w:val="24"/>
          <w:szCs w:val="24"/>
        </w:rPr>
        <w:t xml:space="preserve">представляются </w:t>
      </w:r>
      <w:r w:rsidR="00C713DB" w:rsidRPr="00513BCC">
        <w:rPr>
          <w:sz w:val="24"/>
          <w:szCs w:val="24"/>
        </w:rPr>
        <w:t>в формах, доступных для изучения студентами с особыми образовательными потребностями</w:t>
      </w:r>
      <w:r>
        <w:rPr>
          <w:sz w:val="24"/>
          <w:szCs w:val="24"/>
        </w:rPr>
        <w:t xml:space="preserve"> с учетом нозологических групп инвалидов</w:t>
      </w:r>
      <w:r w:rsidR="00970085" w:rsidRPr="00513BCC">
        <w:rPr>
          <w:sz w:val="24"/>
          <w:szCs w:val="24"/>
        </w:rPr>
        <w:t>:</w:t>
      </w:r>
    </w:p>
    <w:p w14:paraId="0620C7E0" w14:textId="5D7ABF29" w:rsidR="00C713DB" w:rsidRPr="00513BCC" w:rsidRDefault="00970085" w:rsidP="000872FD">
      <w:pPr>
        <w:pStyle w:val="af0"/>
        <w:numPr>
          <w:ilvl w:val="3"/>
          <w:numId w:val="12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Д</w:t>
      </w:r>
      <w:r w:rsidR="00C713DB" w:rsidRPr="00513BCC">
        <w:rPr>
          <w:sz w:val="24"/>
          <w:szCs w:val="24"/>
        </w:rPr>
        <w:t>ля подготовки к ответу на практическом занятии, студентам с ограниченными возможностями здоровья среднее время увеличивается по сравнению со средним временем подготовки обычного студента.</w:t>
      </w:r>
    </w:p>
    <w:p w14:paraId="765B7AE9" w14:textId="77777777" w:rsidR="00103BEB" w:rsidRPr="00103BEB" w:rsidRDefault="00C713DB" w:rsidP="000872FD">
      <w:pPr>
        <w:pStyle w:val="af0"/>
        <w:numPr>
          <w:ilvl w:val="3"/>
          <w:numId w:val="12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 xml:space="preserve">Для студентов с инвалидностью или с ограниченными возможностями здоровья форма </w:t>
      </w:r>
      <w:r w:rsidR="00D60D34">
        <w:rPr>
          <w:sz w:val="24"/>
          <w:szCs w:val="24"/>
        </w:rPr>
        <w:t xml:space="preserve">проведения текущей и </w:t>
      </w:r>
      <w:r w:rsidRPr="00513BCC">
        <w:rPr>
          <w:sz w:val="24"/>
          <w:szCs w:val="24"/>
        </w:rPr>
        <w:t xml:space="preserve">промежуточной аттестации устанавливается с учетом индивидуальных психофизических особенностей (устно, письменно на бумаге, письменно на компьютере, в форме тестирования и т.п.). </w:t>
      </w:r>
    </w:p>
    <w:p w14:paraId="32A0A103" w14:textId="2E87325C" w:rsidR="00C713DB" w:rsidRPr="00A30D4B" w:rsidRDefault="00C713DB" w:rsidP="000872FD">
      <w:pPr>
        <w:pStyle w:val="af0"/>
        <w:numPr>
          <w:ilvl w:val="3"/>
          <w:numId w:val="12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омежуточная аттестация по дисциплине может проводиться в несколько этапов в форме рубежного контроля по завершению изучения отдельных тем дисциплины.</w:t>
      </w:r>
      <w:r w:rsidR="00A30D4B">
        <w:rPr>
          <w:sz w:val="24"/>
          <w:szCs w:val="24"/>
        </w:rPr>
        <w:t xml:space="preserve"> </w:t>
      </w:r>
      <w:r w:rsidR="00A30D4B" w:rsidRPr="00513BCC">
        <w:rPr>
          <w:sz w:val="24"/>
          <w:szCs w:val="24"/>
        </w:rPr>
        <w:t>При необходимости студенту предоставляется дополнительное время для подготовки ответа на зачете или экзамене.</w:t>
      </w:r>
    </w:p>
    <w:p w14:paraId="617D2702" w14:textId="601D4643" w:rsidR="00513BCC" w:rsidRPr="005D073F" w:rsidRDefault="00006674" w:rsidP="000872FD">
      <w:pPr>
        <w:pStyle w:val="af0"/>
        <w:numPr>
          <w:ilvl w:val="3"/>
          <w:numId w:val="12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 xml:space="preserve">Для осуществления процедур текущего контроля успеваемости и промежуточной аттестации обучающихся </w:t>
      </w:r>
      <w:r w:rsidR="00D60D34">
        <w:rPr>
          <w:sz w:val="24"/>
          <w:szCs w:val="24"/>
        </w:rPr>
        <w:t>создаются</w:t>
      </w:r>
      <w:r w:rsidR="0017354A">
        <w:rPr>
          <w:sz w:val="24"/>
          <w:szCs w:val="24"/>
        </w:rPr>
        <w:t xml:space="preserve">, при необходимости, </w:t>
      </w:r>
      <w:r w:rsidRPr="00513BCC">
        <w:rPr>
          <w:sz w:val="24"/>
          <w:szCs w:val="24"/>
        </w:rPr>
        <w:t>фонды оценочных средств, адаптированные для лиц с ограниченными возможностями здоровья и позволяющие оценить достижение ими запланированных в основной образовательной программе результатов обучения и уровень сформированности всех компетенций, заявленных в образовательной программе.</w:t>
      </w:r>
    </w:p>
    <w:p w14:paraId="0392613B" w14:textId="50A09A2B" w:rsidR="007F3D0E" w:rsidRPr="00AF0CEE" w:rsidRDefault="007F3D0E" w:rsidP="00B3400A">
      <w:pPr>
        <w:pStyle w:val="1"/>
      </w:pPr>
      <w:r w:rsidRPr="00BC2BA8">
        <w:t>МАТЕРИАЛЬНО-ТЕХНИЧЕСКОЕ</w:t>
      </w:r>
      <w:r w:rsidR="00D01F0C">
        <w:t xml:space="preserve"> ОБЕСПЕЧЕНИЕ </w:t>
      </w:r>
      <w:r w:rsidR="00D01F0C" w:rsidRPr="00D01F0C">
        <w:rPr>
          <w:i/>
        </w:rPr>
        <w:t xml:space="preserve">ДИСЦИПЛИНЫ </w:t>
      </w:r>
    </w:p>
    <w:p w14:paraId="3E5106C9" w14:textId="655757D4" w:rsidR="00566E12" w:rsidRPr="00566E12" w:rsidRDefault="007F3D0E" w:rsidP="000872FD">
      <w:pPr>
        <w:pStyle w:val="af0"/>
        <w:numPr>
          <w:ilvl w:val="3"/>
          <w:numId w:val="15"/>
        </w:numPr>
        <w:spacing w:before="120" w:after="120"/>
        <w:jc w:val="both"/>
        <w:rPr>
          <w:sz w:val="24"/>
          <w:szCs w:val="24"/>
        </w:rPr>
      </w:pPr>
      <w:r w:rsidRPr="00AF0CEE">
        <w:rPr>
          <w:i/>
          <w:color w:val="000000"/>
          <w:sz w:val="24"/>
          <w:szCs w:val="24"/>
        </w:rPr>
        <w:t>Характеристика материально-технического обеспечения дисциплины (модуля)</w:t>
      </w:r>
      <w:r w:rsidR="00BD6768" w:rsidRPr="00AF0CEE">
        <w:rPr>
          <w:i/>
          <w:color w:val="000000"/>
          <w:sz w:val="24"/>
          <w:szCs w:val="24"/>
        </w:rPr>
        <w:t xml:space="preserve"> </w:t>
      </w:r>
      <w:r w:rsidRPr="00AF0CEE">
        <w:rPr>
          <w:i/>
          <w:color w:val="000000"/>
          <w:sz w:val="24"/>
          <w:szCs w:val="24"/>
        </w:rPr>
        <w:t xml:space="preserve">составляется в соответствии с </w:t>
      </w:r>
      <w:r w:rsidR="00574A34">
        <w:rPr>
          <w:i/>
          <w:color w:val="000000"/>
          <w:sz w:val="24"/>
          <w:szCs w:val="24"/>
        </w:rPr>
        <w:t>требованиями ФГОС ВО.</w:t>
      </w:r>
    </w:p>
    <w:p w14:paraId="5824282B" w14:textId="77777777" w:rsidR="00E7127C" w:rsidRPr="00E7127C" w:rsidRDefault="00E7127C" w:rsidP="000872FD">
      <w:pPr>
        <w:pStyle w:val="af0"/>
        <w:numPr>
          <w:ilvl w:val="3"/>
          <w:numId w:val="15"/>
        </w:numPr>
        <w:spacing w:before="120" w:after="120"/>
        <w:jc w:val="both"/>
        <w:rPr>
          <w:sz w:val="24"/>
          <w:szCs w:val="24"/>
        </w:rPr>
      </w:pPr>
    </w:p>
    <w:p w14:paraId="48408678" w14:textId="29AE025A" w:rsidR="00D01F0C" w:rsidRPr="00566E12" w:rsidRDefault="00D01F0C" w:rsidP="000872FD">
      <w:pPr>
        <w:pStyle w:val="af0"/>
        <w:numPr>
          <w:ilvl w:val="3"/>
          <w:numId w:val="15"/>
        </w:numPr>
        <w:spacing w:before="120" w:after="120"/>
        <w:jc w:val="both"/>
        <w:rPr>
          <w:sz w:val="24"/>
          <w:szCs w:val="24"/>
        </w:rPr>
      </w:pPr>
      <w:r>
        <w:rPr>
          <w:iCs/>
          <w:sz w:val="24"/>
          <w:szCs w:val="24"/>
        </w:rPr>
        <w:t>Материально-техничес</w:t>
      </w:r>
      <w:r w:rsidR="00E7127C">
        <w:rPr>
          <w:iCs/>
          <w:sz w:val="24"/>
          <w:szCs w:val="24"/>
        </w:rPr>
        <w:t xml:space="preserve">кое обеспечение </w:t>
      </w:r>
      <w:r w:rsidR="00E7127C" w:rsidRPr="00E7127C">
        <w:rPr>
          <w:i/>
          <w:iCs/>
          <w:sz w:val="24"/>
          <w:szCs w:val="24"/>
        </w:rPr>
        <w:t>дисциплины/модуля</w:t>
      </w:r>
      <w:r w:rsidR="00E7127C">
        <w:rPr>
          <w:iCs/>
          <w:sz w:val="24"/>
          <w:szCs w:val="24"/>
        </w:rPr>
        <w:t xml:space="preserve"> при обучении с использованием т</w:t>
      </w:r>
      <w:r w:rsidR="00AE49FE">
        <w:rPr>
          <w:iCs/>
          <w:sz w:val="24"/>
          <w:szCs w:val="24"/>
        </w:rPr>
        <w:t>радиционных технологий обучения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786"/>
        <w:gridCol w:w="5068"/>
      </w:tblGrid>
      <w:tr w:rsidR="00566E12" w:rsidRPr="0021251B" w14:paraId="2BA95510" w14:textId="77777777" w:rsidTr="00497306">
        <w:trPr>
          <w:tblHeader/>
        </w:trPr>
        <w:tc>
          <w:tcPr>
            <w:tcW w:w="4786" w:type="dxa"/>
            <w:shd w:val="clear" w:color="auto" w:fill="DBE5F1" w:themeFill="accent1" w:themeFillTint="33"/>
            <w:vAlign w:val="center"/>
          </w:tcPr>
          <w:p w14:paraId="1D61E349" w14:textId="3072D3F5" w:rsidR="00566E12" w:rsidRPr="00497306" w:rsidRDefault="0031558F" w:rsidP="00314897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Н</w:t>
            </w:r>
            <w:r w:rsidR="00566E12" w:rsidRPr="00497306">
              <w:rPr>
                <w:b/>
                <w:sz w:val="20"/>
                <w:szCs w:val="20"/>
              </w:rPr>
              <w:t>аименование учебных аудиторий, лабораторий, мастерских, библиотек, спортзалов, помещений для хранения и профилактического обслуживания учебного оборудования и т.п.</w:t>
            </w:r>
          </w:p>
        </w:tc>
        <w:tc>
          <w:tcPr>
            <w:tcW w:w="5068" w:type="dxa"/>
            <w:shd w:val="clear" w:color="auto" w:fill="DBE5F1" w:themeFill="accent1" w:themeFillTint="33"/>
            <w:vAlign w:val="center"/>
          </w:tcPr>
          <w:p w14:paraId="4F593093" w14:textId="77777777" w:rsidR="00566E12" w:rsidRPr="00497306" w:rsidRDefault="00566E12" w:rsidP="00314897">
            <w:pPr>
              <w:jc w:val="center"/>
              <w:rPr>
                <w:b/>
                <w:sz w:val="20"/>
                <w:szCs w:val="20"/>
              </w:rPr>
            </w:pPr>
            <w:r w:rsidRPr="00497306">
              <w:rPr>
                <w:b/>
                <w:sz w:val="20"/>
                <w:szCs w:val="20"/>
              </w:rPr>
              <w:t>Оснащенность учебных аудиторий, лабораторий, мастерских, библиотек, спортивных залов, помещений для хранения и профилактического обслуживания учебного оборудования и т.п.</w:t>
            </w:r>
          </w:p>
        </w:tc>
      </w:tr>
      <w:tr w:rsidR="00F71998" w:rsidRPr="0021251B" w14:paraId="4E0A7C22" w14:textId="77777777" w:rsidTr="00497306">
        <w:trPr>
          <w:trHeight w:val="340"/>
        </w:trPr>
        <w:tc>
          <w:tcPr>
            <w:tcW w:w="9854" w:type="dxa"/>
            <w:gridSpan w:val="2"/>
            <w:shd w:val="clear" w:color="auto" w:fill="EAF1DD" w:themeFill="accent3" w:themeFillTint="33"/>
            <w:vAlign w:val="center"/>
          </w:tcPr>
          <w:p w14:paraId="7E423C26" w14:textId="285FA88B" w:rsidR="00F71998" w:rsidRPr="0003559F" w:rsidRDefault="00F71998" w:rsidP="00AE3886">
            <w:pPr>
              <w:rPr>
                <w:i/>
              </w:rPr>
            </w:pPr>
            <w:r w:rsidRPr="0021251B">
              <w:rPr>
                <w:rFonts w:eastAsia="Calibri"/>
                <w:b/>
                <w:i/>
                <w:sz w:val="24"/>
                <w:szCs w:val="24"/>
                <w:lang w:eastAsia="en-US"/>
              </w:rPr>
              <w:t xml:space="preserve">119071, г. Москва, </w:t>
            </w:r>
            <w:r w:rsidR="00AE3886">
              <w:rPr>
                <w:rFonts w:eastAsia="Calibri"/>
                <w:b/>
                <w:i/>
                <w:sz w:val="24"/>
                <w:szCs w:val="24"/>
                <w:lang w:eastAsia="en-US"/>
              </w:rPr>
              <w:t xml:space="preserve">ул. </w:t>
            </w:r>
            <w:r w:rsidRPr="0021251B">
              <w:rPr>
                <w:rFonts w:eastAsia="Calibri"/>
                <w:b/>
                <w:i/>
                <w:sz w:val="24"/>
                <w:szCs w:val="24"/>
                <w:lang w:eastAsia="en-US"/>
              </w:rPr>
              <w:t>Мал</w:t>
            </w:r>
            <w:r w:rsidR="00AE3886">
              <w:rPr>
                <w:rFonts w:eastAsia="Calibri"/>
                <w:b/>
                <w:i/>
                <w:sz w:val="24"/>
                <w:szCs w:val="24"/>
                <w:lang w:eastAsia="en-US"/>
              </w:rPr>
              <w:t>ая Калужская, дом 1</w:t>
            </w:r>
          </w:p>
        </w:tc>
      </w:tr>
      <w:tr w:rsidR="00574A34" w:rsidRPr="0021251B" w14:paraId="40E1F62C" w14:textId="77777777" w:rsidTr="00497306">
        <w:tc>
          <w:tcPr>
            <w:tcW w:w="4786" w:type="dxa"/>
          </w:tcPr>
          <w:p w14:paraId="1CDA0547" w14:textId="5404DAC3" w:rsidR="00574A34" w:rsidRPr="0003559F" w:rsidRDefault="00FF2838" w:rsidP="00C509F7">
            <w:pPr>
              <w:rPr>
                <w:i/>
              </w:rPr>
            </w:pPr>
            <w:r>
              <w:rPr>
                <w:i/>
              </w:rPr>
              <w:t>аудитори</w:t>
            </w:r>
            <w:r w:rsidR="00C509F7">
              <w:rPr>
                <w:i/>
              </w:rPr>
              <w:t>и</w:t>
            </w:r>
            <w:r>
              <w:rPr>
                <w:i/>
              </w:rPr>
              <w:t xml:space="preserve"> </w:t>
            </w:r>
            <w:r w:rsidR="00574A34" w:rsidRPr="0003559F">
              <w:rPr>
                <w:i/>
              </w:rPr>
              <w:t xml:space="preserve">для проведения занятий </w:t>
            </w:r>
            <w:r w:rsidR="00D01F0C">
              <w:rPr>
                <w:i/>
              </w:rPr>
              <w:t>лекционного типа</w:t>
            </w:r>
          </w:p>
        </w:tc>
        <w:tc>
          <w:tcPr>
            <w:tcW w:w="5068" w:type="dxa"/>
          </w:tcPr>
          <w:p w14:paraId="65CC9921" w14:textId="487DF019" w:rsidR="0067232E" w:rsidRPr="007F1DE0" w:rsidRDefault="0067232E" w:rsidP="0067232E">
            <w:r w:rsidRPr="007F1DE0">
              <w:t>к</w:t>
            </w:r>
            <w:r w:rsidR="00574A34" w:rsidRPr="007F1DE0">
              <w:t xml:space="preserve">омплект учебной мебели, </w:t>
            </w:r>
          </w:p>
          <w:p w14:paraId="38837DFD" w14:textId="77777777" w:rsidR="0067232E" w:rsidRPr="007F1DE0" w:rsidRDefault="00574A34" w:rsidP="0067232E">
            <w:r w:rsidRPr="007F1DE0">
              <w:t xml:space="preserve">технические средства обучения, служащие для представления учебной информации большой аудитории: </w:t>
            </w:r>
          </w:p>
          <w:p w14:paraId="7FB277FE" w14:textId="5C65B754" w:rsidR="00574A34" w:rsidRDefault="00FF2838" w:rsidP="000872FD">
            <w:pPr>
              <w:pStyle w:val="af0"/>
              <w:numPr>
                <w:ilvl w:val="0"/>
                <w:numId w:val="21"/>
              </w:numPr>
              <w:ind w:left="317" w:hanging="283"/>
              <w:rPr>
                <w:i/>
              </w:rPr>
            </w:pPr>
            <w:r>
              <w:rPr>
                <w:i/>
              </w:rPr>
              <w:t>ноутбук;</w:t>
            </w:r>
          </w:p>
          <w:p w14:paraId="2542D2B2" w14:textId="77777777" w:rsidR="00FF2838" w:rsidRDefault="00FF2838" w:rsidP="000872FD">
            <w:pPr>
              <w:pStyle w:val="af0"/>
              <w:numPr>
                <w:ilvl w:val="0"/>
                <w:numId w:val="21"/>
              </w:numPr>
              <w:ind w:left="317" w:hanging="283"/>
              <w:rPr>
                <w:i/>
              </w:rPr>
            </w:pPr>
            <w:r>
              <w:rPr>
                <w:i/>
              </w:rPr>
              <w:t>проектор</w:t>
            </w:r>
            <w:r w:rsidR="00C509F7">
              <w:rPr>
                <w:i/>
              </w:rPr>
              <w:t>,</w:t>
            </w:r>
          </w:p>
          <w:p w14:paraId="7309251E" w14:textId="6C4690D6" w:rsidR="00C509F7" w:rsidRPr="0067232E" w:rsidRDefault="00C509F7" w:rsidP="000872FD">
            <w:pPr>
              <w:pStyle w:val="af0"/>
              <w:numPr>
                <w:ilvl w:val="0"/>
                <w:numId w:val="21"/>
              </w:numPr>
              <w:ind w:left="317" w:hanging="283"/>
              <w:rPr>
                <w:i/>
              </w:rPr>
            </w:pPr>
          </w:p>
        </w:tc>
      </w:tr>
      <w:tr w:rsidR="00C00E4D" w:rsidRPr="0021251B" w14:paraId="1BE11055" w14:textId="77777777" w:rsidTr="00497306">
        <w:tc>
          <w:tcPr>
            <w:tcW w:w="4786" w:type="dxa"/>
          </w:tcPr>
          <w:p w14:paraId="4B521C5E" w14:textId="0F99B5C2" w:rsidR="00C00E4D" w:rsidRDefault="00C00E4D" w:rsidP="00C00E4D">
            <w:pPr>
              <w:rPr>
                <w:i/>
              </w:rPr>
            </w:pPr>
            <w:r>
              <w:rPr>
                <w:i/>
              </w:rPr>
              <w:t xml:space="preserve">аудитории </w:t>
            </w:r>
            <w:r w:rsidRPr="0003559F">
              <w:rPr>
                <w:i/>
              </w:rPr>
              <w:t xml:space="preserve">для проведения занятий семинарского типа, групповых и индивидуальных консультаций, текущего </w:t>
            </w:r>
            <w:r w:rsidRPr="0003559F">
              <w:rPr>
                <w:i/>
              </w:rPr>
              <w:lastRenderedPageBreak/>
              <w:t>контроля и промежуточной аттестации</w:t>
            </w:r>
          </w:p>
        </w:tc>
        <w:tc>
          <w:tcPr>
            <w:tcW w:w="5068" w:type="dxa"/>
          </w:tcPr>
          <w:p w14:paraId="28172B33" w14:textId="3CD61C64" w:rsidR="00C00E4D" w:rsidRPr="00C00E4D" w:rsidRDefault="00C00E4D" w:rsidP="000872FD">
            <w:pPr>
              <w:pStyle w:val="af0"/>
              <w:numPr>
                <w:ilvl w:val="0"/>
                <w:numId w:val="21"/>
              </w:numPr>
              <w:ind w:left="317" w:hanging="283"/>
              <w:rPr>
                <w:i/>
                <w:iCs/>
              </w:rPr>
            </w:pPr>
            <w:r w:rsidRPr="00C00E4D">
              <w:rPr>
                <w:i/>
                <w:iCs/>
              </w:rPr>
              <w:lastRenderedPageBreak/>
              <w:t>комплект учебной мебели.</w:t>
            </w:r>
          </w:p>
        </w:tc>
      </w:tr>
      <w:tr w:rsidR="00C00E4D" w:rsidRPr="0021251B" w14:paraId="5584518D" w14:textId="77777777" w:rsidTr="00497306">
        <w:tc>
          <w:tcPr>
            <w:tcW w:w="4786" w:type="dxa"/>
          </w:tcPr>
          <w:p w14:paraId="683B06A0" w14:textId="00954C7A" w:rsidR="00C00E4D" w:rsidRPr="0003559F" w:rsidRDefault="00C00E4D" w:rsidP="00C00E4D">
            <w:pPr>
              <w:rPr>
                <w:i/>
              </w:rPr>
            </w:pPr>
            <w:r>
              <w:rPr>
                <w:i/>
              </w:rPr>
              <w:lastRenderedPageBreak/>
              <w:t xml:space="preserve">аудитории для проведения занятий по практической подготовке, </w:t>
            </w:r>
            <w:r w:rsidRPr="0003559F">
              <w:rPr>
                <w:i/>
              </w:rPr>
              <w:t>групповых и индивидуальных консультаций</w:t>
            </w:r>
          </w:p>
        </w:tc>
        <w:tc>
          <w:tcPr>
            <w:tcW w:w="5068" w:type="dxa"/>
          </w:tcPr>
          <w:p w14:paraId="7D0BF6A0" w14:textId="77777777" w:rsidR="00C00E4D" w:rsidRPr="0067232E" w:rsidRDefault="00C00E4D" w:rsidP="00C00E4D">
            <w:pPr>
              <w:rPr>
                <w:i/>
              </w:rPr>
            </w:pPr>
            <w:r w:rsidRPr="007F1DE0">
              <w:rPr>
                <w:i/>
              </w:rPr>
              <w:t>комплект учебной мебели</w:t>
            </w:r>
            <w:r>
              <w:rPr>
                <w:i/>
              </w:rPr>
              <w:t>.</w:t>
            </w:r>
          </w:p>
          <w:p w14:paraId="3B7A14FF" w14:textId="6A2F4193" w:rsidR="00C00E4D" w:rsidRPr="0067232E" w:rsidRDefault="00C00E4D" w:rsidP="00C00E4D">
            <w:pPr>
              <w:rPr>
                <w:i/>
              </w:rPr>
            </w:pPr>
          </w:p>
        </w:tc>
      </w:tr>
      <w:tr w:rsidR="00C00E4D" w:rsidRPr="0021251B" w14:paraId="711EDA88" w14:textId="77777777" w:rsidTr="00497306">
        <w:tc>
          <w:tcPr>
            <w:tcW w:w="4786" w:type="dxa"/>
          </w:tcPr>
          <w:p w14:paraId="64444516" w14:textId="5D94479F" w:rsidR="00C00E4D" w:rsidRPr="0003559F" w:rsidRDefault="00C00E4D" w:rsidP="00C00E4D">
            <w:pPr>
              <w:rPr>
                <w:i/>
              </w:rPr>
            </w:pPr>
          </w:p>
        </w:tc>
        <w:tc>
          <w:tcPr>
            <w:tcW w:w="5068" w:type="dxa"/>
          </w:tcPr>
          <w:p w14:paraId="2A1B3722" w14:textId="67164CFC" w:rsidR="00C00E4D" w:rsidRPr="0003559F" w:rsidRDefault="00C00E4D" w:rsidP="00C00E4D">
            <w:pPr>
              <w:rPr>
                <w:i/>
              </w:rPr>
            </w:pPr>
          </w:p>
        </w:tc>
      </w:tr>
      <w:tr w:rsidR="00C00E4D" w:rsidRPr="0021251B" w14:paraId="00DD0340" w14:textId="77777777" w:rsidTr="00497306">
        <w:tc>
          <w:tcPr>
            <w:tcW w:w="4786" w:type="dxa"/>
          </w:tcPr>
          <w:p w14:paraId="672802A2" w14:textId="55B349D4" w:rsidR="00C00E4D" w:rsidRDefault="00C00E4D" w:rsidP="00C00E4D">
            <w:pPr>
              <w:rPr>
                <w:i/>
              </w:rPr>
            </w:pPr>
          </w:p>
        </w:tc>
        <w:tc>
          <w:tcPr>
            <w:tcW w:w="5068" w:type="dxa"/>
          </w:tcPr>
          <w:p w14:paraId="04F9DE97" w14:textId="1C8C8411" w:rsidR="00C00E4D" w:rsidRDefault="00C00E4D" w:rsidP="00C00E4D">
            <w:pPr>
              <w:rPr>
                <w:i/>
              </w:rPr>
            </w:pPr>
          </w:p>
        </w:tc>
      </w:tr>
      <w:tr w:rsidR="00C00E4D" w:rsidRPr="0021251B" w14:paraId="345248BA" w14:textId="77777777" w:rsidTr="00497306">
        <w:tc>
          <w:tcPr>
            <w:tcW w:w="4786" w:type="dxa"/>
          </w:tcPr>
          <w:p w14:paraId="42939E79" w14:textId="3AADD5A2" w:rsidR="00C00E4D" w:rsidRDefault="00C00E4D" w:rsidP="00C00E4D">
            <w:pPr>
              <w:rPr>
                <w:i/>
              </w:rPr>
            </w:pPr>
          </w:p>
        </w:tc>
        <w:tc>
          <w:tcPr>
            <w:tcW w:w="5068" w:type="dxa"/>
          </w:tcPr>
          <w:p w14:paraId="34336FBC" w14:textId="5A24390F" w:rsidR="00C00E4D" w:rsidRPr="00987351" w:rsidRDefault="00C00E4D" w:rsidP="000872FD">
            <w:pPr>
              <w:pStyle w:val="af0"/>
              <w:numPr>
                <w:ilvl w:val="0"/>
                <w:numId w:val="23"/>
              </w:numPr>
              <w:ind w:left="317" w:hanging="283"/>
              <w:rPr>
                <w:i/>
              </w:rPr>
            </w:pPr>
          </w:p>
        </w:tc>
      </w:tr>
      <w:tr w:rsidR="00C00E4D" w:rsidRPr="0021251B" w14:paraId="727C14D5" w14:textId="77777777" w:rsidTr="00497306">
        <w:tc>
          <w:tcPr>
            <w:tcW w:w="4786" w:type="dxa"/>
          </w:tcPr>
          <w:p w14:paraId="0B1077DF" w14:textId="4BC2B043" w:rsidR="00C00E4D" w:rsidRDefault="00C00E4D" w:rsidP="00C00E4D">
            <w:pPr>
              <w:rPr>
                <w:i/>
              </w:rPr>
            </w:pPr>
          </w:p>
        </w:tc>
        <w:tc>
          <w:tcPr>
            <w:tcW w:w="5068" w:type="dxa"/>
          </w:tcPr>
          <w:p w14:paraId="11D34EA0" w14:textId="39E971E2" w:rsidR="00C00E4D" w:rsidRPr="0067232E" w:rsidRDefault="00C00E4D" w:rsidP="000872FD">
            <w:pPr>
              <w:pStyle w:val="af0"/>
              <w:numPr>
                <w:ilvl w:val="0"/>
                <w:numId w:val="22"/>
              </w:numPr>
              <w:ind w:left="318" w:hanging="284"/>
              <w:rPr>
                <w:i/>
              </w:rPr>
            </w:pPr>
          </w:p>
        </w:tc>
      </w:tr>
      <w:tr w:rsidR="00C00E4D" w:rsidRPr="0021251B" w14:paraId="61BBAB83" w14:textId="77777777" w:rsidTr="00497306">
        <w:tc>
          <w:tcPr>
            <w:tcW w:w="4786" w:type="dxa"/>
          </w:tcPr>
          <w:p w14:paraId="23BC5EEC" w14:textId="4C5537CA" w:rsidR="00C00E4D" w:rsidRPr="00D75A2A" w:rsidRDefault="00C00E4D" w:rsidP="00C00E4D">
            <w:pPr>
              <w:rPr>
                <w:bCs/>
                <w:i/>
                <w:color w:val="000000"/>
              </w:rPr>
            </w:pPr>
          </w:p>
        </w:tc>
        <w:tc>
          <w:tcPr>
            <w:tcW w:w="5068" w:type="dxa"/>
          </w:tcPr>
          <w:p w14:paraId="0C92405B" w14:textId="1878C3E8" w:rsidR="00C00E4D" w:rsidRPr="00D75A2A" w:rsidRDefault="00C00E4D" w:rsidP="00C00E4D">
            <w:pPr>
              <w:rPr>
                <w:bCs/>
                <w:i/>
                <w:color w:val="000000"/>
              </w:rPr>
            </w:pPr>
          </w:p>
        </w:tc>
      </w:tr>
      <w:tr w:rsidR="00C00E4D" w:rsidRPr="0021251B" w14:paraId="3B32671C" w14:textId="77777777" w:rsidTr="006F41A5">
        <w:tc>
          <w:tcPr>
            <w:tcW w:w="4786" w:type="dxa"/>
            <w:shd w:val="clear" w:color="auto" w:fill="DBE5F1" w:themeFill="accent1" w:themeFillTint="33"/>
            <w:vAlign w:val="center"/>
          </w:tcPr>
          <w:p w14:paraId="724E9314" w14:textId="70478A7F" w:rsidR="00C00E4D" w:rsidRPr="00D75A2A" w:rsidRDefault="00C00E4D" w:rsidP="00C00E4D">
            <w:pPr>
              <w:jc w:val="center"/>
              <w:rPr>
                <w:bCs/>
                <w:i/>
                <w:color w:val="000000"/>
              </w:rPr>
            </w:pPr>
            <w:r>
              <w:rPr>
                <w:b/>
                <w:sz w:val="20"/>
                <w:szCs w:val="20"/>
              </w:rPr>
              <w:t>Помещения для самостоятельной работы обучающихся</w:t>
            </w:r>
          </w:p>
        </w:tc>
        <w:tc>
          <w:tcPr>
            <w:tcW w:w="5068" w:type="dxa"/>
            <w:shd w:val="clear" w:color="auto" w:fill="DBE5F1" w:themeFill="accent1" w:themeFillTint="33"/>
            <w:vAlign w:val="center"/>
          </w:tcPr>
          <w:p w14:paraId="4B6D4D11" w14:textId="3DE54F7C" w:rsidR="00C00E4D" w:rsidRPr="00D75A2A" w:rsidRDefault="00C00E4D" w:rsidP="00C00E4D">
            <w:pPr>
              <w:jc w:val="center"/>
              <w:rPr>
                <w:bCs/>
                <w:i/>
                <w:color w:val="000000"/>
              </w:rPr>
            </w:pPr>
            <w:r w:rsidRPr="00497306">
              <w:rPr>
                <w:b/>
                <w:sz w:val="20"/>
                <w:szCs w:val="20"/>
              </w:rPr>
              <w:t xml:space="preserve">Оснащенность </w:t>
            </w:r>
            <w:r>
              <w:rPr>
                <w:b/>
                <w:sz w:val="20"/>
                <w:szCs w:val="20"/>
              </w:rPr>
              <w:t>помещений для самостоятельной работы обучающихся</w:t>
            </w:r>
          </w:p>
        </w:tc>
      </w:tr>
      <w:tr w:rsidR="00C00E4D" w:rsidRPr="0021251B" w14:paraId="44869C4A" w14:textId="77777777" w:rsidTr="00497306">
        <w:tc>
          <w:tcPr>
            <w:tcW w:w="4786" w:type="dxa"/>
          </w:tcPr>
          <w:p w14:paraId="4BBC293A" w14:textId="57FB28E2" w:rsidR="00C00E4D" w:rsidRPr="00016A41" w:rsidRDefault="00C00E4D" w:rsidP="00C00E4D">
            <w:pPr>
              <w:rPr>
                <w:bCs/>
                <w:i/>
                <w:color w:val="000000"/>
                <w:highlight w:val="yellow"/>
              </w:rPr>
            </w:pPr>
            <w:r w:rsidRPr="00016A41">
              <w:rPr>
                <w:bCs/>
                <w:i/>
                <w:color w:val="000000"/>
                <w:highlight w:val="yellow"/>
              </w:rPr>
              <w:t>читальный зал библиотеки:</w:t>
            </w:r>
          </w:p>
          <w:p w14:paraId="595C3C7E" w14:textId="4289982C" w:rsidR="00C00E4D" w:rsidRPr="00016A41" w:rsidRDefault="00C00E4D" w:rsidP="00C00E4D">
            <w:pPr>
              <w:rPr>
                <w:bCs/>
                <w:i/>
                <w:color w:val="000000"/>
                <w:highlight w:val="yellow"/>
              </w:rPr>
            </w:pPr>
          </w:p>
          <w:p w14:paraId="7478D81A" w14:textId="4A39851C" w:rsidR="00C00E4D" w:rsidRPr="00016A41" w:rsidRDefault="00C00E4D" w:rsidP="00C00E4D">
            <w:pPr>
              <w:rPr>
                <w:bCs/>
                <w:i/>
                <w:color w:val="000000"/>
                <w:highlight w:val="yellow"/>
              </w:rPr>
            </w:pPr>
          </w:p>
        </w:tc>
        <w:tc>
          <w:tcPr>
            <w:tcW w:w="5068" w:type="dxa"/>
          </w:tcPr>
          <w:p w14:paraId="5B075CF9" w14:textId="3AEBB8CA" w:rsidR="00C00E4D" w:rsidRPr="00016A41" w:rsidRDefault="00C00E4D" w:rsidP="000872FD">
            <w:pPr>
              <w:pStyle w:val="af0"/>
              <w:numPr>
                <w:ilvl w:val="0"/>
                <w:numId w:val="26"/>
              </w:numPr>
              <w:tabs>
                <w:tab w:val="left" w:pos="317"/>
              </w:tabs>
              <w:ind w:left="0" w:firstLine="0"/>
              <w:rPr>
                <w:bCs/>
                <w:i/>
                <w:color w:val="000000"/>
                <w:highlight w:val="yellow"/>
              </w:rPr>
            </w:pPr>
            <w:r w:rsidRPr="00016A41">
              <w:rPr>
                <w:bCs/>
                <w:i/>
                <w:color w:val="000000"/>
                <w:highlight w:val="yellow"/>
              </w:rPr>
              <w:t>компьютерная техника;</w:t>
            </w:r>
            <w:r w:rsidRPr="00016A41">
              <w:rPr>
                <w:bCs/>
                <w:i/>
                <w:color w:val="000000"/>
                <w:highlight w:val="yellow"/>
              </w:rPr>
              <w:br/>
              <w:t>подключение к сети «Интернет»</w:t>
            </w:r>
          </w:p>
        </w:tc>
      </w:tr>
      <w:tr w:rsidR="00C00E4D" w:rsidRPr="0021251B" w14:paraId="2A7BB4D4" w14:textId="77777777" w:rsidTr="00497306">
        <w:trPr>
          <w:trHeight w:val="340"/>
        </w:trPr>
        <w:tc>
          <w:tcPr>
            <w:tcW w:w="9854" w:type="dxa"/>
            <w:gridSpan w:val="2"/>
            <w:shd w:val="clear" w:color="auto" w:fill="EAF1DD" w:themeFill="accent3" w:themeFillTint="33"/>
            <w:vAlign w:val="center"/>
          </w:tcPr>
          <w:p w14:paraId="77AFB33A" w14:textId="5E0BF146" w:rsidR="00C00E4D" w:rsidRPr="0003559F" w:rsidRDefault="00C00E4D" w:rsidP="00C00E4D">
            <w:pPr>
              <w:tabs>
                <w:tab w:val="left" w:pos="6474"/>
              </w:tabs>
              <w:rPr>
                <w:b/>
                <w:bCs/>
                <w:i/>
                <w:color w:val="000000"/>
                <w:sz w:val="24"/>
                <w:szCs w:val="24"/>
              </w:rPr>
            </w:pPr>
          </w:p>
        </w:tc>
      </w:tr>
      <w:tr w:rsidR="00C00E4D" w:rsidRPr="0021251B" w14:paraId="249F8714" w14:textId="77777777" w:rsidTr="00497306">
        <w:tc>
          <w:tcPr>
            <w:tcW w:w="4786" w:type="dxa"/>
          </w:tcPr>
          <w:p w14:paraId="1199C2BD" w14:textId="60CBDC9B" w:rsidR="00C00E4D" w:rsidRPr="0003559F" w:rsidRDefault="00C00E4D" w:rsidP="00C00E4D">
            <w:pPr>
              <w:rPr>
                <w:i/>
              </w:rPr>
            </w:pPr>
          </w:p>
        </w:tc>
        <w:tc>
          <w:tcPr>
            <w:tcW w:w="5068" w:type="dxa"/>
            <w:vAlign w:val="center"/>
          </w:tcPr>
          <w:p w14:paraId="52D08588" w14:textId="0B33E459" w:rsidR="00C00E4D" w:rsidRPr="0003559F" w:rsidRDefault="00C00E4D" w:rsidP="00C00E4D">
            <w:pPr>
              <w:rPr>
                <w:b/>
                <w:i/>
              </w:rPr>
            </w:pPr>
          </w:p>
        </w:tc>
      </w:tr>
      <w:tr w:rsidR="00C00E4D" w:rsidRPr="0021251B" w14:paraId="7E091AAB" w14:textId="77777777" w:rsidTr="00497306">
        <w:tc>
          <w:tcPr>
            <w:tcW w:w="4786" w:type="dxa"/>
          </w:tcPr>
          <w:p w14:paraId="06AAA2E3" w14:textId="43B49F59" w:rsidR="00C00E4D" w:rsidRPr="00D75A2A" w:rsidRDefault="00C00E4D" w:rsidP="00C00E4D">
            <w:pPr>
              <w:spacing w:line="276" w:lineRule="auto"/>
              <w:jc w:val="both"/>
              <w:rPr>
                <w:bCs/>
                <w:i/>
                <w:color w:val="000000"/>
              </w:rPr>
            </w:pPr>
          </w:p>
        </w:tc>
        <w:tc>
          <w:tcPr>
            <w:tcW w:w="5068" w:type="dxa"/>
          </w:tcPr>
          <w:p w14:paraId="5B3792D7" w14:textId="1B811FFB" w:rsidR="00C00E4D" w:rsidRPr="00D75A2A" w:rsidRDefault="00C00E4D" w:rsidP="00C00E4D">
            <w:pPr>
              <w:spacing w:line="276" w:lineRule="auto"/>
              <w:jc w:val="both"/>
              <w:rPr>
                <w:bCs/>
                <w:i/>
                <w:color w:val="000000"/>
              </w:rPr>
            </w:pPr>
          </w:p>
        </w:tc>
      </w:tr>
      <w:tr w:rsidR="00C00E4D" w:rsidRPr="0021251B" w14:paraId="3111CB58" w14:textId="77777777" w:rsidTr="003E4F7E">
        <w:tc>
          <w:tcPr>
            <w:tcW w:w="4786" w:type="dxa"/>
            <w:shd w:val="clear" w:color="auto" w:fill="DBE5F1" w:themeFill="accent1" w:themeFillTint="33"/>
            <w:vAlign w:val="center"/>
          </w:tcPr>
          <w:p w14:paraId="16725713" w14:textId="7CB1E926" w:rsidR="00C00E4D" w:rsidRPr="00D75A2A" w:rsidRDefault="00C00E4D" w:rsidP="00C00E4D">
            <w:pPr>
              <w:jc w:val="center"/>
              <w:rPr>
                <w:bCs/>
                <w:i/>
                <w:color w:val="000000"/>
              </w:rPr>
            </w:pPr>
          </w:p>
        </w:tc>
        <w:tc>
          <w:tcPr>
            <w:tcW w:w="5068" w:type="dxa"/>
            <w:shd w:val="clear" w:color="auto" w:fill="DBE5F1" w:themeFill="accent1" w:themeFillTint="33"/>
            <w:vAlign w:val="center"/>
          </w:tcPr>
          <w:p w14:paraId="3B83243B" w14:textId="07DB21F2" w:rsidR="00C00E4D" w:rsidRPr="00D75A2A" w:rsidRDefault="00C00E4D" w:rsidP="00C00E4D">
            <w:pPr>
              <w:jc w:val="center"/>
              <w:rPr>
                <w:bCs/>
                <w:i/>
                <w:color w:val="000000"/>
              </w:rPr>
            </w:pPr>
          </w:p>
        </w:tc>
      </w:tr>
      <w:tr w:rsidR="00C00E4D" w:rsidRPr="0021251B" w14:paraId="4DB77F54" w14:textId="77777777" w:rsidTr="00497306">
        <w:tc>
          <w:tcPr>
            <w:tcW w:w="4786" w:type="dxa"/>
          </w:tcPr>
          <w:p w14:paraId="21F2DF8C" w14:textId="77777777" w:rsidR="00C00E4D" w:rsidRPr="00016A41" w:rsidRDefault="00C00E4D" w:rsidP="00C00E4D">
            <w:pPr>
              <w:spacing w:line="276" w:lineRule="auto"/>
              <w:rPr>
                <w:bCs/>
                <w:i/>
                <w:color w:val="000000"/>
                <w:highlight w:val="yellow"/>
              </w:rPr>
            </w:pPr>
          </w:p>
        </w:tc>
        <w:tc>
          <w:tcPr>
            <w:tcW w:w="5068" w:type="dxa"/>
          </w:tcPr>
          <w:p w14:paraId="7D76B2D5" w14:textId="77777777" w:rsidR="00C00E4D" w:rsidRPr="00016A41" w:rsidRDefault="00C00E4D" w:rsidP="00C00E4D">
            <w:pPr>
              <w:spacing w:line="276" w:lineRule="auto"/>
              <w:rPr>
                <w:bCs/>
                <w:i/>
                <w:color w:val="000000"/>
                <w:highlight w:val="yellow"/>
              </w:rPr>
            </w:pPr>
          </w:p>
        </w:tc>
      </w:tr>
      <w:tr w:rsidR="00C00E4D" w:rsidRPr="0021251B" w14:paraId="0593C08C" w14:textId="77777777" w:rsidTr="00497306">
        <w:tc>
          <w:tcPr>
            <w:tcW w:w="4786" w:type="dxa"/>
          </w:tcPr>
          <w:p w14:paraId="0DFB594E" w14:textId="06F0C6EC" w:rsidR="00C00E4D" w:rsidRPr="00D75A2A" w:rsidRDefault="00C00E4D" w:rsidP="00C00E4D">
            <w:pPr>
              <w:spacing w:line="276" w:lineRule="auto"/>
              <w:jc w:val="both"/>
              <w:rPr>
                <w:bCs/>
                <w:i/>
                <w:color w:val="000000"/>
              </w:rPr>
            </w:pPr>
          </w:p>
        </w:tc>
        <w:tc>
          <w:tcPr>
            <w:tcW w:w="5068" w:type="dxa"/>
          </w:tcPr>
          <w:p w14:paraId="7E9DC4CC" w14:textId="504A4566" w:rsidR="00C00E4D" w:rsidRDefault="00C00E4D" w:rsidP="00C00E4D">
            <w:pPr>
              <w:spacing w:line="276" w:lineRule="auto"/>
              <w:jc w:val="both"/>
              <w:rPr>
                <w:bCs/>
                <w:i/>
                <w:color w:val="000000"/>
              </w:rPr>
            </w:pPr>
          </w:p>
        </w:tc>
      </w:tr>
    </w:tbl>
    <w:p w14:paraId="7E25E7E9" w14:textId="04846750" w:rsidR="00E7127C" w:rsidRPr="00E7127C" w:rsidRDefault="00E7127C" w:rsidP="000872FD">
      <w:pPr>
        <w:pStyle w:val="af0"/>
        <w:numPr>
          <w:ilvl w:val="3"/>
          <w:numId w:val="15"/>
        </w:numPr>
        <w:spacing w:before="120" w:after="120"/>
        <w:jc w:val="both"/>
        <w:rPr>
          <w:sz w:val="24"/>
          <w:szCs w:val="24"/>
        </w:rPr>
      </w:pPr>
      <w:r>
        <w:rPr>
          <w:iCs/>
          <w:sz w:val="24"/>
          <w:szCs w:val="24"/>
        </w:rPr>
        <w:t xml:space="preserve">Материально-техническое обеспечение </w:t>
      </w:r>
      <w:r w:rsidR="00895F96" w:rsidRPr="00895F96">
        <w:rPr>
          <w:i/>
          <w:iCs/>
          <w:sz w:val="24"/>
          <w:szCs w:val="24"/>
        </w:rPr>
        <w:t>учебной</w:t>
      </w:r>
      <w:r w:rsidR="00895F96">
        <w:rPr>
          <w:iCs/>
          <w:sz w:val="24"/>
          <w:szCs w:val="24"/>
        </w:rPr>
        <w:t xml:space="preserve"> </w:t>
      </w:r>
      <w:r w:rsidRPr="00E7127C">
        <w:rPr>
          <w:i/>
          <w:iCs/>
          <w:sz w:val="24"/>
          <w:szCs w:val="24"/>
        </w:rPr>
        <w:t>дисциплины/</w:t>
      </w:r>
      <w:r w:rsidR="00895F96">
        <w:rPr>
          <w:i/>
          <w:iCs/>
          <w:sz w:val="24"/>
          <w:szCs w:val="24"/>
        </w:rPr>
        <w:t xml:space="preserve">учебного </w:t>
      </w:r>
      <w:r w:rsidRPr="00E7127C">
        <w:rPr>
          <w:i/>
          <w:iCs/>
          <w:sz w:val="24"/>
          <w:szCs w:val="24"/>
        </w:rPr>
        <w:t>модуля</w:t>
      </w:r>
      <w:r>
        <w:rPr>
          <w:iCs/>
          <w:sz w:val="24"/>
          <w:szCs w:val="24"/>
        </w:rPr>
        <w:t xml:space="preserve"> при обучении с использованием электронного обучения и дистанционных образовательных технологий</w:t>
      </w:r>
      <w:r w:rsidR="00AE49FE">
        <w:rPr>
          <w:iCs/>
          <w:sz w:val="24"/>
          <w:szCs w:val="24"/>
        </w:rPr>
        <w:t>.</w:t>
      </w:r>
    </w:p>
    <w:p w14:paraId="0ED681D0" w14:textId="77777777" w:rsidR="00E7127C" w:rsidRPr="00566E12" w:rsidRDefault="00E7127C" w:rsidP="000872FD">
      <w:pPr>
        <w:pStyle w:val="af0"/>
        <w:numPr>
          <w:ilvl w:val="3"/>
          <w:numId w:val="15"/>
        </w:numPr>
        <w:spacing w:before="120" w:after="120"/>
        <w:jc w:val="both"/>
        <w:rPr>
          <w:sz w:val="24"/>
          <w:szCs w:val="24"/>
        </w:rPr>
      </w:pPr>
    </w:p>
    <w:tbl>
      <w:tblPr>
        <w:tblStyle w:val="a8"/>
        <w:tblW w:w="0" w:type="auto"/>
        <w:tblInd w:w="-34" w:type="dxa"/>
        <w:tblLook w:val="04A0" w:firstRow="1" w:lastRow="0" w:firstColumn="1" w:lastColumn="0" w:noHBand="0" w:noVBand="1"/>
      </w:tblPr>
      <w:tblGrid>
        <w:gridCol w:w="2836"/>
        <w:gridCol w:w="2551"/>
        <w:gridCol w:w="4501"/>
      </w:tblGrid>
      <w:tr w:rsidR="00497306" w14:paraId="791781AA" w14:textId="77777777" w:rsidTr="00323147">
        <w:trPr>
          <w:trHeight w:val="340"/>
        </w:trPr>
        <w:tc>
          <w:tcPr>
            <w:tcW w:w="2836" w:type="dxa"/>
            <w:shd w:val="clear" w:color="auto" w:fill="DBE5F1" w:themeFill="accent1" w:themeFillTint="33"/>
            <w:vAlign w:val="center"/>
          </w:tcPr>
          <w:p w14:paraId="3E218F1E" w14:textId="1E1BDAA3" w:rsidR="00497306" w:rsidRPr="0049730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497306">
              <w:rPr>
                <w:b/>
                <w:iCs/>
                <w:sz w:val="20"/>
                <w:szCs w:val="20"/>
              </w:rPr>
              <w:t>Необходимое оборудование</w:t>
            </w:r>
          </w:p>
        </w:tc>
        <w:tc>
          <w:tcPr>
            <w:tcW w:w="2551" w:type="dxa"/>
            <w:shd w:val="clear" w:color="auto" w:fill="DBE5F1" w:themeFill="accent1" w:themeFillTint="33"/>
            <w:vAlign w:val="center"/>
          </w:tcPr>
          <w:p w14:paraId="287C4080" w14:textId="4331F908" w:rsidR="00497306" w:rsidRPr="0049730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497306">
              <w:rPr>
                <w:b/>
                <w:iCs/>
                <w:sz w:val="20"/>
                <w:szCs w:val="20"/>
              </w:rPr>
              <w:t>Параметры</w:t>
            </w:r>
          </w:p>
        </w:tc>
        <w:tc>
          <w:tcPr>
            <w:tcW w:w="4501" w:type="dxa"/>
            <w:shd w:val="clear" w:color="auto" w:fill="DBE5F1" w:themeFill="accent1" w:themeFillTint="33"/>
            <w:vAlign w:val="center"/>
          </w:tcPr>
          <w:p w14:paraId="41C336BB" w14:textId="0EFB7258" w:rsidR="00497306" w:rsidRPr="0049730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497306">
              <w:rPr>
                <w:b/>
                <w:iCs/>
                <w:sz w:val="20"/>
                <w:szCs w:val="20"/>
              </w:rPr>
              <w:t>Технические требования</w:t>
            </w:r>
          </w:p>
        </w:tc>
      </w:tr>
      <w:tr w:rsidR="00497306" w14:paraId="51153A51" w14:textId="77777777" w:rsidTr="00497306">
        <w:tc>
          <w:tcPr>
            <w:tcW w:w="2836" w:type="dxa"/>
            <w:vMerge w:val="restart"/>
          </w:tcPr>
          <w:p w14:paraId="324EA29E" w14:textId="4B49798C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Персональный</w:t>
            </w:r>
            <w:r w:rsidR="00497306" w:rsidRPr="00497306">
              <w:rPr>
                <w:iCs/>
              </w:rPr>
              <w:t xml:space="preserve"> компьютер/ ноутбук/планшет,</w:t>
            </w:r>
          </w:p>
          <w:p w14:paraId="4781014C" w14:textId="6FB2B9A3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>камера,</w:t>
            </w:r>
          </w:p>
          <w:p w14:paraId="1ECB13FC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 xml:space="preserve">микрофон, </w:t>
            </w:r>
          </w:p>
          <w:p w14:paraId="43B384C3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 xml:space="preserve">динамики, </w:t>
            </w:r>
          </w:p>
          <w:p w14:paraId="15D65FE1" w14:textId="44541C69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>доступ в сеть Интернет</w:t>
            </w:r>
          </w:p>
        </w:tc>
        <w:tc>
          <w:tcPr>
            <w:tcW w:w="2551" w:type="dxa"/>
          </w:tcPr>
          <w:p w14:paraId="5C28FDCC" w14:textId="5DEBD85B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Веб</w:t>
            </w:r>
            <w:r w:rsidR="00497306" w:rsidRPr="00497306">
              <w:rPr>
                <w:iCs/>
              </w:rPr>
              <w:t>-браузер</w:t>
            </w:r>
          </w:p>
        </w:tc>
        <w:tc>
          <w:tcPr>
            <w:tcW w:w="4501" w:type="dxa"/>
          </w:tcPr>
          <w:p w14:paraId="2B9D6AC1" w14:textId="475C0EFE" w:rsidR="00497306" w:rsidRPr="004C3286" w:rsidRDefault="0049730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 xml:space="preserve">Версия программного обеспечения не ниже: </w:t>
            </w:r>
            <w:r>
              <w:rPr>
                <w:iCs/>
                <w:lang w:val="en-US"/>
              </w:rPr>
              <w:t>Chrome</w:t>
            </w:r>
            <w:r>
              <w:rPr>
                <w:iCs/>
              </w:rPr>
              <w:t xml:space="preserve"> 72, </w:t>
            </w:r>
            <w:r>
              <w:rPr>
                <w:iCs/>
                <w:lang w:val="en-US"/>
              </w:rPr>
              <w:t>Opera</w:t>
            </w:r>
            <w:r w:rsidRPr="00497306">
              <w:rPr>
                <w:iCs/>
              </w:rPr>
              <w:t xml:space="preserve"> 59</w:t>
            </w:r>
            <w:r>
              <w:rPr>
                <w:iCs/>
              </w:rPr>
              <w:t xml:space="preserve">, </w:t>
            </w:r>
            <w:r>
              <w:rPr>
                <w:iCs/>
                <w:lang w:val="en-US"/>
              </w:rPr>
              <w:t>Firefox</w:t>
            </w:r>
            <w:r w:rsidRPr="00497306">
              <w:rPr>
                <w:iCs/>
              </w:rPr>
              <w:t xml:space="preserve"> 66</w:t>
            </w:r>
            <w:r w:rsidR="004C3286">
              <w:rPr>
                <w:iCs/>
              </w:rPr>
              <w:t xml:space="preserve">, </w:t>
            </w:r>
            <w:r w:rsidR="004C3286">
              <w:rPr>
                <w:iCs/>
                <w:lang w:val="en-US"/>
              </w:rPr>
              <w:t>Edge</w:t>
            </w:r>
            <w:r w:rsidR="004C3286" w:rsidRPr="004C3286">
              <w:rPr>
                <w:iCs/>
              </w:rPr>
              <w:t xml:space="preserve"> 79, </w:t>
            </w:r>
            <w:r w:rsidR="004C3286">
              <w:rPr>
                <w:iCs/>
              </w:rPr>
              <w:t>Яндекс.Браузер 19.3</w:t>
            </w:r>
          </w:p>
        </w:tc>
      </w:tr>
      <w:tr w:rsidR="00497306" w14:paraId="0278BF02" w14:textId="77777777" w:rsidTr="00497306">
        <w:tc>
          <w:tcPr>
            <w:tcW w:w="2836" w:type="dxa"/>
            <w:vMerge/>
          </w:tcPr>
          <w:p w14:paraId="66AE0D1A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3E399AAD" w14:textId="66D24D9D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Операционная</w:t>
            </w:r>
            <w:r w:rsidR="00497306" w:rsidRPr="00497306">
              <w:rPr>
                <w:iCs/>
              </w:rPr>
              <w:t xml:space="preserve"> система</w:t>
            </w:r>
          </w:p>
        </w:tc>
        <w:tc>
          <w:tcPr>
            <w:tcW w:w="4501" w:type="dxa"/>
          </w:tcPr>
          <w:p w14:paraId="42EFBED5" w14:textId="0F320F58" w:rsidR="00497306" w:rsidRPr="004C328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Версия программного обеспечения не ниже:</w:t>
            </w:r>
            <w:r w:rsidRPr="004C3286">
              <w:rPr>
                <w:iCs/>
              </w:rPr>
              <w:t xml:space="preserve"> </w:t>
            </w:r>
            <w:r>
              <w:rPr>
                <w:iCs/>
                <w:lang w:val="en-US"/>
              </w:rPr>
              <w:t>Windows</w:t>
            </w:r>
            <w:r w:rsidRPr="004C3286">
              <w:rPr>
                <w:iCs/>
              </w:rPr>
              <w:t xml:space="preserve"> 7, </w:t>
            </w:r>
            <w:r>
              <w:rPr>
                <w:iCs/>
                <w:lang w:val="en-US"/>
              </w:rPr>
              <w:t>macOS</w:t>
            </w:r>
            <w:r>
              <w:rPr>
                <w:iCs/>
              </w:rPr>
              <w:t xml:space="preserve"> 10.</w:t>
            </w:r>
            <w:r w:rsidRPr="004C3286">
              <w:rPr>
                <w:iCs/>
              </w:rPr>
              <w:t xml:space="preserve">12 </w:t>
            </w:r>
            <w:r>
              <w:rPr>
                <w:iCs/>
              </w:rPr>
              <w:t>«</w:t>
            </w:r>
            <w:r>
              <w:rPr>
                <w:iCs/>
                <w:lang w:val="en-US"/>
              </w:rPr>
              <w:t>Sierra</w:t>
            </w:r>
            <w:r>
              <w:rPr>
                <w:iCs/>
              </w:rPr>
              <w:t>»</w:t>
            </w:r>
            <w:r w:rsidRPr="004C3286">
              <w:rPr>
                <w:iCs/>
              </w:rPr>
              <w:t xml:space="preserve">, </w:t>
            </w:r>
            <w:r>
              <w:rPr>
                <w:iCs/>
                <w:lang w:val="en-US"/>
              </w:rPr>
              <w:t>Linux</w:t>
            </w:r>
          </w:p>
        </w:tc>
      </w:tr>
      <w:tr w:rsidR="00497306" w14:paraId="7A436039" w14:textId="77777777" w:rsidTr="00497306">
        <w:tc>
          <w:tcPr>
            <w:tcW w:w="2836" w:type="dxa"/>
            <w:vMerge/>
          </w:tcPr>
          <w:p w14:paraId="1F882471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44EACEF4" w14:textId="5065C37C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Веб</w:t>
            </w:r>
            <w:r w:rsidR="00497306" w:rsidRPr="00497306">
              <w:rPr>
                <w:iCs/>
              </w:rPr>
              <w:t>-камера</w:t>
            </w:r>
          </w:p>
        </w:tc>
        <w:tc>
          <w:tcPr>
            <w:tcW w:w="4501" w:type="dxa"/>
          </w:tcPr>
          <w:p w14:paraId="7F12408D" w14:textId="3A7EFC74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640х480, 15 кадров/с</w:t>
            </w:r>
          </w:p>
        </w:tc>
      </w:tr>
      <w:tr w:rsidR="00497306" w14:paraId="124685B6" w14:textId="77777777" w:rsidTr="00497306">
        <w:tc>
          <w:tcPr>
            <w:tcW w:w="2836" w:type="dxa"/>
            <w:vMerge/>
          </w:tcPr>
          <w:p w14:paraId="6B8CDEAF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1647C687" w14:textId="5D43CD37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М</w:t>
            </w:r>
            <w:r w:rsidR="00497306" w:rsidRPr="00497306">
              <w:rPr>
                <w:iCs/>
              </w:rPr>
              <w:t>икрофон</w:t>
            </w:r>
          </w:p>
        </w:tc>
        <w:tc>
          <w:tcPr>
            <w:tcW w:w="4501" w:type="dxa"/>
          </w:tcPr>
          <w:p w14:paraId="5A97F2B2" w14:textId="34A7B4B9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любой</w:t>
            </w:r>
          </w:p>
        </w:tc>
      </w:tr>
      <w:tr w:rsidR="00497306" w14:paraId="0C0CA053" w14:textId="77777777" w:rsidTr="00497306">
        <w:tc>
          <w:tcPr>
            <w:tcW w:w="2836" w:type="dxa"/>
            <w:vMerge/>
          </w:tcPr>
          <w:p w14:paraId="5C027A62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661DE747" w14:textId="4F0E1760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Д</w:t>
            </w:r>
            <w:r w:rsidR="00497306" w:rsidRPr="00497306">
              <w:rPr>
                <w:iCs/>
              </w:rPr>
              <w:t>инамики (колонки или наушники)</w:t>
            </w:r>
          </w:p>
        </w:tc>
        <w:tc>
          <w:tcPr>
            <w:tcW w:w="4501" w:type="dxa"/>
          </w:tcPr>
          <w:p w14:paraId="243E7B4B" w14:textId="20CCFB18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любые</w:t>
            </w:r>
          </w:p>
        </w:tc>
      </w:tr>
      <w:tr w:rsidR="00497306" w14:paraId="1A637464" w14:textId="77777777" w:rsidTr="00497306">
        <w:tc>
          <w:tcPr>
            <w:tcW w:w="2836" w:type="dxa"/>
            <w:vMerge/>
          </w:tcPr>
          <w:p w14:paraId="4CC1F683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481AE44B" w14:textId="201463C2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Сеть</w:t>
            </w:r>
            <w:r w:rsidR="00497306">
              <w:rPr>
                <w:iCs/>
              </w:rPr>
              <w:t xml:space="preserve"> (интернет)</w:t>
            </w:r>
          </w:p>
        </w:tc>
        <w:tc>
          <w:tcPr>
            <w:tcW w:w="4501" w:type="dxa"/>
          </w:tcPr>
          <w:p w14:paraId="4AB4EFE1" w14:textId="4B7F80B4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Постоянная скорость не менее 192 кБит/с</w:t>
            </w:r>
          </w:p>
        </w:tc>
      </w:tr>
    </w:tbl>
    <w:p w14:paraId="277DE988" w14:textId="77777777" w:rsidR="00497306" w:rsidRDefault="00497306" w:rsidP="00497306">
      <w:pPr>
        <w:pStyle w:val="af0"/>
        <w:rPr>
          <w:iCs/>
          <w:sz w:val="24"/>
          <w:szCs w:val="24"/>
        </w:rPr>
      </w:pPr>
    </w:p>
    <w:p w14:paraId="75794A63" w14:textId="3E6286C8" w:rsidR="004C3286" w:rsidRPr="004C3286" w:rsidRDefault="004C3286" w:rsidP="00EC6EFB">
      <w:pPr>
        <w:pStyle w:val="af0"/>
        <w:ind w:left="0" w:firstLine="720"/>
        <w:jc w:val="both"/>
        <w:rPr>
          <w:iCs/>
          <w:sz w:val="24"/>
          <w:szCs w:val="24"/>
        </w:rPr>
      </w:pPr>
      <w:r>
        <w:rPr>
          <w:iCs/>
          <w:sz w:val="24"/>
          <w:szCs w:val="24"/>
        </w:rPr>
        <w:t>Технологическое обеспечение реализации программы/модуля осуществляется с использованием элементов электронной информационно-образовательной среды университета.</w:t>
      </w:r>
    </w:p>
    <w:p w14:paraId="0857588C" w14:textId="77777777" w:rsidR="00497306" w:rsidRPr="00497306" w:rsidRDefault="00497306" w:rsidP="00497306">
      <w:pPr>
        <w:spacing w:before="120" w:after="120"/>
        <w:ind w:left="710"/>
        <w:jc w:val="both"/>
        <w:rPr>
          <w:i/>
          <w:iCs/>
          <w:sz w:val="24"/>
          <w:szCs w:val="24"/>
        </w:rPr>
      </w:pPr>
    </w:p>
    <w:p w14:paraId="41AF9797" w14:textId="77777777" w:rsidR="00497306" w:rsidRDefault="00497306" w:rsidP="000872FD">
      <w:pPr>
        <w:pStyle w:val="af0"/>
        <w:numPr>
          <w:ilvl w:val="1"/>
          <w:numId w:val="15"/>
        </w:numPr>
        <w:spacing w:before="120" w:after="120"/>
        <w:jc w:val="both"/>
        <w:rPr>
          <w:i/>
          <w:iCs/>
          <w:sz w:val="24"/>
          <w:szCs w:val="24"/>
        </w:rPr>
        <w:sectPr w:rsidR="00497306" w:rsidSect="007A2F0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097283AB" w14:textId="78DDF80E" w:rsidR="007F3D0E" w:rsidRPr="005B1EAF" w:rsidRDefault="007F3D0E" w:rsidP="00B3400A">
      <w:pPr>
        <w:pStyle w:val="1"/>
      </w:pPr>
      <w:r w:rsidRPr="00566E12">
        <w:lastRenderedPageBreak/>
        <w:t xml:space="preserve">УЧЕБНО-МЕТОДИЧЕСКОЕ И ИНФОРМАЦИОННОЕ ОБЕСПЕЧЕНИЕ </w:t>
      </w:r>
      <w:r w:rsidR="009B4BCD">
        <w:t>УЧЕБНОЙ ДИСЦИПЛИНЫ/</w:t>
      </w:r>
      <w:r w:rsidR="0000484B">
        <w:t xml:space="preserve">УЧЕБНОГО </w:t>
      </w:r>
      <w:r w:rsidR="009B4BCD">
        <w:t>МОДУЛЯ</w:t>
      </w:r>
    </w:p>
    <w:p w14:paraId="0931E8BA" w14:textId="3DAEF016" w:rsidR="006E3624" w:rsidRPr="005B1EAF" w:rsidRDefault="0000484B" w:rsidP="000872FD">
      <w:pPr>
        <w:pStyle w:val="af0"/>
        <w:numPr>
          <w:ilvl w:val="3"/>
          <w:numId w:val="15"/>
        </w:numPr>
        <w:spacing w:before="120" w:after="120"/>
        <w:jc w:val="both"/>
        <w:rPr>
          <w:sz w:val="24"/>
          <w:szCs w:val="24"/>
        </w:rPr>
      </w:pPr>
      <w:r>
        <w:rPr>
          <w:i/>
          <w:sz w:val="24"/>
          <w:szCs w:val="24"/>
        </w:rPr>
        <w:t>Информационное обеспечение</w:t>
      </w:r>
      <w:r w:rsidR="009F4515">
        <w:rPr>
          <w:i/>
          <w:sz w:val="24"/>
          <w:szCs w:val="24"/>
        </w:rPr>
        <w:t xml:space="preserve"> </w:t>
      </w:r>
      <w:r w:rsidR="006E3624" w:rsidRPr="005B1EAF">
        <w:rPr>
          <w:i/>
          <w:sz w:val="24"/>
          <w:szCs w:val="24"/>
        </w:rPr>
        <w:t xml:space="preserve">дисциплины в </w:t>
      </w:r>
      <w:r w:rsidR="002C070F">
        <w:rPr>
          <w:i/>
          <w:sz w:val="24"/>
          <w:szCs w:val="24"/>
        </w:rPr>
        <w:t>р</w:t>
      </w:r>
      <w:r w:rsidR="006E3624" w:rsidRPr="002C070F">
        <w:rPr>
          <w:i/>
          <w:sz w:val="24"/>
          <w:szCs w:val="24"/>
        </w:rPr>
        <w:t xml:space="preserve">азделах </w:t>
      </w:r>
      <w:r w:rsidR="002C070F" w:rsidRPr="002C070F">
        <w:rPr>
          <w:i/>
          <w:sz w:val="24"/>
          <w:szCs w:val="24"/>
        </w:rPr>
        <w:t>1</w:t>
      </w:r>
      <w:r w:rsidR="005D249D">
        <w:rPr>
          <w:i/>
          <w:sz w:val="24"/>
          <w:szCs w:val="24"/>
        </w:rPr>
        <w:t>0</w:t>
      </w:r>
      <w:r w:rsidR="006E3624" w:rsidRPr="002C070F">
        <w:rPr>
          <w:i/>
          <w:sz w:val="24"/>
          <w:szCs w:val="24"/>
        </w:rPr>
        <w:t xml:space="preserve">.1 и </w:t>
      </w:r>
      <w:r w:rsidR="002C070F" w:rsidRPr="002C070F">
        <w:rPr>
          <w:i/>
          <w:sz w:val="24"/>
          <w:szCs w:val="24"/>
        </w:rPr>
        <w:t>1</w:t>
      </w:r>
      <w:r w:rsidR="005D249D">
        <w:rPr>
          <w:i/>
          <w:sz w:val="24"/>
          <w:szCs w:val="24"/>
        </w:rPr>
        <w:t>0</w:t>
      </w:r>
      <w:r w:rsidR="006E3624" w:rsidRPr="002C070F">
        <w:rPr>
          <w:i/>
          <w:sz w:val="24"/>
          <w:szCs w:val="24"/>
        </w:rPr>
        <w:t>.2</w:t>
      </w:r>
      <w:r w:rsidR="006E3624" w:rsidRPr="005B1EAF">
        <w:rPr>
          <w:b/>
          <w:i/>
          <w:sz w:val="24"/>
          <w:szCs w:val="24"/>
        </w:rPr>
        <w:t xml:space="preserve"> </w:t>
      </w:r>
      <w:r w:rsidR="006E3624" w:rsidRPr="005B1EAF">
        <w:rPr>
          <w:i/>
          <w:sz w:val="24"/>
          <w:szCs w:val="24"/>
        </w:rPr>
        <w:t xml:space="preserve">формируется на основании печатных изданий, имеющихся в фонде библиотеки, </w:t>
      </w:r>
      <w:r w:rsidR="00FC667E">
        <w:rPr>
          <w:i/>
          <w:sz w:val="24"/>
          <w:szCs w:val="24"/>
        </w:rPr>
        <w:t>и</w:t>
      </w:r>
      <w:r w:rsidR="006E3624" w:rsidRPr="005B1EAF">
        <w:rPr>
          <w:i/>
          <w:sz w:val="24"/>
          <w:szCs w:val="24"/>
        </w:rPr>
        <w:t xml:space="preserve"> электронных ресурсов, к к</w:t>
      </w:r>
      <w:r>
        <w:rPr>
          <w:i/>
          <w:sz w:val="24"/>
          <w:szCs w:val="24"/>
        </w:rPr>
        <w:t>оторым имеет доступ Университет.</w:t>
      </w:r>
      <w:r w:rsidR="006E3624" w:rsidRPr="005B1EAF">
        <w:rPr>
          <w:i/>
          <w:sz w:val="24"/>
          <w:szCs w:val="24"/>
        </w:rPr>
        <w:t xml:space="preserve"> </w:t>
      </w:r>
      <w:r>
        <w:rPr>
          <w:i/>
          <w:sz w:val="24"/>
          <w:szCs w:val="24"/>
        </w:rPr>
        <w:t>С</w:t>
      </w:r>
      <w:r w:rsidR="006E3624" w:rsidRPr="005B1EAF">
        <w:rPr>
          <w:i/>
          <w:sz w:val="24"/>
          <w:szCs w:val="24"/>
        </w:rPr>
        <w:t>айт библиотеки</w:t>
      </w:r>
      <w:r w:rsidR="006E3624" w:rsidRPr="005B1EAF">
        <w:rPr>
          <w:b/>
          <w:sz w:val="24"/>
          <w:szCs w:val="24"/>
        </w:rPr>
        <w:t xml:space="preserve"> </w:t>
      </w:r>
      <w:hyperlink r:id="rId183" w:history="1">
        <w:r w:rsidR="006E3624" w:rsidRPr="009F4515">
          <w:rPr>
            <w:rStyle w:val="af3"/>
            <w:b/>
            <w:i/>
            <w:sz w:val="24"/>
            <w:szCs w:val="24"/>
          </w:rPr>
          <w:t>http://biblio.kosygin-rgu.ru</w:t>
        </w:r>
      </w:hyperlink>
      <w:r w:rsidR="006E3624" w:rsidRPr="005B1EAF">
        <w:rPr>
          <w:b/>
          <w:i/>
          <w:sz w:val="24"/>
          <w:szCs w:val="24"/>
        </w:rPr>
        <w:t xml:space="preserve"> </w:t>
      </w:r>
      <w:r w:rsidR="006E3624" w:rsidRPr="005B1EAF">
        <w:rPr>
          <w:i/>
          <w:sz w:val="24"/>
          <w:szCs w:val="24"/>
        </w:rPr>
        <w:t>(см. разделы «Электронный каталог» и «Электронные ресурсы»</w:t>
      </w:r>
      <w:r>
        <w:rPr>
          <w:i/>
          <w:sz w:val="24"/>
          <w:szCs w:val="24"/>
        </w:rPr>
        <w:t>).</w:t>
      </w:r>
      <w:r w:rsidR="006E3624" w:rsidRPr="005B1EAF">
        <w:rPr>
          <w:i/>
          <w:sz w:val="24"/>
          <w:szCs w:val="24"/>
        </w:rPr>
        <w:t xml:space="preserve"> </w:t>
      </w:r>
    </w:p>
    <w:p w14:paraId="5AB9E47C" w14:textId="70A647A5" w:rsidR="006E3624" w:rsidRPr="005B1EAF" w:rsidRDefault="006E3624" w:rsidP="000872FD">
      <w:pPr>
        <w:pStyle w:val="af0"/>
        <w:numPr>
          <w:ilvl w:val="3"/>
          <w:numId w:val="15"/>
        </w:numPr>
        <w:spacing w:before="120" w:after="120"/>
        <w:jc w:val="both"/>
        <w:rPr>
          <w:sz w:val="24"/>
          <w:szCs w:val="24"/>
        </w:rPr>
      </w:pPr>
      <w:r w:rsidRPr="005B1EAF">
        <w:rPr>
          <w:b/>
          <w:i/>
          <w:sz w:val="24"/>
          <w:szCs w:val="24"/>
        </w:rPr>
        <w:t>Печатные издания и электронные ресурсы</w:t>
      </w:r>
      <w:r w:rsidRPr="005B1EAF">
        <w:rPr>
          <w:i/>
          <w:sz w:val="24"/>
          <w:szCs w:val="24"/>
        </w:rPr>
        <w:t xml:space="preserve">, </w:t>
      </w:r>
      <w:r w:rsidRPr="005B1EAF">
        <w:rPr>
          <w:b/>
          <w:bCs/>
          <w:i/>
          <w:sz w:val="24"/>
          <w:szCs w:val="24"/>
        </w:rPr>
        <w:t xml:space="preserve">которые не находятся в фонде библиотеки и на которые Университет не имеет подписки, в </w:t>
      </w:r>
      <w:r w:rsidR="002C070F">
        <w:rPr>
          <w:b/>
          <w:bCs/>
          <w:i/>
          <w:sz w:val="24"/>
          <w:szCs w:val="24"/>
        </w:rPr>
        <w:t>р</w:t>
      </w:r>
      <w:r w:rsidRPr="005B1EAF">
        <w:rPr>
          <w:b/>
          <w:bCs/>
          <w:i/>
          <w:sz w:val="24"/>
          <w:szCs w:val="24"/>
        </w:rPr>
        <w:t xml:space="preserve">азделах </w:t>
      </w:r>
      <w:r w:rsidR="002C070F">
        <w:rPr>
          <w:b/>
          <w:bCs/>
          <w:i/>
          <w:sz w:val="24"/>
          <w:szCs w:val="24"/>
        </w:rPr>
        <w:t>1</w:t>
      </w:r>
      <w:r w:rsidR="005D249D">
        <w:rPr>
          <w:b/>
          <w:bCs/>
          <w:i/>
          <w:sz w:val="24"/>
          <w:szCs w:val="24"/>
        </w:rPr>
        <w:t>0</w:t>
      </w:r>
      <w:r w:rsidRPr="005B1EAF">
        <w:rPr>
          <w:b/>
          <w:bCs/>
          <w:i/>
          <w:sz w:val="24"/>
          <w:szCs w:val="24"/>
        </w:rPr>
        <w:t xml:space="preserve">.1 и </w:t>
      </w:r>
      <w:r w:rsidR="002C070F">
        <w:rPr>
          <w:b/>
          <w:bCs/>
          <w:i/>
          <w:sz w:val="24"/>
          <w:szCs w:val="24"/>
        </w:rPr>
        <w:t>1</w:t>
      </w:r>
      <w:r w:rsidR="005D249D">
        <w:rPr>
          <w:b/>
          <w:bCs/>
          <w:i/>
          <w:sz w:val="24"/>
          <w:szCs w:val="24"/>
        </w:rPr>
        <w:t>0</w:t>
      </w:r>
      <w:r w:rsidRPr="005B1EAF">
        <w:rPr>
          <w:b/>
          <w:bCs/>
          <w:i/>
          <w:sz w:val="24"/>
          <w:szCs w:val="24"/>
        </w:rPr>
        <w:t>.2 не указываются.</w:t>
      </w:r>
    </w:p>
    <w:p w14:paraId="62A25991" w14:textId="3D14285E" w:rsidR="00145166" w:rsidRPr="00145166" w:rsidRDefault="006E3624" w:rsidP="000872FD">
      <w:pPr>
        <w:pStyle w:val="af0"/>
        <w:numPr>
          <w:ilvl w:val="3"/>
          <w:numId w:val="15"/>
        </w:numPr>
        <w:spacing w:before="120" w:after="120"/>
        <w:jc w:val="both"/>
        <w:rPr>
          <w:sz w:val="24"/>
          <w:szCs w:val="24"/>
        </w:rPr>
      </w:pPr>
      <w:r w:rsidRPr="002C070F">
        <w:rPr>
          <w:bCs/>
          <w:i/>
          <w:sz w:val="24"/>
          <w:szCs w:val="24"/>
        </w:rPr>
        <w:t xml:space="preserve">В разделе </w:t>
      </w:r>
      <w:r w:rsidR="002C070F" w:rsidRPr="002C070F">
        <w:rPr>
          <w:bCs/>
          <w:i/>
          <w:sz w:val="24"/>
          <w:szCs w:val="24"/>
        </w:rPr>
        <w:t>1</w:t>
      </w:r>
      <w:r w:rsidR="005D249D">
        <w:rPr>
          <w:bCs/>
          <w:i/>
          <w:sz w:val="24"/>
          <w:szCs w:val="24"/>
        </w:rPr>
        <w:t>0</w:t>
      </w:r>
      <w:r w:rsidRPr="002C070F">
        <w:rPr>
          <w:bCs/>
          <w:i/>
          <w:sz w:val="24"/>
          <w:szCs w:val="24"/>
        </w:rPr>
        <w:t>.3 Таблицы перечисляются методические</w:t>
      </w:r>
      <w:r w:rsidRPr="005B1EAF">
        <w:rPr>
          <w:bCs/>
          <w:i/>
          <w:sz w:val="24"/>
          <w:szCs w:val="24"/>
        </w:rPr>
        <w:t xml:space="preserve"> материалы (указания, рекомендации и т.п.) для обучающихся по освоению дисциплины,</w:t>
      </w:r>
      <w:r w:rsidRPr="005B1EAF">
        <w:rPr>
          <w:i/>
          <w:sz w:val="24"/>
          <w:szCs w:val="24"/>
        </w:rPr>
        <w:t xml:space="preserve"> в том числе по самостоятельной работе, имеющиеся в библиотеке в электронном или бумажном формате.</w:t>
      </w:r>
    </w:p>
    <w:p w14:paraId="39158385" w14:textId="7B9F77B6" w:rsidR="006E3624" w:rsidRPr="00145166" w:rsidRDefault="006E3624" w:rsidP="000872FD">
      <w:pPr>
        <w:pStyle w:val="af0"/>
        <w:numPr>
          <w:ilvl w:val="3"/>
          <w:numId w:val="15"/>
        </w:numPr>
        <w:spacing w:before="120" w:after="120"/>
        <w:jc w:val="both"/>
        <w:rPr>
          <w:sz w:val="24"/>
          <w:szCs w:val="24"/>
        </w:rPr>
      </w:pPr>
      <w:r w:rsidRPr="00145166">
        <w:rPr>
          <w:bCs/>
          <w:i/>
          <w:sz w:val="24"/>
          <w:szCs w:val="24"/>
        </w:rPr>
        <w:t>Методические материалы (указания, рекомендации и т.п.)</w:t>
      </w:r>
      <w:r w:rsidRPr="00145166">
        <w:rPr>
          <w:i/>
          <w:sz w:val="24"/>
          <w:szCs w:val="24"/>
        </w:rPr>
        <w:t xml:space="preserve">, не зарегистрированные в РИО, отсутствующие в библиотеке, но размещенные в электронной информационно-образовательной среде (ЭИОС), могут быть включены в </w:t>
      </w:r>
      <w:r w:rsidR="002C070F" w:rsidRPr="002C070F">
        <w:rPr>
          <w:i/>
          <w:sz w:val="24"/>
          <w:szCs w:val="24"/>
        </w:rPr>
        <w:t>р</w:t>
      </w:r>
      <w:r w:rsidRPr="002C070F">
        <w:rPr>
          <w:i/>
          <w:sz w:val="24"/>
          <w:szCs w:val="24"/>
        </w:rPr>
        <w:t xml:space="preserve">аздел </w:t>
      </w:r>
      <w:r w:rsidR="002C070F" w:rsidRPr="002C070F">
        <w:rPr>
          <w:i/>
          <w:sz w:val="24"/>
          <w:szCs w:val="24"/>
        </w:rPr>
        <w:t>1</w:t>
      </w:r>
      <w:r w:rsidR="00FC667E">
        <w:rPr>
          <w:i/>
          <w:sz w:val="24"/>
          <w:szCs w:val="24"/>
        </w:rPr>
        <w:t>0</w:t>
      </w:r>
      <w:r w:rsidRPr="002C070F">
        <w:rPr>
          <w:i/>
          <w:sz w:val="24"/>
          <w:szCs w:val="24"/>
        </w:rPr>
        <w:t xml:space="preserve">.3 </w:t>
      </w:r>
      <w:r w:rsidR="002C070F" w:rsidRPr="002C070F">
        <w:rPr>
          <w:i/>
          <w:sz w:val="24"/>
          <w:szCs w:val="24"/>
        </w:rPr>
        <w:t>т</w:t>
      </w:r>
      <w:r w:rsidRPr="002C070F">
        <w:rPr>
          <w:i/>
          <w:sz w:val="24"/>
          <w:szCs w:val="24"/>
        </w:rPr>
        <w:t>аблицы</w:t>
      </w:r>
      <w:r w:rsidRPr="00145166">
        <w:rPr>
          <w:b/>
          <w:i/>
          <w:sz w:val="24"/>
          <w:szCs w:val="24"/>
        </w:rPr>
        <w:t xml:space="preserve"> </w:t>
      </w:r>
      <w:r w:rsidRPr="00145166">
        <w:rPr>
          <w:i/>
          <w:sz w:val="24"/>
          <w:szCs w:val="24"/>
        </w:rPr>
        <w:t>с указанием даты утверждения на заседании кафедры и номера протокола.</w:t>
      </w:r>
      <w:r w:rsidRPr="00145166">
        <w:rPr>
          <w:b/>
          <w:sz w:val="24"/>
          <w:szCs w:val="24"/>
        </w:rPr>
        <w:t xml:space="preserve"> </w:t>
      </w:r>
    </w:p>
    <w:p w14:paraId="3FFDC249" w14:textId="77777777" w:rsidR="00145166" w:rsidRPr="00145166" w:rsidRDefault="006E3624" w:rsidP="000872FD">
      <w:pPr>
        <w:pStyle w:val="af0"/>
        <w:numPr>
          <w:ilvl w:val="3"/>
          <w:numId w:val="15"/>
        </w:numPr>
        <w:spacing w:before="120" w:after="120"/>
        <w:jc w:val="both"/>
        <w:rPr>
          <w:sz w:val="24"/>
          <w:szCs w:val="24"/>
        </w:rPr>
      </w:pPr>
      <w:r w:rsidRPr="00145166">
        <w:rPr>
          <w:i/>
          <w:sz w:val="24"/>
          <w:szCs w:val="24"/>
          <w:lang w:eastAsia="ar-SA"/>
        </w:rPr>
        <w:t>Например:</w:t>
      </w:r>
    </w:p>
    <w:tbl>
      <w:tblPr>
        <w:tblW w:w="15735" w:type="dxa"/>
        <w:tblInd w:w="-459" w:type="dxa"/>
        <w:tblLayout w:type="fixed"/>
        <w:tblLook w:val="04A0" w:firstRow="1" w:lastRow="0" w:firstColumn="1" w:lastColumn="0" w:noHBand="0" w:noVBand="1"/>
      </w:tblPr>
      <w:tblGrid>
        <w:gridCol w:w="709"/>
        <w:gridCol w:w="1976"/>
        <w:gridCol w:w="2985"/>
        <w:gridCol w:w="1701"/>
        <w:gridCol w:w="2268"/>
        <w:gridCol w:w="1276"/>
        <w:gridCol w:w="3260"/>
        <w:gridCol w:w="1560"/>
      </w:tblGrid>
      <w:tr w:rsidR="00145166" w:rsidRPr="0021251B" w14:paraId="478F5593" w14:textId="77777777" w:rsidTr="00FC667E">
        <w:trPr>
          <w:trHeight w:val="730"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5133839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lang w:eastAsia="ar-SA"/>
              </w:rPr>
              <w:t>№ п/п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4D60A40B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Автор(ы)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F8222D3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Наименование издания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E7EB08D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Вид издания (учебник, УП, МП и др.)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2D47D808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Издательство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38377755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Год</w:t>
            </w:r>
          </w:p>
          <w:p w14:paraId="42E9DC35" w14:textId="340642A3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издания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20B1BF6A" w14:textId="6F37367D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Адрес сайта ЭБС</w:t>
            </w:r>
          </w:p>
          <w:p w14:paraId="5E08F709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 xml:space="preserve">или электронного ресурса </w:t>
            </w:r>
            <w:r w:rsidRPr="007D232E">
              <w:rPr>
                <w:b/>
                <w:bCs/>
                <w:i/>
                <w:lang w:eastAsia="ar-SA"/>
              </w:rPr>
              <w:t>(заполняется для изданий в электронном виде)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  <w:hideMark/>
          </w:tcPr>
          <w:p w14:paraId="18F9F095" w14:textId="343239FE" w:rsidR="00145166" w:rsidRPr="00FC667E" w:rsidRDefault="00145166" w:rsidP="007D232E">
            <w:pPr>
              <w:suppressAutoHyphens/>
              <w:jc w:val="center"/>
              <w:rPr>
                <w:sz w:val="20"/>
                <w:szCs w:val="20"/>
                <w:lang w:eastAsia="ar-SA"/>
              </w:rPr>
            </w:pPr>
            <w:r w:rsidRPr="00FC667E">
              <w:rPr>
                <w:b/>
                <w:bCs/>
                <w:sz w:val="20"/>
                <w:szCs w:val="20"/>
                <w:lang w:eastAsia="ar-SA"/>
              </w:rPr>
              <w:t>Количество экземпляров в библиотеке Университета</w:t>
            </w:r>
          </w:p>
        </w:tc>
      </w:tr>
      <w:tr w:rsidR="00F71998" w:rsidRPr="0021251B" w14:paraId="4CDFE141" w14:textId="77777777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6E584F1C" w14:textId="78A3480C" w:rsidR="00F71998" w:rsidRPr="009F4515" w:rsidRDefault="00F71998" w:rsidP="00F71998">
            <w:pPr>
              <w:suppressAutoHyphens/>
              <w:spacing w:line="100" w:lineRule="atLeast"/>
              <w:rPr>
                <w:lang w:eastAsia="ar-SA"/>
              </w:rPr>
            </w:pPr>
            <w:r w:rsidRPr="009F4515">
              <w:rPr>
                <w:lang w:eastAsia="ar-SA"/>
              </w:rPr>
              <w:t>10.1 Основная литература, в том числе электронные издания</w:t>
            </w:r>
          </w:p>
        </w:tc>
      </w:tr>
      <w:tr w:rsidR="00C00E4D" w:rsidRPr="0021251B" w14:paraId="04ACE1C8" w14:textId="77777777" w:rsidTr="00C00E4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3D14CA9" w14:textId="6CE304FA" w:rsidR="00C00E4D" w:rsidRPr="005D249D" w:rsidRDefault="00C00E4D" w:rsidP="00C00E4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3412C4">
              <w:rPr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F76C543" w14:textId="5C42DB10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Письменный Д. Т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BDAE97B" w14:textId="77777777" w:rsidR="00C00E4D" w:rsidRPr="003412C4" w:rsidRDefault="00C00E4D" w:rsidP="00C00E4D">
            <w:pPr>
              <w:suppressAutoHyphens/>
              <w:spacing w:line="100" w:lineRule="atLeast"/>
              <w:rPr>
                <w:lang w:eastAsia="ar-SA"/>
              </w:rPr>
            </w:pPr>
            <w:r w:rsidRPr="003412C4">
              <w:rPr>
                <w:lang w:eastAsia="ar-SA"/>
              </w:rPr>
              <w:t>Конспект лекций</w:t>
            </w:r>
          </w:p>
          <w:p w14:paraId="1A7A7B53" w14:textId="683BC00A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по высшей математике. Полный курс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7D9ECC7" w14:textId="57432DDA" w:rsidR="00C00E4D" w:rsidRPr="000C4FC6" w:rsidRDefault="00C00E4D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3412C4">
              <w:rPr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E5D6F07" w14:textId="4742E574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color w:val="000000"/>
                <w:lang w:eastAsia="ar-SA"/>
              </w:rPr>
              <w:t>М.: Айрис-пресс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C696423" w14:textId="77777777" w:rsidR="00C00E4D" w:rsidRPr="003412C4" w:rsidRDefault="00C00E4D" w:rsidP="00C00E4D">
            <w:pPr>
              <w:suppressAutoHyphens/>
              <w:spacing w:line="100" w:lineRule="atLeast"/>
              <w:rPr>
                <w:lang w:eastAsia="ar-SA"/>
              </w:rPr>
            </w:pPr>
            <w:r w:rsidRPr="003412C4">
              <w:rPr>
                <w:lang w:eastAsia="ar-SA"/>
              </w:rPr>
              <w:t>2009</w:t>
            </w:r>
          </w:p>
          <w:p w14:paraId="2FB87783" w14:textId="77777777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2CDA6EB" w14:textId="71AAF9B9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502A5FE0" w14:textId="77777777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C00E4D" w:rsidRPr="0021251B" w14:paraId="557D5CB0" w14:textId="77777777" w:rsidTr="00C00E4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75E5B1E" w14:textId="22337A1E" w:rsidR="00C00E4D" w:rsidRPr="005D249D" w:rsidRDefault="00C00E4D" w:rsidP="00C00E4D">
            <w:pPr>
              <w:suppressAutoHyphens/>
              <w:spacing w:line="100" w:lineRule="atLeast"/>
              <w:jc w:val="both"/>
              <w:rPr>
                <w:color w:val="000000"/>
                <w:sz w:val="24"/>
                <w:szCs w:val="24"/>
                <w:lang w:eastAsia="ar-SA"/>
              </w:rPr>
            </w:pPr>
            <w:r w:rsidRPr="003412C4">
              <w:rPr>
                <w:sz w:val="24"/>
                <w:szCs w:val="24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9DA8734" w14:textId="2BE09DDA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Шипачев В. С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F81D917" w14:textId="63147C93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Курс высшей математики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372234B" w14:textId="23FBFF14" w:rsidR="00C00E4D" w:rsidRPr="000C4FC6" w:rsidRDefault="00C00E4D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3412C4">
              <w:rPr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CC0C938" w14:textId="1575566B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color w:val="000000"/>
                <w:lang w:eastAsia="ar-SA"/>
              </w:rPr>
              <w:t>М.: Оникс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4B414DA" w14:textId="51810A88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2009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945FA64" w14:textId="473B26EB" w:rsidR="00C00E4D" w:rsidRPr="00A35224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52099A9D" w14:textId="456F37A8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C00E4D" w:rsidRPr="0021251B" w14:paraId="1403947E" w14:textId="77777777" w:rsidTr="00FC667E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BFA7F22" w14:textId="5E7DDE11" w:rsidR="00C00E4D" w:rsidRPr="005D249D" w:rsidRDefault="00C00E4D" w:rsidP="00C00E4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3412C4">
              <w:rPr>
                <w:sz w:val="24"/>
                <w:szCs w:val="24"/>
                <w:lang w:eastAsia="ar-SA"/>
              </w:rPr>
              <w:t>3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3EBF4F8" w14:textId="1DBD2A23" w:rsidR="00C00E4D" w:rsidRPr="000C4FC6" w:rsidRDefault="00C00E4D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3412C4">
              <w:rPr>
                <w:lang w:eastAsia="ar-SA"/>
              </w:rPr>
              <w:t>Минорский В. П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E21C215" w14:textId="7D065322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Сборник задач по высшей математике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01F805D" w14:textId="76B0380F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38C365E" w14:textId="61638943" w:rsidR="00C00E4D" w:rsidRPr="000C4FC6" w:rsidRDefault="00C00E4D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3412C4">
              <w:rPr>
                <w:color w:val="000000"/>
                <w:lang w:eastAsia="ar-SA"/>
              </w:rPr>
              <w:t>М.: Физматлит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50E9208" w14:textId="4295CC3F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2010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B052D99" w14:textId="77777777" w:rsidR="00C00E4D" w:rsidRDefault="00C00E4D" w:rsidP="00C00E4D">
            <w:pPr>
              <w:suppressAutoHyphens/>
              <w:spacing w:line="100" w:lineRule="atLeast"/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20B3279E" w14:textId="77777777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C00E4D" w:rsidRPr="0021251B" w14:paraId="43D97011" w14:textId="77777777" w:rsidTr="00FC667E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99A7680" w14:textId="07C95EDD" w:rsidR="00C00E4D" w:rsidRPr="005D249D" w:rsidRDefault="00C00E4D" w:rsidP="00C00E4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3412C4">
              <w:rPr>
                <w:sz w:val="24"/>
                <w:szCs w:val="24"/>
                <w:lang w:eastAsia="ar-SA"/>
              </w:rPr>
              <w:t>4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5C10A15" w14:textId="5348ECD2" w:rsidR="00C00E4D" w:rsidRPr="000C4FC6" w:rsidRDefault="00C00E4D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3412C4">
              <w:rPr>
                <w:lang w:eastAsia="ar-SA"/>
              </w:rPr>
              <w:t>Демидович Б. П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9AC8B97" w14:textId="2FB21865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Сборник задач и упражнений по математическому анализу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B73F007" w14:textId="5E5EA7F1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9CC2405" w14:textId="705DACCD" w:rsidR="00C00E4D" w:rsidRPr="000C4FC6" w:rsidRDefault="00C00E4D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3412C4">
              <w:rPr>
                <w:color w:val="000000"/>
                <w:lang w:eastAsia="ar-SA"/>
              </w:rPr>
              <w:t>М.: АСТ: Астрель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78EA7D0" w14:textId="54BB3606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2007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6C8A1CA" w14:textId="77777777" w:rsidR="00C00E4D" w:rsidRDefault="00C00E4D" w:rsidP="00C00E4D">
            <w:pPr>
              <w:suppressAutoHyphens/>
              <w:spacing w:line="100" w:lineRule="atLeast"/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69F3AA4E" w14:textId="77777777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C00E4D" w:rsidRPr="0021251B" w14:paraId="55FC3EE4" w14:textId="77777777" w:rsidTr="00FC667E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33458E4" w14:textId="2D146045" w:rsidR="00C00E4D" w:rsidRPr="005D249D" w:rsidRDefault="00C00E4D" w:rsidP="00C00E4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3412C4">
              <w:rPr>
                <w:color w:val="000000"/>
                <w:sz w:val="24"/>
                <w:szCs w:val="24"/>
                <w:lang w:eastAsia="ar-SA"/>
              </w:rPr>
              <w:t>5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A42F087" w14:textId="01BDF39D" w:rsidR="00C00E4D" w:rsidRPr="000C4FC6" w:rsidRDefault="00C00E4D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3412C4">
              <w:rPr>
                <w:lang w:eastAsia="ar-SA"/>
              </w:rPr>
              <w:t>Филиппов А. Ф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51252BF" w14:textId="6F377884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Введение в теорию дифференциальных уравнений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AFD2BDA" w14:textId="3E175FC9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D880217" w14:textId="21C267EE" w:rsidR="00C00E4D" w:rsidRPr="000C4FC6" w:rsidRDefault="00C00E4D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3412C4">
              <w:rPr>
                <w:lang w:eastAsia="ar-SA"/>
              </w:rPr>
              <w:t>М.: Едиториал УРСС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5C51986" w14:textId="3A19DAFF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2004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5711C79" w14:textId="77777777" w:rsidR="00C00E4D" w:rsidRDefault="00C00E4D" w:rsidP="00C00E4D">
            <w:pPr>
              <w:suppressAutoHyphens/>
              <w:spacing w:line="100" w:lineRule="atLeast"/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7F5E0BEB" w14:textId="77777777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C00E4D" w:rsidRPr="0021251B" w14:paraId="084B4CEA" w14:textId="77777777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690BE489" w14:textId="45274551" w:rsidR="00C00E4D" w:rsidRPr="000C4FC6" w:rsidRDefault="00C00E4D" w:rsidP="00C00E4D">
            <w:pPr>
              <w:suppressAutoHyphens/>
              <w:spacing w:line="100" w:lineRule="atLeast"/>
              <w:rPr>
                <w:b/>
                <w:lang w:eastAsia="ar-SA"/>
              </w:rPr>
            </w:pPr>
            <w:r w:rsidRPr="000C4FC6">
              <w:rPr>
                <w:lang w:eastAsia="ar-SA"/>
              </w:rPr>
              <w:t xml:space="preserve">10.2 Дополнительная литература, в том числе электронные издания </w:t>
            </w:r>
          </w:p>
        </w:tc>
      </w:tr>
      <w:tr w:rsidR="00C00E4D" w:rsidRPr="0021251B" w14:paraId="1F607CBC" w14:textId="77777777" w:rsidTr="00C00E4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BD26B1F" w14:textId="25BA1620" w:rsidR="00C00E4D" w:rsidRPr="005D249D" w:rsidRDefault="00C00E4D" w:rsidP="00C00E4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3412C4">
              <w:rPr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264745A" w14:textId="6EEFA256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Пискунов Н.С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2D096B5" w14:textId="7A33BFD7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 xml:space="preserve">Дифференциальное и </w:t>
            </w:r>
            <w:r w:rsidRPr="003412C4">
              <w:rPr>
                <w:lang w:eastAsia="ar-SA"/>
              </w:rPr>
              <w:lastRenderedPageBreak/>
              <w:t>интегральное исчисления для ВТУЗов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7327AD0" w14:textId="2E538C06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lastRenderedPageBreak/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69E6E54" w14:textId="562F91D4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М.: Наук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6FB7484" w14:textId="79FA4F13" w:rsidR="00C00E4D" w:rsidRPr="000C4FC6" w:rsidRDefault="00C00E4D" w:rsidP="00C00E4D">
            <w:pPr>
              <w:suppressAutoHyphens/>
              <w:spacing w:line="100" w:lineRule="atLeast"/>
              <w:rPr>
                <w:lang w:eastAsia="ar-SA"/>
              </w:rPr>
            </w:pPr>
            <w:r w:rsidRPr="003412C4">
              <w:rPr>
                <w:lang w:eastAsia="ar-SA"/>
              </w:rPr>
              <w:t>1985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AAA46A9" w14:textId="5E76ACE3" w:rsidR="00C00E4D" w:rsidRPr="000C4FC6" w:rsidRDefault="005D49D0" w:rsidP="00C00E4D">
            <w:pPr>
              <w:suppressAutoHyphens/>
              <w:spacing w:line="100" w:lineRule="atLeast"/>
            </w:pPr>
            <w:hyperlink r:id="rId184" w:history="1">
              <w:r w:rsidR="00C00E4D" w:rsidRPr="000C4FC6">
                <w:rPr>
                  <w:rStyle w:val="af3"/>
                </w:rPr>
                <w:t>https://new.znanium.com/catalog/</w:t>
              </w:r>
              <w:r w:rsidR="00C00E4D" w:rsidRPr="000C4FC6">
                <w:rPr>
                  <w:rStyle w:val="af3"/>
                </w:rPr>
                <w:lastRenderedPageBreak/>
                <w:t>document/pid=961356</w:t>
              </w:r>
            </w:hyperlink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316589B4" w14:textId="77777777" w:rsidR="00C00E4D" w:rsidRPr="000C4FC6" w:rsidRDefault="00C00E4D" w:rsidP="00C00E4D">
            <w:pPr>
              <w:suppressAutoHyphens/>
              <w:spacing w:line="100" w:lineRule="atLeast"/>
              <w:rPr>
                <w:lang w:eastAsia="ar-SA"/>
              </w:rPr>
            </w:pPr>
            <w:r w:rsidRPr="000C4FC6">
              <w:rPr>
                <w:i/>
                <w:lang w:eastAsia="ar-SA"/>
              </w:rPr>
              <w:lastRenderedPageBreak/>
              <w:t>5</w:t>
            </w:r>
          </w:p>
        </w:tc>
      </w:tr>
      <w:tr w:rsidR="00C00E4D" w:rsidRPr="0021251B" w14:paraId="1ED42195" w14:textId="77777777" w:rsidTr="00C00E4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39DF091" w14:textId="12B87CAC" w:rsidR="00C00E4D" w:rsidRPr="005D249D" w:rsidRDefault="00C00E4D" w:rsidP="00C00E4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3412C4">
              <w:rPr>
                <w:sz w:val="24"/>
                <w:szCs w:val="24"/>
                <w:lang w:eastAsia="ar-SA"/>
              </w:rPr>
              <w:lastRenderedPageBreak/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D22D452" w14:textId="4A939432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Берман Г. Н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C385256" w14:textId="1AA92778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Сборник задач по курсу математического анализа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7BB9385" w14:textId="665BF03F" w:rsidR="00C00E4D" w:rsidRPr="000C4FC6" w:rsidRDefault="00C00E4D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3412C4">
              <w:rPr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2172CE9" w14:textId="701C8FEE" w:rsidR="00C00E4D" w:rsidRPr="000C4FC6" w:rsidRDefault="00C00E4D" w:rsidP="00C00E4D">
            <w:pPr>
              <w:suppressAutoHyphens/>
              <w:spacing w:line="100" w:lineRule="atLeast"/>
              <w:rPr>
                <w:lang w:eastAsia="ar-SA"/>
              </w:rPr>
            </w:pPr>
            <w:r w:rsidRPr="003412C4">
              <w:rPr>
                <w:lang w:eastAsia="ar-SA"/>
              </w:rPr>
              <w:t>М.: Профессия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E22A715" w14:textId="12CA7EA5" w:rsidR="00C00E4D" w:rsidRPr="000C4FC6" w:rsidRDefault="00C00E4D" w:rsidP="00C00E4D">
            <w:pPr>
              <w:suppressAutoHyphens/>
              <w:spacing w:line="100" w:lineRule="atLeast"/>
              <w:rPr>
                <w:lang w:eastAsia="ar-SA"/>
              </w:rPr>
            </w:pPr>
            <w:r w:rsidRPr="003412C4">
              <w:rPr>
                <w:lang w:eastAsia="ar-SA"/>
              </w:rPr>
              <w:t>2002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270B291" w14:textId="77777777" w:rsidR="00C00E4D" w:rsidRPr="000C4FC6" w:rsidRDefault="005D49D0" w:rsidP="00C00E4D">
            <w:pPr>
              <w:suppressAutoHyphens/>
              <w:spacing w:line="100" w:lineRule="atLeast"/>
              <w:rPr>
                <w:lang w:eastAsia="ar-SA"/>
              </w:rPr>
            </w:pPr>
            <w:hyperlink r:id="rId185" w:history="1">
              <w:r w:rsidR="00C00E4D" w:rsidRPr="000C4FC6">
                <w:rPr>
                  <w:rStyle w:val="af3"/>
                </w:rPr>
                <w:t>https://new.znanium.com/catalog/document/pid=427176</w:t>
              </w:r>
            </w:hyperlink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587F184D" w14:textId="77777777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0C4FC6">
              <w:rPr>
                <w:i/>
                <w:lang w:eastAsia="ar-SA"/>
              </w:rPr>
              <w:t>-</w:t>
            </w:r>
          </w:p>
        </w:tc>
      </w:tr>
      <w:tr w:rsidR="00C00E4D" w:rsidRPr="0021251B" w14:paraId="70D82873" w14:textId="77777777" w:rsidTr="00C00E4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B192247" w14:textId="7D694A0B" w:rsidR="00C00E4D" w:rsidRPr="005D249D" w:rsidRDefault="00C00E4D" w:rsidP="00C00E4D">
            <w:pPr>
              <w:suppressAutoHyphens/>
              <w:spacing w:line="100" w:lineRule="atLeast"/>
              <w:jc w:val="both"/>
              <w:rPr>
                <w:color w:val="000000"/>
                <w:sz w:val="24"/>
                <w:szCs w:val="24"/>
                <w:lang w:eastAsia="ar-SA"/>
              </w:rPr>
            </w:pPr>
            <w:r w:rsidRPr="003412C4">
              <w:rPr>
                <w:sz w:val="24"/>
                <w:szCs w:val="24"/>
                <w:lang w:eastAsia="ar-SA"/>
              </w:rPr>
              <w:t>3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E44CCC5" w14:textId="4B4A7A7C" w:rsidR="00C00E4D" w:rsidRPr="000C4FC6" w:rsidRDefault="00C00E4D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3412C4">
              <w:rPr>
                <w:color w:val="000000"/>
                <w:lang w:eastAsia="ar-SA"/>
              </w:rPr>
              <w:t>Клетеник Д. В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0706646" w14:textId="0349D5DF" w:rsidR="00C00E4D" w:rsidRPr="000C4FC6" w:rsidRDefault="00C00E4D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3412C4">
              <w:rPr>
                <w:color w:val="000000"/>
                <w:lang w:eastAsia="ar-SA"/>
              </w:rPr>
              <w:t>Сборник задач по аналитической геометрии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3107AED" w14:textId="429E71ED" w:rsidR="00C00E4D" w:rsidRPr="000C4FC6" w:rsidRDefault="00C00E4D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3412C4">
              <w:rPr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A48945D" w14:textId="5385677E" w:rsidR="00C00E4D" w:rsidRPr="000C4FC6" w:rsidRDefault="00C00E4D" w:rsidP="00C00E4D">
            <w:pPr>
              <w:suppressAutoHyphens/>
              <w:spacing w:line="100" w:lineRule="atLeast"/>
              <w:rPr>
                <w:lang w:eastAsia="ar-SA"/>
              </w:rPr>
            </w:pPr>
            <w:r w:rsidRPr="003412C4">
              <w:rPr>
                <w:lang w:eastAsia="ar-SA"/>
              </w:rPr>
              <w:t>СПб.: Профессия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B9B58F7" w14:textId="3FE027D0" w:rsidR="00C00E4D" w:rsidRPr="000C4FC6" w:rsidRDefault="00C00E4D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3412C4">
              <w:rPr>
                <w:color w:val="000000"/>
                <w:lang w:eastAsia="ar-SA"/>
              </w:rPr>
              <w:t>2005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1B0E648" w14:textId="77777777" w:rsidR="00C00E4D" w:rsidRPr="000C4FC6" w:rsidRDefault="005D49D0" w:rsidP="00C00E4D">
            <w:pPr>
              <w:suppressAutoHyphens/>
              <w:spacing w:line="100" w:lineRule="atLeast"/>
              <w:rPr>
                <w:lang w:eastAsia="ar-SA"/>
              </w:rPr>
            </w:pPr>
            <w:hyperlink r:id="rId186" w:history="1">
              <w:r w:rsidR="00C00E4D" w:rsidRPr="000C4FC6">
                <w:rPr>
                  <w:rStyle w:val="af3"/>
                </w:rPr>
                <w:t>https://new.znanium.com/catalog/document/pid=351385</w:t>
              </w:r>
            </w:hyperlink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4A7F1705" w14:textId="77777777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  <w:p w14:paraId="08A303DF" w14:textId="77777777" w:rsidR="00C00E4D" w:rsidRPr="000C4FC6" w:rsidRDefault="00C00E4D" w:rsidP="00C00E4D">
            <w:pPr>
              <w:suppressAutoHyphens/>
              <w:spacing w:line="100" w:lineRule="atLeast"/>
              <w:rPr>
                <w:lang w:eastAsia="ar-SA"/>
              </w:rPr>
            </w:pPr>
            <w:r w:rsidRPr="000C4FC6">
              <w:rPr>
                <w:lang w:eastAsia="ar-SA"/>
              </w:rPr>
              <w:t>-</w:t>
            </w:r>
          </w:p>
        </w:tc>
      </w:tr>
      <w:tr w:rsidR="00C00E4D" w:rsidRPr="0021251B" w14:paraId="40249D71" w14:textId="77777777" w:rsidTr="00C00E4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F94A496" w14:textId="34AA880A" w:rsidR="00C00E4D" w:rsidRPr="005D249D" w:rsidRDefault="00C00E4D" w:rsidP="00C00E4D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47ADC0A" w14:textId="38EB445D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8586BC3" w14:textId="3A3907C1" w:rsidR="00C00E4D" w:rsidRPr="000C4FC6" w:rsidRDefault="00C00E4D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32AE2B1" w14:textId="73C07AEF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F478BBF" w14:textId="7E03D2F2" w:rsidR="00C00E4D" w:rsidRPr="000C4FC6" w:rsidRDefault="00C00E4D" w:rsidP="00C00E4D">
            <w:pPr>
              <w:suppressAutoHyphens/>
              <w:spacing w:line="100" w:lineRule="atLeast"/>
              <w:rPr>
                <w:i/>
                <w:iCs/>
                <w:lang w:eastAsia="ar-SA"/>
              </w:rPr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6C90A5B" w14:textId="799C58B3" w:rsidR="00C00E4D" w:rsidRPr="000C4FC6" w:rsidRDefault="00C00E4D" w:rsidP="00C00E4D">
            <w:pPr>
              <w:suppressAutoHyphens/>
              <w:spacing w:line="100" w:lineRule="atLeast"/>
              <w:rPr>
                <w:lang w:eastAsia="ar-SA"/>
              </w:rPr>
            </w:pP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CBB3DE7" w14:textId="10EE6B2A" w:rsidR="00C00E4D" w:rsidRPr="000C4FC6" w:rsidRDefault="005D49D0" w:rsidP="00C00E4D">
            <w:pPr>
              <w:suppressAutoHyphens/>
              <w:spacing w:line="100" w:lineRule="atLeast"/>
            </w:pPr>
            <w:hyperlink r:id="rId187" w:history="1">
              <w:r w:rsidR="00C00E4D" w:rsidRPr="000C4FC6">
                <w:rPr>
                  <w:rStyle w:val="af3"/>
                </w:rPr>
                <w:t>https://new.znanium.com/catalog/document/pid=461459</w:t>
              </w:r>
            </w:hyperlink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14:paraId="06427F91" w14:textId="77777777" w:rsidR="00C00E4D" w:rsidRPr="00D611C9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D611C9">
              <w:rPr>
                <w:i/>
                <w:lang w:eastAsia="ar-SA"/>
              </w:rPr>
              <w:t>5</w:t>
            </w:r>
          </w:p>
        </w:tc>
      </w:tr>
      <w:tr w:rsidR="00C00E4D" w:rsidRPr="0021251B" w14:paraId="65E92590" w14:textId="77777777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57B8C1A1" w14:textId="1031FE8B" w:rsidR="00C00E4D" w:rsidRPr="009F4515" w:rsidRDefault="00C00E4D" w:rsidP="00C00E4D">
            <w:pPr>
              <w:suppressAutoHyphens/>
              <w:spacing w:line="276" w:lineRule="auto"/>
              <w:rPr>
                <w:lang w:eastAsia="en-US"/>
              </w:rPr>
            </w:pPr>
            <w:r w:rsidRPr="009F4515">
              <w:rPr>
                <w:bCs/>
                <w:lang w:eastAsia="en-US"/>
              </w:rPr>
              <w:t>10.3 Методические материалы</w:t>
            </w:r>
            <w:r w:rsidRPr="009F4515">
              <w:rPr>
                <w:lang w:eastAsia="en-US"/>
              </w:rPr>
              <w:t xml:space="preserve"> (указания, рекомендации по освоению дисциплины </w:t>
            </w:r>
            <w:r w:rsidR="00086DA1">
              <w:rPr>
                <w:lang w:eastAsia="en-US"/>
              </w:rPr>
              <w:t>«Математика»</w:t>
            </w:r>
            <w:r w:rsidRPr="009F4515">
              <w:rPr>
                <w:lang w:eastAsia="en-US"/>
              </w:rPr>
              <w:t xml:space="preserve"> авторов РГУ им. А. Н. Косыгина)</w:t>
            </w:r>
          </w:p>
        </w:tc>
      </w:tr>
      <w:tr w:rsidR="00C00E4D" w:rsidRPr="0021251B" w14:paraId="68618753" w14:textId="77777777" w:rsidTr="00C00E4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C52EA9E" w14:textId="67371E89" w:rsidR="00C00E4D" w:rsidRPr="005D249D" w:rsidRDefault="00C00E4D" w:rsidP="00C00E4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3FF790D" w14:textId="4536ED37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AD3D6C5" w14:textId="7EDB7C27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BE2FE62" w14:textId="0142E86E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E45E5FE" w14:textId="1057541F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A952CCB" w14:textId="6FA7B854" w:rsidR="00C00E4D" w:rsidRPr="000C4FC6" w:rsidRDefault="00C00E4D" w:rsidP="00C00E4D">
            <w:pPr>
              <w:suppressAutoHyphens/>
              <w:spacing w:line="100" w:lineRule="atLeast"/>
              <w:rPr>
                <w:lang w:eastAsia="ar-SA"/>
              </w:rPr>
            </w:pP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E77DDD8" w14:textId="46BA2EF1" w:rsidR="00C00E4D" w:rsidRPr="000C4FC6" w:rsidRDefault="00C00E4D" w:rsidP="00C00E4D">
            <w:pPr>
              <w:suppressAutoHyphens/>
              <w:spacing w:line="100" w:lineRule="atLeast"/>
              <w:rPr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27865B19" w14:textId="2FFAE1EE" w:rsidR="00C00E4D" w:rsidRPr="00D611C9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C00E4D" w:rsidRPr="0021251B" w14:paraId="3A5CC898" w14:textId="77777777" w:rsidTr="00C00E4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09172AB" w14:textId="73F8558C" w:rsidR="00C00E4D" w:rsidRPr="005D249D" w:rsidRDefault="00C00E4D" w:rsidP="00C00E4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6E8B2BB" w14:textId="599CEB36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81D9B03" w14:textId="7D344736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2D07051" w14:textId="72929A3F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171D667" w14:textId="7AFA621B" w:rsidR="00C00E4D" w:rsidRPr="000C4FC6" w:rsidRDefault="00C00E4D" w:rsidP="00C00E4D">
            <w:pPr>
              <w:suppressAutoHyphens/>
              <w:spacing w:line="100" w:lineRule="atLeast"/>
              <w:rPr>
                <w:i/>
                <w:iCs/>
                <w:lang w:eastAsia="ar-SA"/>
              </w:rPr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73AF460" w14:textId="68BECE39" w:rsidR="00C00E4D" w:rsidRPr="000C4FC6" w:rsidRDefault="00C00E4D" w:rsidP="00C00E4D">
            <w:pPr>
              <w:suppressAutoHyphens/>
              <w:spacing w:line="100" w:lineRule="atLeast"/>
              <w:rPr>
                <w:lang w:eastAsia="ar-SA"/>
              </w:rPr>
            </w:pP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BBDE13D" w14:textId="0AC5FE70" w:rsidR="00C00E4D" w:rsidRPr="000C4FC6" w:rsidRDefault="00C00E4D" w:rsidP="00C00E4D">
            <w:pPr>
              <w:suppressAutoHyphens/>
              <w:spacing w:line="100" w:lineRule="atLeast"/>
              <w:rPr>
                <w:color w:val="000000"/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2C46FCCB" w14:textId="489B5984" w:rsidR="00C00E4D" w:rsidRPr="00D611C9" w:rsidRDefault="00C00E4D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</w:p>
        </w:tc>
      </w:tr>
      <w:tr w:rsidR="00C00E4D" w:rsidRPr="0021251B" w14:paraId="6FFFBC48" w14:textId="77777777" w:rsidTr="00C00E4D">
        <w:tc>
          <w:tcPr>
            <w:tcW w:w="709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48848B0" w14:textId="07FFACEB" w:rsidR="00C00E4D" w:rsidRPr="005D249D" w:rsidRDefault="00C00E4D" w:rsidP="00C00E4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</w:p>
        </w:tc>
        <w:tc>
          <w:tcPr>
            <w:tcW w:w="1976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B5936C4" w14:textId="3B9CC35D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2985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896EB33" w14:textId="16D31A18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1701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938C81A" w14:textId="459C436A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2268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2614D5D" w14:textId="52313A74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1276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9E199F0" w14:textId="18F6E162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61762EC" w14:textId="77777777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1560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7AA6E72E" w14:textId="77777777" w:rsidR="00C00E4D" w:rsidRPr="00D611C9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</w:tbl>
    <w:p w14:paraId="6D277DE5" w14:textId="4DBBFDA0" w:rsidR="005B1EAF" w:rsidRPr="00145166" w:rsidRDefault="005B1EAF" w:rsidP="000872FD">
      <w:pPr>
        <w:pStyle w:val="af0"/>
        <w:numPr>
          <w:ilvl w:val="3"/>
          <w:numId w:val="15"/>
        </w:numPr>
        <w:spacing w:before="120" w:after="120"/>
        <w:jc w:val="both"/>
        <w:rPr>
          <w:sz w:val="24"/>
          <w:szCs w:val="24"/>
        </w:rPr>
      </w:pPr>
    </w:p>
    <w:p w14:paraId="77B70E30" w14:textId="75864A79" w:rsidR="00145166" w:rsidRDefault="00145166" w:rsidP="000872FD">
      <w:pPr>
        <w:pStyle w:val="af0"/>
        <w:numPr>
          <w:ilvl w:val="3"/>
          <w:numId w:val="15"/>
        </w:numPr>
        <w:spacing w:before="120" w:after="120"/>
        <w:jc w:val="both"/>
        <w:rPr>
          <w:i/>
          <w:sz w:val="24"/>
          <w:szCs w:val="24"/>
          <w:lang w:eastAsia="ar-SA"/>
        </w:rPr>
        <w:sectPr w:rsidR="00145166" w:rsidSect="00BF492E">
          <w:pgSz w:w="16838" w:h="11906" w:orient="landscape"/>
          <w:pgMar w:top="1701" w:right="1134" w:bottom="567" w:left="1134" w:header="709" w:footer="709" w:gutter="0"/>
          <w:cols w:space="708"/>
          <w:docGrid w:linePitch="360"/>
        </w:sectPr>
      </w:pPr>
    </w:p>
    <w:p w14:paraId="25AB3371" w14:textId="50371BA8" w:rsidR="007F3D0E" w:rsidRPr="00145166" w:rsidRDefault="00145166" w:rsidP="002C070F">
      <w:pPr>
        <w:pStyle w:val="1"/>
        <w:rPr>
          <w:rFonts w:eastAsiaTheme="minorEastAsia"/>
        </w:rPr>
      </w:pPr>
      <w:r w:rsidRPr="00145166">
        <w:rPr>
          <w:rFonts w:eastAsia="Arial Unicode MS"/>
        </w:rPr>
        <w:lastRenderedPageBreak/>
        <w:t>ИНФОРМАЦИОННОЕ ОБЕСПЕЧЕНИЕ УЧЕБНОГО ПРОЦЕССА</w:t>
      </w:r>
    </w:p>
    <w:p w14:paraId="33E133A5" w14:textId="77777777" w:rsidR="007F3D0E" w:rsidRPr="00145166" w:rsidRDefault="007F3D0E" w:rsidP="002C070F">
      <w:pPr>
        <w:pStyle w:val="2"/>
        <w:rPr>
          <w:rFonts w:eastAsiaTheme="minorEastAsia"/>
        </w:rPr>
      </w:pPr>
      <w:r w:rsidRPr="00145166">
        <w:rPr>
          <w:rFonts w:eastAsia="Arial Unicode MS"/>
        </w:rPr>
        <w:t>Ресурсы электронной библиотеки,</w:t>
      </w:r>
      <w:r w:rsidR="004927C8" w:rsidRPr="00145166">
        <w:rPr>
          <w:rFonts w:eastAsia="Arial Unicode MS"/>
        </w:rPr>
        <w:t xml:space="preserve"> </w:t>
      </w:r>
      <w:r w:rsidRPr="00145166">
        <w:rPr>
          <w:rFonts w:eastAsia="Arial Unicode MS"/>
          <w:lang w:eastAsia="ar-SA"/>
        </w:rPr>
        <w:t>информационно-справочные системы и</w:t>
      </w:r>
      <w:r w:rsidR="004927C8" w:rsidRPr="00145166">
        <w:rPr>
          <w:rFonts w:eastAsia="Arial Unicode MS"/>
          <w:lang w:eastAsia="ar-SA"/>
        </w:rPr>
        <w:t xml:space="preserve"> </w:t>
      </w:r>
      <w:r w:rsidR="006E3624" w:rsidRPr="00145166">
        <w:rPr>
          <w:rFonts w:eastAsia="Arial Unicode MS"/>
          <w:lang w:eastAsia="ar-SA"/>
        </w:rPr>
        <w:t>профессиональные базы данных</w:t>
      </w:r>
      <w:r w:rsidRPr="00145166">
        <w:rPr>
          <w:rFonts w:eastAsia="Arial Unicode MS"/>
          <w:lang w:eastAsia="ar-SA"/>
        </w:rPr>
        <w:t>:</w:t>
      </w:r>
    </w:p>
    <w:p w14:paraId="61870041" w14:textId="61CB5009" w:rsidR="007F3D0E" w:rsidRPr="005338F1" w:rsidRDefault="007F3D0E" w:rsidP="000872FD">
      <w:pPr>
        <w:pStyle w:val="af0"/>
        <w:numPr>
          <w:ilvl w:val="3"/>
          <w:numId w:val="15"/>
        </w:numPr>
        <w:spacing w:before="120" w:after="120"/>
        <w:jc w:val="both"/>
      </w:pPr>
      <w:r w:rsidRPr="005338F1">
        <w:rPr>
          <w:rFonts w:eastAsia="Arial Unicode MS"/>
          <w:i/>
        </w:rPr>
        <w:t>Информация об используемых</w:t>
      </w:r>
      <w:r w:rsidR="00BD6768" w:rsidRPr="005338F1">
        <w:rPr>
          <w:rFonts w:eastAsia="Arial Unicode MS"/>
          <w:i/>
        </w:rPr>
        <w:t xml:space="preserve"> </w:t>
      </w:r>
      <w:r w:rsidRPr="005338F1">
        <w:rPr>
          <w:rFonts w:eastAsia="Arial Unicode MS"/>
          <w:i/>
        </w:rPr>
        <w:t>ресурсах</w:t>
      </w:r>
      <w:r w:rsidR="004927C8" w:rsidRPr="005338F1">
        <w:rPr>
          <w:rFonts w:eastAsia="Arial Unicode MS"/>
          <w:i/>
        </w:rPr>
        <w:t xml:space="preserve"> </w:t>
      </w:r>
      <w:r w:rsidRPr="005338F1">
        <w:rPr>
          <w:rFonts w:eastAsia="Arial Unicode MS"/>
          <w:i/>
        </w:rPr>
        <w:t xml:space="preserve">составляется в соответствии с </w:t>
      </w:r>
      <w:r w:rsidR="00121879" w:rsidRPr="005338F1">
        <w:rPr>
          <w:rFonts w:eastAsia="Arial Unicode MS"/>
          <w:i/>
        </w:rPr>
        <w:t xml:space="preserve">Приложением </w:t>
      </w:r>
      <w:r w:rsidR="00121879">
        <w:rPr>
          <w:rFonts w:eastAsia="Arial Unicode MS"/>
          <w:i/>
        </w:rPr>
        <w:t>3</w:t>
      </w:r>
      <w:r w:rsidRPr="005338F1">
        <w:rPr>
          <w:rFonts w:eastAsia="Arial Unicode MS"/>
          <w:i/>
        </w:rPr>
        <w:t xml:space="preserve"> к ОПОП</w:t>
      </w:r>
      <w:r w:rsidR="004927C8" w:rsidRPr="005338F1">
        <w:rPr>
          <w:rFonts w:eastAsia="Arial Unicode MS"/>
          <w:i/>
        </w:rPr>
        <w:t xml:space="preserve"> </w:t>
      </w:r>
      <w:r w:rsidRPr="005338F1">
        <w:rPr>
          <w:rFonts w:eastAsia="Arial Unicode MS"/>
          <w:i/>
        </w:rPr>
        <w:t>ВО.</w:t>
      </w:r>
    </w:p>
    <w:tbl>
      <w:tblPr>
        <w:tblW w:w="9781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1"/>
        <w:gridCol w:w="8930"/>
      </w:tblGrid>
      <w:tr w:rsidR="00610F94" w:rsidRPr="00F26710" w14:paraId="7935F3E0" w14:textId="77777777" w:rsidTr="0006705B">
        <w:trPr>
          <w:trHeight w:val="356"/>
        </w:trPr>
        <w:tc>
          <w:tcPr>
            <w:tcW w:w="851" w:type="dxa"/>
            <w:shd w:val="clear" w:color="auto" w:fill="DBE5F1" w:themeFill="accent1" w:themeFillTint="33"/>
            <w:vAlign w:val="center"/>
          </w:tcPr>
          <w:p w14:paraId="4E5F4FBF" w14:textId="77777777" w:rsidR="00610F94" w:rsidRPr="00FD7386" w:rsidRDefault="00610F94" w:rsidP="0006705B">
            <w:pPr>
              <w:rPr>
                <w:b/>
              </w:rPr>
            </w:pPr>
            <w:r w:rsidRPr="00FD7386">
              <w:rPr>
                <w:b/>
              </w:rPr>
              <w:t>№ пп</w:t>
            </w:r>
          </w:p>
        </w:tc>
        <w:tc>
          <w:tcPr>
            <w:tcW w:w="8930" w:type="dxa"/>
            <w:shd w:val="clear" w:color="auto" w:fill="DBE5F1" w:themeFill="accent1" w:themeFillTint="33"/>
            <w:vAlign w:val="center"/>
          </w:tcPr>
          <w:p w14:paraId="39833285" w14:textId="77777777" w:rsidR="00610F94" w:rsidRPr="00FD7386" w:rsidRDefault="00610F94" w:rsidP="0006705B">
            <w:pPr>
              <w:rPr>
                <w:b/>
              </w:rPr>
            </w:pPr>
            <w:r>
              <w:rPr>
                <w:b/>
              </w:rPr>
              <w:t>Электронные учебные издания, электронные образовательные ресурсы</w:t>
            </w:r>
          </w:p>
        </w:tc>
      </w:tr>
      <w:tr w:rsidR="00610F94" w:rsidRPr="00F26710" w14:paraId="1C404AEB" w14:textId="77777777" w:rsidTr="0006705B">
        <w:trPr>
          <w:trHeight w:val="283"/>
        </w:trPr>
        <w:tc>
          <w:tcPr>
            <w:tcW w:w="851" w:type="dxa"/>
          </w:tcPr>
          <w:p w14:paraId="25D9D73B" w14:textId="77777777" w:rsidR="00610F94" w:rsidRPr="00F26710" w:rsidRDefault="00610F94" w:rsidP="00610F94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3122B9D7" w14:textId="77777777" w:rsidR="00610F94" w:rsidRPr="00032729" w:rsidRDefault="00610F94" w:rsidP="0006705B">
            <w:pPr>
              <w:pStyle w:val="af4"/>
              <w:ind w:left="34"/>
              <w:jc w:val="left"/>
              <w:rPr>
                <w:rFonts w:cs="Times New Roman"/>
                <w:b w:val="0"/>
                <w:i/>
                <w:caps/>
              </w:rPr>
            </w:pPr>
            <w:r w:rsidRPr="00F41F7B">
              <w:rPr>
                <w:rFonts w:cs="Times New Roman"/>
                <w:b w:val="0"/>
                <w:i/>
              </w:rPr>
              <w:t xml:space="preserve">ЭБС «Лань» </w:t>
            </w:r>
            <w:hyperlink r:id="rId188" w:history="1">
              <w:r w:rsidRPr="00F41F7B">
                <w:rPr>
                  <w:rStyle w:val="af3"/>
                  <w:rFonts w:cs="Times New Roman"/>
                  <w:b w:val="0"/>
                  <w:i/>
                </w:rPr>
                <w:t>http://</w:t>
              </w:r>
              <w:r w:rsidRPr="00F41F7B">
                <w:rPr>
                  <w:rStyle w:val="af3"/>
                  <w:rFonts w:cs="Times New Roman"/>
                  <w:b w:val="0"/>
                  <w:i/>
                  <w:lang w:val="en-US"/>
                </w:rPr>
                <w:t>www</w:t>
              </w:r>
              <w:r w:rsidRPr="00F41F7B">
                <w:rPr>
                  <w:rStyle w:val="af3"/>
                  <w:rFonts w:cs="Times New Roman"/>
                  <w:b w:val="0"/>
                  <w:i/>
                </w:rPr>
                <w:t>.</w:t>
              </w:r>
              <w:r w:rsidRPr="00F41F7B">
                <w:rPr>
                  <w:rStyle w:val="af3"/>
                  <w:rFonts w:cs="Times New Roman"/>
                  <w:b w:val="0"/>
                  <w:i/>
                  <w:lang w:val="en-US"/>
                </w:rPr>
                <w:t>e</w:t>
              </w:r>
              <w:r w:rsidRPr="00F41F7B">
                <w:rPr>
                  <w:rStyle w:val="af3"/>
                  <w:rFonts w:cs="Times New Roman"/>
                  <w:b w:val="0"/>
                  <w:i/>
                </w:rPr>
                <w:t>.</w:t>
              </w:r>
              <w:r w:rsidRPr="00F41F7B">
                <w:rPr>
                  <w:rStyle w:val="af3"/>
                  <w:rFonts w:cs="Times New Roman"/>
                  <w:b w:val="0"/>
                  <w:i/>
                  <w:lang w:val="en-US"/>
                </w:rPr>
                <w:t>lanbook</w:t>
              </w:r>
              <w:r w:rsidRPr="00F41F7B">
                <w:rPr>
                  <w:rStyle w:val="af3"/>
                  <w:rFonts w:cs="Times New Roman"/>
                  <w:b w:val="0"/>
                  <w:i/>
                </w:rPr>
                <w:t>.</w:t>
              </w:r>
              <w:r w:rsidRPr="00F41F7B">
                <w:rPr>
                  <w:rStyle w:val="af3"/>
                  <w:rFonts w:cs="Times New Roman"/>
                  <w:b w:val="0"/>
                  <w:i/>
                  <w:lang w:val="en-US"/>
                </w:rPr>
                <w:t>com</w:t>
              </w:r>
              <w:r w:rsidRPr="00F41F7B">
                <w:rPr>
                  <w:rStyle w:val="af3"/>
                  <w:rFonts w:cs="Times New Roman"/>
                  <w:b w:val="0"/>
                  <w:i/>
                </w:rPr>
                <w:t>/</w:t>
              </w:r>
            </w:hyperlink>
          </w:p>
        </w:tc>
      </w:tr>
      <w:tr w:rsidR="00610F94" w:rsidRPr="00F26710" w14:paraId="73E62EE6" w14:textId="77777777" w:rsidTr="0006705B">
        <w:trPr>
          <w:trHeight w:val="283"/>
        </w:trPr>
        <w:tc>
          <w:tcPr>
            <w:tcW w:w="851" w:type="dxa"/>
          </w:tcPr>
          <w:p w14:paraId="6986DCBB" w14:textId="77777777" w:rsidR="00610F94" w:rsidRPr="00F26710" w:rsidRDefault="00610F94" w:rsidP="00610F94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75CED715" w14:textId="77777777" w:rsidR="00610F94" w:rsidRPr="00F41F7B" w:rsidRDefault="00610F94" w:rsidP="0006705B">
            <w:pPr>
              <w:ind w:left="34"/>
              <w:rPr>
                <w:i/>
                <w:sz w:val="24"/>
                <w:szCs w:val="24"/>
              </w:rPr>
            </w:pPr>
            <w:r w:rsidRPr="00F41F7B">
              <w:rPr>
                <w:i/>
                <w:sz w:val="24"/>
                <w:szCs w:val="24"/>
              </w:rPr>
              <w:t>«</w:t>
            </w:r>
            <w:r w:rsidRPr="00F41F7B">
              <w:rPr>
                <w:i/>
                <w:sz w:val="24"/>
                <w:szCs w:val="24"/>
                <w:lang w:val="en-US"/>
              </w:rPr>
              <w:t>Znanium</w:t>
            </w:r>
            <w:r w:rsidRPr="00F41F7B">
              <w:rPr>
                <w:i/>
                <w:sz w:val="24"/>
                <w:szCs w:val="24"/>
              </w:rPr>
              <w:t>.</w:t>
            </w:r>
            <w:r w:rsidRPr="00F41F7B">
              <w:rPr>
                <w:i/>
                <w:sz w:val="24"/>
                <w:szCs w:val="24"/>
                <w:lang w:val="en-US"/>
              </w:rPr>
              <w:t>com</w:t>
            </w:r>
            <w:r w:rsidRPr="00F41F7B">
              <w:rPr>
                <w:i/>
                <w:sz w:val="24"/>
                <w:szCs w:val="24"/>
              </w:rPr>
              <w:t>» научно-издательского центра «Инфра-М»</w:t>
            </w:r>
          </w:p>
          <w:p w14:paraId="1B1E4913" w14:textId="77777777" w:rsidR="00610F94" w:rsidRPr="00F41F7B" w:rsidRDefault="005D49D0" w:rsidP="0006705B">
            <w:pPr>
              <w:pStyle w:val="af4"/>
              <w:ind w:left="34"/>
              <w:jc w:val="left"/>
              <w:rPr>
                <w:rFonts w:cs="Times New Roman"/>
                <w:b w:val="0"/>
                <w:i/>
              </w:rPr>
            </w:pPr>
            <w:hyperlink r:id="rId189" w:history="1">
              <w:r w:rsidR="00610F94" w:rsidRPr="00F41F7B">
                <w:rPr>
                  <w:rStyle w:val="af3"/>
                  <w:rFonts w:cs="Times New Roman"/>
                  <w:b w:val="0"/>
                  <w:i/>
                  <w:lang w:val="en-US"/>
                </w:rPr>
                <w:t>http</w:t>
              </w:r>
              <w:r w:rsidR="00610F94" w:rsidRPr="00F41F7B">
                <w:rPr>
                  <w:rStyle w:val="af3"/>
                  <w:rFonts w:cs="Times New Roman"/>
                  <w:b w:val="0"/>
                  <w:i/>
                </w:rPr>
                <w:t>://</w:t>
              </w:r>
              <w:r w:rsidR="00610F94" w:rsidRPr="00F41F7B">
                <w:rPr>
                  <w:rStyle w:val="af3"/>
                  <w:rFonts w:cs="Times New Roman"/>
                  <w:b w:val="0"/>
                  <w:i/>
                  <w:lang w:val="en-US"/>
                </w:rPr>
                <w:t>znanium</w:t>
              </w:r>
              <w:r w:rsidR="00610F94" w:rsidRPr="00F41F7B">
                <w:rPr>
                  <w:rStyle w:val="af3"/>
                  <w:rFonts w:cs="Times New Roman"/>
                  <w:b w:val="0"/>
                  <w:i/>
                </w:rPr>
                <w:t>.</w:t>
              </w:r>
              <w:r w:rsidR="00610F94" w:rsidRPr="00F41F7B">
                <w:rPr>
                  <w:rStyle w:val="af3"/>
                  <w:rFonts w:cs="Times New Roman"/>
                  <w:b w:val="0"/>
                  <w:i/>
                  <w:lang w:val="en-US"/>
                </w:rPr>
                <w:t>com</w:t>
              </w:r>
              <w:r w:rsidR="00610F94" w:rsidRPr="00F41F7B">
                <w:rPr>
                  <w:rStyle w:val="af3"/>
                  <w:rFonts w:cs="Times New Roman"/>
                  <w:b w:val="0"/>
                  <w:i/>
                </w:rPr>
                <w:t>/</w:t>
              </w:r>
            </w:hyperlink>
            <w:r w:rsidR="00610F94" w:rsidRPr="00F41F7B">
              <w:rPr>
                <w:rFonts w:cs="Times New Roman"/>
                <w:b w:val="0"/>
                <w:i/>
              </w:rPr>
              <w:t xml:space="preserve"> </w:t>
            </w:r>
          </w:p>
        </w:tc>
      </w:tr>
      <w:tr w:rsidR="00610F94" w:rsidRPr="00F26710" w14:paraId="49A5CA62" w14:textId="77777777" w:rsidTr="0006705B">
        <w:trPr>
          <w:trHeight w:val="283"/>
        </w:trPr>
        <w:tc>
          <w:tcPr>
            <w:tcW w:w="851" w:type="dxa"/>
          </w:tcPr>
          <w:p w14:paraId="60A214F4" w14:textId="77777777" w:rsidR="00610F94" w:rsidRPr="00F26710" w:rsidRDefault="00610F94" w:rsidP="00610F94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450AC7F5" w14:textId="77777777" w:rsidR="00610F94" w:rsidRPr="00F8192E" w:rsidRDefault="00610F94" w:rsidP="0006705B">
            <w:pPr>
              <w:ind w:left="34"/>
              <w:rPr>
                <w:i/>
                <w:sz w:val="24"/>
                <w:szCs w:val="24"/>
              </w:rPr>
            </w:pPr>
            <w:r w:rsidRPr="00F41F7B">
              <w:rPr>
                <w:i/>
                <w:sz w:val="24"/>
                <w:szCs w:val="24"/>
              </w:rPr>
              <w:t>Электронные издания «РГУ им. А.Н. Косыгина» на платформе ЭБС «</w:t>
            </w:r>
            <w:r w:rsidRPr="00F41F7B">
              <w:rPr>
                <w:i/>
                <w:sz w:val="24"/>
                <w:szCs w:val="24"/>
                <w:lang w:val="en-US"/>
              </w:rPr>
              <w:t>Znanium</w:t>
            </w:r>
            <w:r w:rsidRPr="00F41F7B">
              <w:rPr>
                <w:i/>
                <w:sz w:val="24"/>
                <w:szCs w:val="24"/>
              </w:rPr>
              <w:t>.</w:t>
            </w:r>
            <w:r w:rsidRPr="00F41F7B">
              <w:rPr>
                <w:i/>
                <w:sz w:val="24"/>
                <w:szCs w:val="24"/>
                <w:lang w:val="en-US"/>
              </w:rPr>
              <w:t>com</w:t>
            </w:r>
            <w:r w:rsidRPr="00F41F7B">
              <w:rPr>
                <w:i/>
                <w:sz w:val="24"/>
                <w:szCs w:val="24"/>
              </w:rPr>
              <w:t xml:space="preserve">» </w:t>
            </w:r>
            <w:hyperlink r:id="rId190" w:history="1">
              <w:r w:rsidRPr="00F41F7B">
                <w:rPr>
                  <w:rStyle w:val="af3"/>
                  <w:i/>
                  <w:sz w:val="24"/>
                  <w:szCs w:val="24"/>
                  <w:lang w:val="en-US"/>
                </w:rPr>
                <w:t>http</w:t>
              </w:r>
              <w:r w:rsidRPr="00F41F7B">
                <w:rPr>
                  <w:rStyle w:val="af3"/>
                  <w:i/>
                  <w:sz w:val="24"/>
                  <w:szCs w:val="24"/>
                </w:rPr>
                <w:t>://</w:t>
              </w:r>
              <w:r w:rsidRPr="00F41F7B">
                <w:rPr>
                  <w:rStyle w:val="af3"/>
                  <w:i/>
                  <w:sz w:val="24"/>
                  <w:szCs w:val="24"/>
                  <w:lang w:val="en-US"/>
                </w:rPr>
                <w:t>znanium</w:t>
              </w:r>
              <w:r w:rsidRPr="00F41F7B">
                <w:rPr>
                  <w:rStyle w:val="af3"/>
                  <w:i/>
                  <w:sz w:val="24"/>
                  <w:szCs w:val="24"/>
                </w:rPr>
                <w:t>.</w:t>
              </w:r>
              <w:r w:rsidRPr="00F41F7B">
                <w:rPr>
                  <w:rStyle w:val="af3"/>
                  <w:i/>
                  <w:sz w:val="24"/>
                  <w:szCs w:val="24"/>
                  <w:lang w:val="en-US"/>
                </w:rPr>
                <w:t>com</w:t>
              </w:r>
              <w:r w:rsidRPr="00F41F7B">
                <w:rPr>
                  <w:rStyle w:val="af3"/>
                  <w:i/>
                  <w:sz w:val="24"/>
                  <w:szCs w:val="24"/>
                </w:rPr>
                <w:t>/</w:t>
              </w:r>
            </w:hyperlink>
          </w:p>
        </w:tc>
      </w:tr>
      <w:tr w:rsidR="00610F94" w:rsidRPr="00F26710" w14:paraId="2CBE4793" w14:textId="77777777" w:rsidTr="0006705B">
        <w:trPr>
          <w:trHeight w:val="283"/>
        </w:trPr>
        <w:tc>
          <w:tcPr>
            <w:tcW w:w="851" w:type="dxa"/>
          </w:tcPr>
          <w:p w14:paraId="7851FD45" w14:textId="77777777" w:rsidR="00610F94" w:rsidRPr="00F26710" w:rsidRDefault="00610F94" w:rsidP="00610F94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7C6E40F1" w14:textId="77777777" w:rsidR="00610F94" w:rsidRPr="00F26710" w:rsidRDefault="00610F94" w:rsidP="0006705B">
            <w:pPr>
              <w:ind w:left="34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…</w:t>
            </w:r>
          </w:p>
        </w:tc>
      </w:tr>
      <w:tr w:rsidR="00610F94" w:rsidRPr="00F26710" w14:paraId="5F40863D" w14:textId="77777777" w:rsidTr="0006705B">
        <w:trPr>
          <w:trHeight w:val="283"/>
        </w:trPr>
        <w:tc>
          <w:tcPr>
            <w:tcW w:w="851" w:type="dxa"/>
            <w:shd w:val="clear" w:color="auto" w:fill="DBE5F1" w:themeFill="accent1" w:themeFillTint="33"/>
          </w:tcPr>
          <w:p w14:paraId="1ACCAD25" w14:textId="77777777" w:rsidR="00610F94" w:rsidRPr="00C244D8" w:rsidRDefault="00610F94" w:rsidP="0006705B">
            <w:pPr>
              <w:ind w:left="36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930" w:type="dxa"/>
            <w:shd w:val="clear" w:color="auto" w:fill="DBE5F1" w:themeFill="accent1" w:themeFillTint="33"/>
          </w:tcPr>
          <w:p w14:paraId="391B16A5" w14:textId="77777777" w:rsidR="00610F94" w:rsidRPr="00C244D8" w:rsidRDefault="00610F94" w:rsidP="0006705B">
            <w:pPr>
              <w:ind w:left="34"/>
              <w:jc w:val="both"/>
              <w:rPr>
                <w:b/>
              </w:rPr>
            </w:pPr>
            <w:r w:rsidRPr="00C244D8">
              <w:rPr>
                <w:b/>
              </w:rPr>
              <w:t>Профессиональные базы данных, информационные справочные системы</w:t>
            </w:r>
          </w:p>
        </w:tc>
      </w:tr>
      <w:tr w:rsidR="00610F94" w:rsidRPr="00F26710" w14:paraId="30441548" w14:textId="77777777" w:rsidTr="0006705B">
        <w:trPr>
          <w:trHeight w:val="283"/>
        </w:trPr>
        <w:tc>
          <w:tcPr>
            <w:tcW w:w="851" w:type="dxa"/>
          </w:tcPr>
          <w:p w14:paraId="496ACB3E" w14:textId="77777777" w:rsidR="00610F94" w:rsidRPr="00F26710" w:rsidRDefault="00610F94" w:rsidP="000872FD">
            <w:pPr>
              <w:pStyle w:val="af0"/>
              <w:numPr>
                <w:ilvl w:val="0"/>
                <w:numId w:val="25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2103F7BF" w14:textId="1B854F8D" w:rsidR="00610F94" w:rsidRDefault="00610F94" w:rsidP="0006705B">
            <w:pPr>
              <w:ind w:left="34"/>
              <w:jc w:val="both"/>
              <w:rPr>
                <w:sz w:val="24"/>
                <w:szCs w:val="24"/>
              </w:rPr>
            </w:pPr>
          </w:p>
        </w:tc>
      </w:tr>
      <w:tr w:rsidR="00610F94" w:rsidRPr="00F26710" w14:paraId="02002CFF" w14:textId="77777777" w:rsidTr="0006705B">
        <w:trPr>
          <w:trHeight w:val="283"/>
        </w:trPr>
        <w:tc>
          <w:tcPr>
            <w:tcW w:w="851" w:type="dxa"/>
          </w:tcPr>
          <w:p w14:paraId="3EF13C27" w14:textId="77777777" w:rsidR="00610F94" w:rsidRPr="00F26710" w:rsidRDefault="00610F94" w:rsidP="000872FD">
            <w:pPr>
              <w:pStyle w:val="af0"/>
              <w:numPr>
                <w:ilvl w:val="0"/>
                <w:numId w:val="25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479D8B92" w14:textId="64498B4B" w:rsidR="00610F94" w:rsidRDefault="00610F94" w:rsidP="0006705B">
            <w:pPr>
              <w:ind w:left="34"/>
              <w:jc w:val="both"/>
              <w:rPr>
                <w:sz w:val="24"/>
                <w:szCs w:val="24"/>
              </w:rPr>
            </w:pPr>
          </w:p>
        </w:tc>
      </w:tr>
      <w:tr w:rsidR="00610F94" w:rsidRPr="00F26710" w14:paraId="16935920" w14:textId="77777777" w:rsidTr="0006705B">
        <w:trPr>
          <w:trHeight w:val="283"/>
        </w:trPr>
        <w:tc>
          <w:tcPr>
            <w:tcW w:w="851" w:type="dxa"/>
          </w:tcPr>
          <w:p w14:paraId="5BCAD4A7" w14:textId="77777777" w:rsidR="00610F94" w:rsidRPr="00F26710" w:rsidRDefault="00610F94" w:rsidP="000872FD">
            <w:pPr>
              <w:pStyle w:val="af0"/>
              <w:numPr>
                <w:ilvl w:val="0"/>
                <w:numId w:val="25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0F4CF658" w14:textId="7471A97D" w:rsidR="00610F94" w:rsidRDefault="00610F94" w:rsidP="0006705B">
            <w:pPr>
              <w:ind w:left="34"/>
              <w:jc w:val="both"/>
              <w:rPr>
                <w:sz w:val="24"/>
                <w:szCs w:val="24"/>
              </w:rPr>
            </w:pPr>
          </w:p>
        </w:tc>
      </w:tr>
    </w:tbl>
    <w:p w14:paraId="30750BBF" w14:textId="693938AF" w:rsidR="007F3D0E" w:rsidRPr="002243A9" w:rsidRDefault="007F3D0E" w:rsidP="002C070F">
      <w:pPr>
        <w:pStyle w:val="2"/>
      </w:pPr>
      <w:r w:rsidRPr="002243A9">
        <w:t>Перечень программного обеспечения</w:t>
      </w:r>
      <w:r w:rsidR="004927C8" w:rsidRPr="002243A9">
        <w:t xml:space="preserve"> </w:t>
      </w:r>
    </w:p>
    <w:p w14:paraId="48A8B732" w14:textId="53408663" w:rsidR="007F3D0E" w:rsidRPr="005338F1" w:rsidRDefault="007F3D0E" w:rsidP="000872FD">
      <w:pPr>
        <w:pStyle w:val="af0"/>
        <w:numPr>
          <w:ilvl w:val="3"/>
          <w:numId w:val="15"/>
        </w:numPr>
        <w:spacing w:before="120" w:after="120"/>
        <w:jc w:val="both"/>
      </w:pPr>
      <w:r w:rsidRPr="005338F1">
        <w:rPr>
          <w:i/>
        </w:rPr>
        <w:t>Перечень</w:t>
      </w:r>
      <w:r w:rsidR="004927C8" w:rsidRPr="005338F1">
        <w:rPr>
          <w:i/>
        </w:rPr>
        <w:t xml:space="preserve"> </w:t>
      </w:r>
      <w:r w:rsidRPr="005338F1">
        <w:rPr>
          <w:i/>
        </w:rPr>
        <w:t>используемого программного обеспечения</w:t>
      </w:r>
      <w:r w:rsidR="00BD6768" w:rsidRPr="005338F1">
        <w:rPr>
          <w:i/>
        </w:rPr>
        <w:t xml:space="preserve"> </w:t>
      </w:r>
      <w:r w:rsidRPr="005338F1">
        <w:rPr>
          <w:i/>
        </w:rPr>
        <w:t>с реквизитами подтверждающих документов</w:t>
      </w:r>
      <w:r w:rsidR="004927C8" w:rsidRPr="005338F1">
        <w:rPr>
          <w:i/>
        </w:rPr>
        <w:t xml:space="preserve"> </w:t>
      </w:r>
      <w:r w:rsidRPr="005338F1">
        <w:rPr>
          <w:i/>
        </w:rPr>
        <w:t>составляется</w:t>
      </w:r>
      <w:r w:rsidR="004927C8" w:rsidRPr="005338F1">
        <w:rPr>
          <w:i/>
        </w:rPr>
        <w:t xml:space="preserve"> </w:t>
      </w:r>
      <w:r w:rsidRPr="005338F1">
        <w:rPr>
          <w:i/>
        </w:rPr>
        <w:t>в соответствии</w:t>
      </w:r>
      <w:r w:rsidR="004927C8" w:rsidRPr="005338F1">
        <w:rPr>
          <w:i/>
        </w:rPr>
        <w:t xml:space="preserve"> </w:t>
      </w:r>
      <w:r w:rsidRPr="005338F1">
        <w:rPr>
          <w:i/>
        </w:rPr>
        <w:t>с</w:t>
      </w:r>
      <w:r w:rsidR="004927C8" w:rsidRPr="005338F1">
        <w:rPr>
          <w:i/>
        </w:rPr>
        <w:t xml:space="preserve"> </w:t>
      </w:r>
      <w:r w:rsidRPr="005338F1">
        <w:rPr>
          <w:i/>
        </w:rPr>
        <w:t>П</w:t>
      </w:r>
      <w:r w:rsidR="00121879" w:rsidRPr="005338F1">
        <w:rPr>
          <w:i/>
        </w:rPr>
        <w:t>риложением</w:t>
      </w:r>
      <w:r w:rsidR="00BD6768" w:rsidRPr="005338F1">
        <w:rPr>
          <w:i/>
        </w:rPr>
        <w:t xml:space="preserve"> </w:t>
      </w:r>
      <w:r w:rsidRPr="005338F1">
        <w:rPr>
          <w:i/>
        </w:rPr>
        <w:t xml:space="preserve">№ </w:t>
      </w:r>
      <w:r w:rsidR="00121879">
        <w:rPr>
          <w:i/>
        </w:rPr>
        <w:t>2</w:t>
      </w:r>
      <w:r w:rsidR="004927C8" w:rsidRPr="005338F1">
        <w:rPr>
          <w:i/>
        </w:rPr>
        <w:t xml:space="preserve"> </w:t>
      </w:r>
      <w:r w:rsidRPr="005338F1">
        <w:rPr>
          <w:i/>
        </w:rPr>
        <w:t xml:space="preserve">к </w:t>
      </w:r>
      <w:r w:rsidR="00121879">
        <w:rPr>
          <w:i/>
        </w:rPr>
        <w:t>ОПОП ВО.</w:t>
      </w:r>
    </w:p>
    <w:tbl>
      <w:tblPr>
        <w:tblW w:w="976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7"/>
        <w:gridCol w:w="4694"/>
        <w:gridCol w:w="4252"/>
      </w:tblGrid>
      <w:tr w:rsidR="00426E04" w:rsidRPr="00F26710" w14:paraId="2066C8F6" w14:textId="77777777" w:rsidTr="00426E04">
        <w:tc>
          <w:tcPr>
            <w:tcW w:w="817" w:type="dxa"/>
            <w:shd w:val="clear" w:color="auto" w:fill="DBE5F1" w:themeFill="accent1" w:themeFillTint="33"/>
            <w:vAlign w:val="center"/>
          </w:tcPr>
          <w:p w14:paraId="5A185756" w14:textId="77777777" w:rsidR="00426E04" w:rsidRPr="005A5536" w:rsidRDefault="00426E04" w:rsidP="0006705B">
            <w:pPr>
              <w:rPr>
                <w:rFonts w:eastAsia="Times New Roman"/>
                <w:b/>
              </w:rPr>
            </w:pPr>
            <w:r w:rsidRPr="005A5536">
              <w:rPr>
                <w:rFonts w:eastAsia="Times New Roman"/>
                <w:b/>
              </w:rPr>
              <w:t>№п/п</w:t>
            </w:r>
          </w:p>
        </w:tc>
        <w:tc>
          <w:tcPr>
            <w:tcW w:w="4694" w:type="dxa"/>
            <w:shd w:val="clear" w:color="auto" w:fill="DBE5F1" w:themeFill="accent1" w:themeFillTint="33"/>
            <w:vAlign w:val="center"/>
          </w:tcPr>
          <w:p w14:paraId="72DB5E86" w14:textId="068F5D7A" w:rsidR="00426E04" w:rsidRPr="005A5536" w:rsidRDefault="005713AB" w:rsidP="0006705B">
            <w:pPr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П</w:t>
            </w:r>
            <w:r w:rsidR="00426E04" w:rsidRPr="005A5536">
              <w:rPr>
                <w:rFonts w:eastAsia="Times New Roman"/>
                <w:b/>
              </w:rPr>
              <w:t>рограммно</w:t>
            </w:r>
            <w:r w:rsidR="00426E04">
              <w:rPr>
                <w:rFonts w:eastAsia="Times New Roman"/>
                <w:b/>
              </w:rPr>
              <w:t>е</w:t>
            </w:r>
            <w:r w:rsidR="00426E04" w:rsidRPr="005A5536">
              <w:rPr>
                <w:rFonts w:eastAsia="Times New Roman"/>
                <w:b/>
              </w:rPr>
              <w:t xml:space="preserve"> обеспечени</w:t>
            </w:r>
            <w:r w:rsidR="00426E04">
              <w:rPr>
                <w:rFonts w:eastAsia="Times New Roman"/>
                <w:b/>
              </w:rPr>
              <w:t>е</w:t>
            </w:r>
          </w:p>
        </w:tc>
        <w:tc>
          <w:tcPr>
            <w:tcW w:w="4252" w:type="dxa"/>
            <w:shd w:val="clear" w:color="auto" w:fill="DBE5F1" w:themeFill="accent1" w:themeFillTint="33"/>
            <w:vAlign w:val="center"/>
          </w:tcPr>
          <w:p w14:paraId="64C6242D" w14:textId="06C48ED0" w:rsidR="00426E04" w:rsidRPr="005713AB" w:rsidRDefault="00426E04" w:rsidP="0006705B">
            <w:pPr>
              <w:rPr>
                <w:rFonts w:eastAsia="Times New Roman"/>
                <w:b/>
              </w:rPr>
            </w:pPr>
            <w:r w:rsidRPr="005A5536">
              <w:rPr>
                <w:rFonts w:eastAsia="Times New Roman"/>
                <w:b/>
              </w:rPr>
              <w:t>Реквизиты подтверждающего документа</w:t>
            </w:r>
            <w:r w:rsidR="005713AB">
              <w:rPr>
                <w:rFonts w:eastAsia="Times New Roman"/>
                <w:b/>
              </w:rPr>
              <w:t>/</w:t>
            </w:r>
            <w:r w:rsidR="005713AB" w:rsidRPr="005A5536">
              <w:rPr>
                <w:rFonts w:eastAsia="Times New Roman"/>
                <w:b/>
              </w:rPr>
              <w:t xml:space="preserve"> Свободно распространяемое</w:t>
            </w:r>
          </w:p>
        </w:tc>
      </w:tr>
      <w:tr w:rsidR="00426E04" w:rsidRPr="00F26710" w14:paraId="72B13F94" w14:textId="77777777" w:rsidTr="00426E04">
        <w:tc>
          <w:tcPr>
            <w:tcW w:w="817" w:type="dxa"/>
            <w:shd w:val="clear" w:color="auto" w:fill="auto"/>
          </w:tcPr>
          <w:p w14:paraId="22384D73" w14:textId="77777777" w:rsidR="00426E04" w:rsidRPr="005713AB" w:rsidRDefault="00426E04" w:rsidP="000872FD">
            <w:pPr>
              <w:numPr>
                <w:ilvl w:val="0"/>
                <w:numId w:val="24"/>
              </w:numPr>
              <w:ind w:left="113" w:firstLine="0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4694" w:type="dxa"/>
            <w:shd w:val="clear" w:color="auto" w:fill="auto"/>
          </w:tcPr>
          <w:p w14:paraId="65000493" w14:textId="77777777" w:rsidR="00426E04" w:rsidRPr="00D04409" w:rsidRDefault="00426E04" w:rsidP="0006705B">
            <w:pPr>
              <w:ind w:left="44"/>
              <w:rPr>
                <w:rFonts w:eastAsia="Calibri"/>
                <w:i/>
                <w:sz w:val="24"/>
                <w:szCs w:val="24"/>
                <w:lang w:val="en-US" w:eastAsia="en-US"/>
              </w:rPr>
            </w:pPr>
            <w:r w:rsidRPr="00D04409">
              <w:rPr>
                <w:rFonts w:eastAsia="Calibri"/>
                <w:i/>
                <w:color w:val="000000"/>
                <w:sz w:val="24"/>
                <w:szCs w:val="24"/>
                <w:lang w:val="en-US" w:eastAsia="en-US"/>
              </w:rPr>
              <w:t xml:space="preserve">Windows 10 Pro, MS Office 2019 </w:t>
            </w:r>
          </w:p>
        </w:tc>
        <w:tc>
          <w:tcPr>
            <w:tcW w:w="4252" w:type="dxa"/>
            <w:shd w:val="clear" w:color="auto" w:fill="auto"/>
          </w:tcPr>
          <w:p w14:paraId="4CBC6666" w14:textId="77777777" w:rsidR="00426E04" w:rsidRPr="00D04409" w:rsidRDefault="00426E04" w:rsidP="0006705B">
            <w:pPr>
              <w:rPr>
                <w:rFonts w:eastAsia="Times New Roman"/>
                <w:i/>
                <w:sz w:val="24"/>
                <w:szCs w:val="24"/>
                <w:lang w:val="en-US"/>
              </w:rPr>
            </w:pPr>
            <w:r w:rsidRPr="00D04409">
              <w:rPr>
                <w:rFonts w:eastAsia="Times New Roman"/>
                <w:i/>
                <w:sz w:val="24"/>
                <w:szCs w:val="24"/>
              </w:rPr>
              <w:t>контракт</w:t>
            </w:r>
            <w:r w:rsidRPr="00D04409">
              <w:rPr>
                <w:rFonts w:eastAsia="Times New Roman"/>
                <w:i/>
                <w:sz w:val="24"/>
                <w:szCs w:val="24"/>
                <w:lang w:val="en-US"/>
              </w:rPr>
              <w:t xml:space="preserve"> № 18-</w:t>
            </w:r>
            <w:r w:rsidRPr="00D04409">
              <w:rPr>
                <w:rFonts w:eastAsia="Times New Roman"/>
                <w:i/>
                <w:sz w:val="24"/>
                <w:szCs w:val="24"/>
              </w:rPr>
              <w:t>ЭА</w:t>
            </w:r>
            <w:r w:rsidRPr="00D04409">
              <w:rPr>
                <w:rFonts w:eastAsia="Times New Roman"/>
                <w:i/>
                <w:sz w:val="24"/>
                <w:szCs w:val="24"/>
                <w:lang w:val="en-US"/>
              </w:rPr>
              <w:t xml:space="preserve">-44-19 </w:t>
            </w:r>
            <w:r w:rsidRPr="00D04409">
              <w:rPr>
                <w:rFonts w:eastAsia="Times New Roman"/>
                <w:i/>
                <w:sz w:val="24"/>
                <w:szCs w:val="24"/>
              </w:rPr>
              <w:t>от</w:t>
            </w:r>
            <w:r w:rsidRPr="00D04409">
              <w:rPr>
                <w:rFonts w:eastAsia="Times New Roman"/>
                <w:i/>
                <w:sz w:val="24"/>
                <w:szCs w:val="24"/>
                <w:lang w:val="en-US"/>
              </w:rPr>
              <w:t xml:space="preserve"> 20.05.2019</w:t>
            </w:r>
          </w:p>
        </w:tc>
      </w:tr>
      <w:tr w:rsidR="00426E04" w:rsidRPr="00F26710" w14:paraId="047B14C3" w14:textId="77777777" w:rsidTr="00426E04">
        <w:tc>
          <w:tcPr>
            <w:tcW w:w="817" w:type="dxa"/>
            <w:shd w:val="clear" w:color="auto" w:fill="auto"/>
          </w:tcPr>
          <w:p w14:paraId="14E0F985" w14:textId="77777777" w:rsidR="00426E04" w:rsidRPr="00F26710" w:rsidRDefault="00426E04" w:rsidP="000872FD">
            <w:pPr>
              <w:numPr>
                <w:ilvl w:val="0"/>
                <w:numId w:val="24"/>
              </w:numPr>
              <w:ind w:left="113" w:firstLine="0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4694" w:type="dxa"/>
            <w:shd w:val="clear" w:color="auto" w:fill="auto"/>
          </w:tcPr>
          <w:p w14:paraId="15D11466" w14:textId="7DF33A0D" w:rsidR="00426E04" w:rsidRPr="00D04409" w:rsidRDefault="00426E04" w:rsidP="0006705B">
            <w:pPr>
              <w:ind w:left="44"/>
              <w:rPr>
                <w:rFonts w:eastAsia="Times New Roman"/>
                <w:i/>
                <w:sz w:val="24"/>
                <w:szCs w:val="24"/>
                <w:lang w:val="en-US"/>
              </w:rPr>
            </w:pPr>
          </w:p>
        </w:tc>
        <w:tc>
          <w:tcPr>
            <w:tcW w:w="4252" w:type="dxa"/>
            <w:shd w:val="clear" w:color="auto" w:fill="auto"/>
          </w:tcPr>
          <w:p w14:paraId="11083F8F" w14:textId="31F0CCF2" w:rsidR="00426E04" w:rsidRPr="00D04409" w:rsidRDefault="00426E04" w:rsidP="0006705B">
            <w:pPr>
              <w:rPr>
                <w:rFonts w:eastAsia="Times New Roman"/>
                <w:i/>
                <w:sz w:val="24"/>
                <w:szCs w:val="24"/>
                <w:lang w:val="en-US"/>
              </w:rPr>
            </w:pPr>
          </w:p>
        </w:tc>
      </w:tr>
      <w:tr w:rsidR="00426E04" w:rsidRPr="00F26710" w14:paraId="68A238A0" w14:textId="77777777" w:rsidTr="00426E04">
        <w:tc>
          <w:tcPr>
            <w:tcW w:w="817" w:type="dxa"/>
            <w:shd w:val="clear" w:color="auto" w:fill="auto"/>
          </w:tcPr>
          <w:p w14:paraId="00D83F15" w14:textId="77777777" w:rsidR="00426E04" w:rsidRPr="00F26710" w:rsidRDefault="00426E04" w:rsidP="000872FD">
            <w:pPr>
              <w:numPr>
                <w:ilvl w:val="0"/>
                <w:numId w:val="24"/>
              </w:numPr>
              <w:ind w:left="113" w:firstLine="0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4694" w:type="dxa"/>
            <w:shd w:val="clear" w:color="auto" w:fill="auto"/>
          </w:tcPr>
          <w:p w14:paraId="02F8ABA0" w14:textId="60890A1F" w:rsidR="00426E04" w:rsidRPr="00D04409" w:rsidRDefault="00426E04" w:rsidP="0006705B">
            <w:pPr>
              <w:ind w:left="44"/>
              <w:rPr>
                <w:rFonts w:eastAsia="Calibri"/>
                <w:i/>
                <w:sz w:val="24"/>
                <w:szCs w:val="24"/>
                <w:lang w:val="en-US" w:eastAsia="en-US"/>
              </w:rPr>
            </w:pPr>
          </w:p>
        </w:tc>
        <w:tc>
          <w:tcPr>
            <w:tcW w:w="4252" w:type="dxa"/>
            <w:shd w:val="clear" w:color="auto" w:fill="auto"/>
          </w:tcPr>
          <w:p w14:paraId="18DCC5F0" w14:textId="7706F244" w:rsidR="00426E04" w:rsidRPr="00D04409" w:rsidRDefault="00426E04" w:rsidP="0006705B">
            <w:pPr>
              <w:rPr>
                <w:rFonts w:eastAsia="Times New Roman"/>
                <w:i/>
                <w:sz w:val="24"/>
                <w:szCs w:val="24"/>
              </w:rPr>
            </w:pPr>
          </w:p>
        </w:tc>
      </w:tr>
      <w:tr w:rsidR="00426E04" w:rsidRPr="00F26710" w14:paraId="43355EBD" w14:textId="77777777" w:rsidTr="00426E04">
        <w:tc>
          <w:tcPr>
            <w:tcW w:w="817" w:type="dxa"/>
            <w:shd w:val="clear" w:color="auto" w:fill="auto"/>
          </w:tcPr>
          <w:p w14:paraId="326338AA" w14:textId="77777777" w:rsidR="00426E04" w:rsidRPr="00F26710" w:rsidRDefault="00426E04" w:rsidP="000872FD">
            <w:pPr>
              <w:numPr>
                <w:ilvl w:val="0"/>
                <w:numId w:val="24"/>
              </w:numPr>
              <w:ind w:left="113" w:firstLine="0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4694" w:type="dxa"/>
            <w:shd w:val="clear" w:color="auto" w:fill="auto"/>
          </w:tcPr>
          <w:p w14:paraId="2381AE85" w14:textId="77777777" w:rsidR="00426E04" w:rsidRPr="000A1673" w:rsidRDefault="00426E04" w:rsidP="0006705B">
            <w:pPr>
              <w:ind w:left="44"/>
              <w:rPr>
                <w:rFonts w:eastAsia="Calibri"/>
                <w:i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Calibri"/>
                <w:i/>
                <w:color w:val="000000"/>
                <w:sz w:val="24"/>
                <w:szCs w:val="24"/>
                <w:lang w:eastAsia="en-US"/>
              </w:rPr>
              <w:t>…</w:t>
            </w:r>
          </w:p>
        </w:tc>
        <w:tc>
          <w:tcPr>
            <w:tcW w:w="4252" w:type="dxa"/>
            <w:shd w:val="clear" w:color="auto" w:fill="auto"/>
          </w:tcPr>
          <w:p w14:paraId="4110F936" w14:textId="77777777" w:rsidR="00426E04" w:rsidRPr="00D04409" w:rsidRDefault="00426E04" w:rsidP="0006705B">
            <w:pPr>
              <w:rPr>
                <w:rFonts w:eastAsia="Times New Roman"/>
                <w:i/>
                <w:sz w:val="24"/>
                <w:szCs w:val="24"/>
              </w:rPr>
            </w:pPr>
          </w:p>
        </w:tc>
      </w:tr>
      <w:tr w:rsidR="00426E04" w:rsidRPr="00B63599" w14:paraId="51951FF4" w14:textId="77777777" w:rsidTr="00426E04">
        <w:tc>
          <w:tcPr>
            <w:tcW w:w="817" w:type="dxa"/>
            <w:shd w:val="clear" w:color="auto" w:fill="auto"/>
          </w:tcPr>
          <w:p w14:paraId="7180557E" w14:textId="77777777" w:rsidR="00426E04" w:rsidRPr="00F26710" w:rsidRDefault="00426E04" w:rsidP="000872FD">
            <w:pPr>
              <w:numPr>
                <w:ilvl w:val="0"/>
                <w:numId w:val="24"/>
              </w:numPr>
              <w:ind w:left="113" w:firstLine="0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4694" w:type="dxa"/>
            <w:shd w:val="clear" w:color="auto" w:fill="auto"/>
          </w:tcPr>
          <w:p w14:paraId="635CC4FF" w14:textId="77777777" w:rsidR="00426E04" w:rsidRPr="00D04409" w:rsidRDefault="00426E04" w:rsidP="0006705B">
            <w:pPr>
              <w:ind w:left="44"/>
              <w:rPr>
                <w:rFonts w:eastAsia="Times New Roman"/>
                <w:i/>
                <w:color w:val="000000"/>
                <w:sz w:val="24"/>
                <w:szCs w:val="24"/>
              </w:rPr>
            </w:pPr>
            <w:r w:rsidRPr="00D04409">
              <w:rPr>
                <w:rFonts w:eastAsia="Times New Roman"/>
                <w:i/>
                <w:color w:val="000000"/>
                <w:sz w:val="24"/>
                <w:szCs w:val="24"/>
              </w:rPr>
              <w:t>…</w:t>
            </w:r>
          </w:p>
        </w:tc>
        <w:tc>
          <w:tcPr>
            <w:tcW w:w="4252" w:type="dxa"/>
            <w:shd w:val="clear" w:color="auto" w:fill="auto"/>
          </w:tcPr>
          <w:p w14:paraId="78FE5F26" w14:textId="77777777" w:rsidR="00426E04" w:rsidRPr="00D04409" w:rsidRDefault="00426E04" w:rsidP="0006705B">
            <w:pPr>
              <w:rPr>
                <w:rFonts w:eastAsia="Times New Roman"/>
                <w:i/>
                <w:sz w:val="24"/>
                <w:szCs w:val="24"/>
              </w:rPr>
            </w:pPr>
            <w:r w:rsidRPr="00D04409">
              <w:rPr>
                <w:rFonts w:eastAsia="Times New Roman"/>
                <w:i/>
                <w:sz w:val="24"/>
                <w:szCs w:val="24"/>
              </w:rPr>
              <w:t>…</w:t>
            </w:r>
          </w:p>
        </w:tc>
      </w:tr>
    </w:tbl>
    <w:p w14:paraId="078AB9BB" w14:textId="77777777" w:rsidR="004E79ED" w:rsidRPr="005D249D" w:rsidRDefault="004E79ED" w:rsidP="005D249D">
      <w:pPr>
        <w:spacing w:before="120" w:after="120"/>
        <w:ind w:left="709"/>
        <w:jc w:val="both"/>
        <w:rPr>
          <w:sz w:val="24"/>
          <w:szCs w:val="24"/>
        </w:rPr>
        <w:sectPr w:rsidR="004E79ED" w:rsidRPr="005D249D" w:rsidSect="00BF492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79E08F84" w14:textId="77424B3C" w:rsidR="004925D7" w:rsidRPr="004925D7" w:rsidRDefault="004925D7" w:rsidP="00F5486D">
      <w:pPr>
        <w:pStyle w:val="3"/>
      </w:pPr>
      <w:bookmarkStart w:id="23" w:name="_Toc62039712"/>
      <w:r w:rsidRPr="004925D7">
        <w:lastRenderedPageBreak/>
        <w:t>ЛИСТ УЧЕТА ОБНОВЛЕНИЙ РАБОЧЕЙ ПРОГРАММЫ</w:t>
      </w:r>
      <w:bookmarkEnd w:id="23"/>
      <w:r w:rsidRPr="004925D7">
        <w:t xml:space="preserve"> </w:t>
      </w:r>
      <w:r w:rsidR="009B4BCD">
        <w:t>УЧЕБНОЙ ДИСЦИПЛИНЫ/МОДУЛЯ</w:t>
      </w:r>
    </w:p>
    <w:p w14:paraId="36EEC007" w14:textId="76E808E1" w:rsidR="004925D7" w:rsidRPr="00F26710" w:rsidRDefault="004925D7" w:rsidP="004925D7">
      <w:pPr>
        <w:ind w:firstLine="709"/>
        <w:contextualSpacing/>
        <w:jc w:val="both"/>
        <w:rPr>
          <w:rFonts w:eastAsia="Times New Roman"/>
          <w:sz w:val="24"/>
          <w:szCs w:val="24"/>
        </w:rPr>
      </w:pPr>
      <w:r w:rsidRPr="00F26710">
        <w:rPr>
          <w:rFonts w:eastAsia="Times New Roman"/>
          <w:sz w:val="24"/>
          <w:szCs w:val="24"/>
        </w:rPr>
        <w:t xml:space="preserve">В </w:t>
      </w:r>
      <w:r>
        <w:rPr>
          <w:rFonts w:eastAsia="Times New Roman"/>
          <w:sz w:val="24"/>
          <w:szCs w:val="24"/>
        </w:rPr>
        <w:t xml:space="preserve">рабочую </w:t>
      </w:r>
      <w:r w:rsidRPr="00F26710">
        <w:rPr>
          <w:rFonts w:eastAsia="Times New Roman"/>
          <w:sz w:val="24"/>
          <w:szCs w:val="24"/>
        </w:rPr>
        <w:t xml:space="preserve">программу </w:t>
      </w:r>
      <w:r w:rsidR="009B4BCD">
        <w:rPr>
          <w:rFonts w:eastAsia="Times New Roman"/>
          <w:sz w:val="24"/>
          <w:szCs w:val="24"/>
        </w:rPr>
        <w:t>учебной дисциплины/модуля</w:t>
      </w:r>
      <w:r>
        <w:rPr>
          <w:rFonts w:eastAsia="Times New Roman"/>
          <w:sz w:val="24"/>
          <w:szCs w:val="24"/>
        </w:rPr>
        <w:t xml:space="preserve"> </w:t>
      </w:r>
      <w:r w:rsidRPr="00F26710">
        <w:rPr>
          <w:rFonts w:eastAsia="Times New Roman"/>
          <w:sz w:val="24"/>
          <w:szCs w:val="24"/>
        </w:rPr>
        <w:t xml:space="preserve">внесены изменения/обновления и утверждены на заседании </w:t>
      </w:r>
      <w:r>
        <w:rPr>
          <w:rFonts w:eastAsia="Times New Roman"/>
          <w:sz w:val="24"/>
          <w:szCs w:val="24"/>
        </w:rPr>
        <w:t>кафедры</w:t>
      </w:r>
      <w:r w:rsidRPr="00F26710">
        <w:rPr>
          <w:rFonts w:eastAsia="Times New Roman"/>
          <w:sz w:val="24"/>
          <w:szCs w:val="24"/>
        </w:rPr>
        <w:t>:</w:t>
      </w:r>
    </w:p>
    <w:p w14:paraId="0049ADE1" w14:textId="77777777" w:rsidR="004925D7" w:rsidRPr="00F26710" w:rsidRDefault="004925D7" w:rsidP="004925D7">
      <w:pPr>
        <w:jc w:val="center"/>
        <w:rPr>
          <w:rFonts w:eastAsia="Times New Roman"/>
          <w:sz w:val="24"/>
          <w:szCs w:val="24"/>
        </w:rPr>
      </w:pP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17"/>
        <w:gridCol w:w="1559"/>
        <w:gridCol w:w="5387"/>
        <w:gridCol w:w="1984"/>
      </w:tblGrid>
      <w:tr w:rsidR="0019484F" w:rsidRPr="00F26710" w14:paraId="2D188362" w14:textId="77777777" w:rsidTr="0019484F">
        <w:tc>
          <w:tcPr>
            <w:tcW w:w="817" w:type="dxa"/>
            <w:shd w:val="clear" w:color="auto" w:fill="DBE5F1" w:themeFill="accent1" w:themeFillTint="33"/>
          </w:tcPr>
          <w:p w14:paraId="25A04258" w14:textId="77777777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№ пп</w:t>
            </w:r>
          </w:p>
        </w:tc>
        <w:tc>
          <w:tcPr>
            <w:tcW w:w="1559" w:type="dxa"/>
            <w:shd w:val="clear" w:color="auto" w:fill="DBE5F1" w:themeFill="accent1" w:themeFillTint="33"/>
          </w:tcPr>
          <w:p w14:paraId="101DE6E4" w14:textId="77777777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год обновления РПД</w:t>
            </w:r>
          </w:p>
        </w:tc>
        <w:tc>
          <w:tcPr>
            <w:tcW w:w="5387" w:type="dxa"/>
            <w:shd w:val="clear" w:color="auto" w:fill="DBE5F1" w:themeFill="accent1" w:themeFillTint="33"/>
          </w:tcPr>
          <w:p w14:paraId="7F683FD9" w14:textId="77777777" w:rsidR="0019484F" w:rsidRDefault="0019484F" w:rsidP="00B6294E">
            <w:pPr>
              <w:jc w:val="center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 xml:space="preserve">характер изменений/обновлений </w:t>
            </w:r>
          </w:p>
          <w:p w14:paraId="6D66D54B" w14:textId="5D66693B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с указанием раздела</w:t>
            </w:r>
          </w:p>
        </w:tc>
        <w:tc>
          <w:tcPr>
            <w:tcW w:w="1984" w:type="dxa"/>
            <w:shd w:val="clear" w:color="auto" w:fill="DBE5F1" w:themeFill="accent1" w:themeFillTint="33"/>
          </w:tcPr>
          <w:p w14:paraId="662F6E2D" w14:textId="7A24B5FE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 xml:space="preserve">номер протокола и дата заседания </w:t>
            </w:r>
          </w:p>
          <w:p w14:paraId="44A29AC6" w14:textId="77777777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кафедры</w:t>
            </w:r>
          </w:p>
        </w:tc>
      </w:tr>
      <w:tr w:rsidR="0019484F" w:rsidRPr="00F26710" w14:paraId="2000BFBA" w14:textId="77777777" w:rsidTr="0019484F">
        <w:tc>
          <w:tcPr>
            <w:tcW w:w="817" w:type="dxa"/>
          </w:tcPr>
          <w:p w14:paraId="20751E32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4814249A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4848EFE7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47CD09E0" w14:textId="1D11A08D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2E3871FC" w14:textId="77777777" w:rsidTr="0019484F">
        <w:tc>
          <w:tcPr>
            <w:tcW w:w="817" w:type="dxa"/>
          </w:tcPr>
          <w:p w14:paraId="57C804E1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2F70226D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72B75B69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7BE57EA5" w14:textId="312850FA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48FD6F92" w14:textId="77777777" w:rsidTr="0019484F">
        <w:tc>
          <w:tcPr>
            <w:tcW w:w="817" w:type="dxa"/>
          </w:tcPr>
          <w:p w14:paraId="467995B5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41710D55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0E024239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291941C8" w14:textId="7F3ACE1E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4D1945C0" w14:textId="77777777" w:rsidTr="0019484F">
        <w:tc>
          <w:tcPr>
            <w:tcW w:w="817" w:type="dxa"/>
          </w:tcPr>
          <w:p w14:paraId="3DAE0CAE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5929447A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019633B7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1F34F149" w14:textId="07B338C9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6804F117" w14:textId="77777777" w:rsidTr="0019484F">
        <w:tc>
          <w:tcPr>
            <w:tcW w:w="817" w:type="dxa"/>
          </w:tcPr>
          <w:p w14:paraId="5D95B47C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5339DBCD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1DB18E25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6DB230BF" w14:textId="7A4AABE6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bookmarkEnd w:id="0"/>
    </w:tbl>
    <w:p w14:paraId="424D642E" w14:textId="77777777" w:rsidR="00C4488B" w:rsidRPr="00C4488B" w:rsidRDefault="00C4488B" w:rsidP="00E726EF">
      <w:pPr>
        <w:pStyle w:val="3"/>
        <w:rPr>
          <w:szCs w:val="24"/>
        </w:rPr>
      </w:pPr>
    </w:p>
    <w:sectPr w:rsidR="00C4488B" w:rsidRPr="00C4488B" w:rsidSect="00BF492E">
      <w:pgSz w:w="11906" w:h="16838" w:code="9"/>
      <w:pgMar w:top="1134" w:right="567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EE8BD83" w14:textId="77777777" w:rsidR="00CD051A" w:rsidRDefault="00CD051A" w:rsidP="005E3840">
      <w:r>
        <w:separator/>
      </w:r>
    </w:p>
  </w:endnote>
  <w:endnote w:type="continuationSeparator" w:id="0">
    <w:p w14:paraId="11D93400" w14:textId="77777777" w:rsidR="00CD051A" w:rsidRDefault="00CD051A" w:rsidP="005E384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MS ??">
    <w:panose1 w:val="00000000000000000000"/>
    <w:charset w:val="80"/>
    <w:family w:val="auto"/>
    <w:notTrueType/>
    <w:pitch w:val="variable"/>
    <w:sig w:usb0="00000001" w:usb1="08070000" w:usb2="00000010" w:usb3="00000000" w:csb0="0002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D29E024" w14:textId="77777777" w:rsidR="00CD051A" w:rsidRDefault="00CD051A">
    <w:pPr>
      <w:pStyle w:val="ae"/>
      <w:jc w:val="right"/>
    </w:pPr>
  </w:p>
  <w:p w14:paraId="3A88830B" w14:textId="77777777" w:rsidR="00CD051A" w:rsidRDefault="00CD051A">
    <w:pPr>
      <w:pStyle w:val="ae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AC86630" w14:textId="77777777" w:rsidR="00CD051A" w:rsidRDefault="00CD051A" w:rsidP="00282D88">
    <w:pPr>
      <w:pStyle w:val="ae"/>
      <w:framePr w:wrap="around" w:vAnchor="text" w:hAnchor="margin" w:xAlign="right" w:y="1"/>
      <w:rPr>
        <w:rStyle w:val="af9"/>
      </w:rPr>
    </w:pPr>
    <w:r>
      <w:rPr>
        <w:rStyle w:val="af9"/>
      </w:rPr>
      <w:fldChar w:fldCharType="begin"/>
    </w:r>
    <w:r>
      <w:rPr>
        <w:rStyle w:val="af9"/>
      </w:rPr>
      <w:instrText xml:space="preserve">PAGE  </w:instrText>
    </w:r>
    <w:r>
      <w:rPr>
        <w:rStyle w:val="af9"/>
      </w:rPr>
      <w:fldChar w:fldCharType="end"/>
    </w:r>
  </w:p>
  <w:p w14:paraId="050523FF" w14:textId="77777777" w:rsidR="00CD051A" w:rsidRDefault="00CD051A" w:rsidP="00282D88">
    <w:pPr>
      <w:pStyle w:val="ae"/>
      <w:ind w:right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2CCF6FC" w14:textId="77777777" w:rsidR="00CD051A" w:rsidRDefault="00CD051A">
    <w:pPr>
      <w:pStyle w:val="ae"/>
      <w:jc w:val="right"/>
    </w:pPr>
  </w:p>
  <w:p w14:paraId="6C2BFEFB" w14:textId="77777777" w:rsidR="00CD051A" w:rsidRDefault="00CD051A">
    <w:pPr>
      <w:pStyle w:val="ae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705F976" w14:textId="77777777" w:rsidR="00CD051A" w:rsidRDefault="00CD051A">
    <w:pPr>
      <w:pStyle w:val="ae"/>
      <w:jc w:val="right"/>
    </w:pPr>
  </w:p>
  <w:p w14:paraId="1B400B45" w14:textId="77777777" w:rsidR="00CD051A" w:rsidRDefault="00CD051A">
    <w:pPr>
      <w:pStyle w:val="a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F1B3FAC" w14:textId="77777777" w:rsidR="00CD051A" w:rsidRDefault="00CD051A" w:rsidP="005E3840">
      <w:r>
        <w:separator/>
      </w:r>
    </w:p>
  </w:footnote>
  <w:footnote w:type="continuationSeparator" w:id="0">
    <w:p w14:paraId="39FD700C" w14:textId="77777777" w:rsidR="00CD051A" w:rsidRDefault="00CD051A" w:rsidP="005E3840">
      <w:r>
        <w:continuationSeparator/>
      </w:r>
    </w:p>
  </w:footnote>
  <w:footnote w:id="1">
    <w:p w14:paraId="5E50608F" w14:textId="77777777" w:rsidR="00CD051A" w:rsidRPr="00B07F7C" w:rsidRDefault="00CD051A" w:rsidP="00B520C8">
      <w:pPr>
        <w:pStyle w:val="a6"/>
        <w:rPr>
          <w:i/>
        </w:rPr>
      </w:pPr>
      <w:r w:rsidRPr="00B07F7C">
        <w:rPr>
          <w:rStyle w:val="ab"/>
          <w:i/>
        </w:rPr>
        <w:footnoteRef/>
      </w:r>
      <w:r w:rsidRPr="00B07F7C">
        <w:rPr>
          <w:i/>
        </w:rPr>
        <w:t xml:space="preserve"> Система оценивания определяется разработчиком самостоятельно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565723750"/>
      <w:docPartObj>
        <w:docPartGallery w:val="Page Numbers (Top of Page)"/>
        <w:docPartUnique/>
      </w:docPartObj>
    </w:sdtPr>
    <w:sdtEndPr/>
    <w:sdtContent>
      <w:p w14:paraId="5CAC6F71" w14:textId="6FD3A755" w:rsidR="00CD051A" w:rsidRDefault="00CD051A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7</w:t>
        </w:r>
        <w:r>
          <w:fldChar w:fldCharType="end"/>
        </w:r>
      </w:p>
    </w:sdtContent>
  </w:sdt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50E61A0" w14:textId="77777777" w:rsidR="00CD051A" w:rsidRDefault="00CD051A">
    <w:pPr>
      <w:pStyle w:val="ac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810057854"/>
      <w:docPartObj>
        <w:docPartGallery w:val="Page Numbers (Top of Page)"/>
        <w:docPartUnique/>
      </w:docPartObj>
    </w:sdtPr>
    <w:sdtEndPr/>
    <w:sdtContent>
      <w:p w14:paraId="37D676D9" w14:textId="52AA598C" w:rsidR="00CD051A" w:rsidRDefault="00CD051A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5D49D0">
          <w:rPr>
            <w:noProof/>
          </w:rPr>
          <w:t>39</w:t>
        </w:r>
        <w:r>
          <w:fldChar w:fldCharType="end"/>
        </w:r>
      </w:p>
    </w:sdtContent>
  </w:sdt>
  <w:p w14:paraId="399A2272" w14:textId="77777777" w:rsidR="00CD051A" w:rsidRDefault="00CD051A">
    <w:pPr>
      <w:pStyle w:val="ac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915014282"/>
      <w:docPartObj>
        <w:docPartGallery w:val="Page Numbers (Top of Page)"/>
        <w:docPartUnique/>
      </w:docPartObj>
    </w:sdtPr>
    <w:sdtEndPr/>
    <w:sdtContent>
      <w:p w14:paraId="6805DF81" w14:textId="1921F711" w:rsidR="00CD051A" w:rsidRDefault="00CD051A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5D49D0">
          <w:rPr>
            <w:noProof/>
          </w:rPr>
          <w:t>35</w:t>
        </w:r>
        <w:r>
          <w:fldChar w:fldCharType="end"/>
        </w:r>
      </w:p>
    </w:sdtContent>
  </w:sdt>
  <w:p w14:paraId="445C4615" w14:textId="77777777" w:rsidR="00CD051A" w:rsidRDefault="00CD051A">
    <w:pPr>
      <w:pStyle w:val="ac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multilevel"/>
    <w:tmpl w:val="00000001"/>
    <w:name w:val="WWNum1"/>
    <w:lvl w:ilvl="0">
      <w:start w:val="1"/>
      <w:numFmt w:val="bullet"/>
      <w:lvlText w:val=""/>
      <w:lvlJc w:val="left"/>
      <w:pPr>
        <w:tabs>
          <w:tab w:val="num" w:pos="-394"/>
        </w:tabs>
        <w:ind w:left="326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-394"/>
        </w:tabs>
        <w:ind w:left="1046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-394"/>
        </w:tabs>
        <w:ind w:left="1766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-394"/>
        </w:tabs>
        <w:ind w:left="2486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-394"/>
        </w:tabs>
        <w:ind w:left="3206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-394"/>
        </w:tabs>
        <w:ind w:left="3926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-394"/>
        </w:tabs>
        <w:ind w:left="4646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-394"/>
        </w:tabs>
        <w:ind w:left="5366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-394"/>
        </w:tabs>
        <w:ind w:left="6086" w:hanging="360"/>
      </w:pPr>
      <w:rPr>
        <w:rFonts w:ascii="Wingdings" w:hAnsi="Wingdings"/>
      </w:rPr>
    </w:lvl>
  </w:abstractNum>
  <w:abstractNum w:abstractNumId="1">
    <w:nsid w:val="00000002"/>
    <w:multiLevelType w:val="multilevel"/>
    <w:tmpl w:val="00000002"/>
    <w:name w:val="WWNum2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/>
      </w:rPr>
    </w:lvl>
  </w:abstractNum>
  <w:abstractNum w:abstractNumId="2">
    <w:nsid w:val="051B125E"/>
    <w:multiLevelType w:val="multilevel"/>
    <w:tmpl w:val="0AE2BD8A"/>
    <w:lvl w:ilvl="0">
      <w:start w:val="1"/>
      <w:numFmt w:val="decimal"/>
      <w:pStyle w:val="1"/>
      <w:lvlText w:val="%1."/>
      <w:lvlJc w:val="left"/>
      <w:pPr>
        <w:ind w:left="710" w:firstLine="0"/>
      </w:pPr>
      <w:rPr>
        <w:rFonts w:hint="default"/>
        <w:b/>
        <w:i w:val="0"/>
        <w:color w:val="auto"/>
      </w:rPr>
    </w:lvl>
    <w:lvl w:ilvl="1">
      <w:start w:val="1"/>
      <w:numFmt w:val="decimal"/>
      <w:pStyle w:val="2"/>
      <w:lvlText w:val="%1.%2."/>
      <w:lvlJc w:val="left"/>
      <w:pPr>
        <w:ind w:left="709" w:firstLine="0"/>
      </w:pPr>
      <w:rPr>
        <w:rFonts w:hint="default"/>
        <w:b w:val="0"/>
        <w:i w:val="0"/>
        <w:color w:val="auto"/>
        <w:sz w:val="24"/>
        <w:szCs w:val="24"/>
      </w:rPr>
    </w:lvl>
    <w:lvl w:ilvl="2">
      <w:start w:val="1"/>
      <w:numFmt w:val="bullet"/>
      <w:lvlText w:val=""/>
      <w:lvlJc w:val="left"/>
      <w:pPr>
        <w:ind w:left="1418" w:hanging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709" w:hanging="709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21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">
    <w:nsid w:val="06743D90"/>
    <w:multiLevelType w:val="hybridMultilevel"/>
    <w:tmpl w:val="F7BA599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78A78FE"/>
    <w:multiLevelType w:val="hybridMultilevel"/>
    <w:tmpl w:val="5FD253F0"/>
    <w:lvl w:ilvl="0" w:tplc="82B283C2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08A37E6F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6">
    <w:nsid w:val="0A0A532C"/>
    <w:multiLevelType w:val="hybridMultilevel"/>
    <w:tmpl w:val="D4AA1D26"/>
    <w:lvl w:ilvl="0" w:tplc="5C7C6EA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0B0021D0"/>
    <w:multiLevelType w:val="hybridMultilevel"/>
    <w:tmpl w:val="D6925D5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0B1E2C3F"/>
    <w:multiLevelType w:val="multilevel"/>
    <w:tmpl w:val="01E61EBC"/>
    <w:lvl w:ilvl="0">
      <w:start w:val="1"/>
      <w:numFmt w:val="decimal"/>
      <w:lvlText w:val="%1."/>
      <w:lvlJc w:val="left"/>
      <w:pPr>
        <w:ind w:left="502" w:hanging="360"/>
      </w:pPr>
    </w:lvl>
    <w:lvl w:ilvl="1">
      <w:start w:val="4"/>
      <w:numFmt w:val="decimal"/>
      <w:isLgl/>
      <w:lvlText w:val="%1.%2."/>
      <w:lvlJc w:val="left"/>
      <w:pPr>
        <w:ind w:left="1114" w:hanging="405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996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63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49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4057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984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5551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6478" w:hanging="1800"/>
      </w:pPr>
      <w:rPr>
        <w:rFonts w:hint="default"/>
      </w:rPr>
    </w:lvl>
  </w:abstractNum>
  <w:abstractNum w:abstractNumId="9">
    <w:nsid w:val="197C67C8"/>
    <w:multiLevelType w:val="hybridMultilevel"/>
    <w:tmpl w:val="434C37EE"/>
    <w:lvl w:ilvl="0" w:tplc="42B238F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A7528D3"/>
    <w:multiLevelType w:val="hybridMultilevel"/>
    <w:tmpl w:val="E7729884"/>
    <w:lvl w:ilvl="0" w:tplc="E6C8410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2BA628A"/>
    <w:multiLevelType w:val="hybridMultilevel"/>
    <w:tmpl w:val="53A2F9D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2D75957"/>
    <w:multiLevelType w:val="hybridMultilevel"/>
    <w:tmpl w:val="261C492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5FE35DB"/>
    <w:multiLevelType w:val="hybridMultilevel"/>
    <w:tmpl w:val="A4A4A8E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267928D1"/>
    <w:multiLevelType w:val="multilevel"/>
    <w:tmpl w:val="1C4A8296"/>
    <w:lvl w:ilvl="0">
      <w:start w:val="3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5">
    <w:nsid w:val="27F93112"/>
    <w:multiLevelType w:val="hybridMultilevel"/>
    <w:tmpl w:val="694E356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C35373B"/>
    <w:multiLevelType w:val="hybridMultilevel"/>
    <w:tmpl w:val="1E424A4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2CEB01F1"/>
    <w:multiLevelType w:val="hybridMultilevel"/>
    <w:tmpl w:val="3A5AE12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2D085892"/>
    <w:multiLevelType w:val="hybridMultilevel"/>
    <w:tmpl w:val="996A00FE"/>
    <w:lvl w:ilvl="0" w:tplc="FF68CC82">
      <w:start w:val="2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33063A7D"/>
    <w:multiLevelType w:val="hybridMultilevel"/>
    <w:tmpl w:val="04E63CA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7A45E09"/>
    <w:multiLevelType w:val="multilevel"/>
    <w:tmpl w:val="97003FFE"/>
    <w:lvl w:ilvl="0">
      <w:start w:val="6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8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decimal"/>
      <w:lvlText w:val="%5."/>
      <w:lvlJc w:val="left"/>
      <w:pPr>
        <w:ind w:left="709" w:firstLine="0"/>
      </w:pPr>
      <w:rPr>
        <w:rFonts w:hint="default"/>
      </w:rPr>
    </w:lvl>
    <w:lvl w:ilvl="5">
      <w:start w:val="1"/>
      <w:numFmt w:val="decimal"/>
      <w:lvlText w:val="%6"/>
      <w:lvlJc w:val="left"/>
      <w:pPr>
        <w:ind w:left="2736" w:hanging="936"/>
      </w:pPr>
      <w:rPr>
        <w:rFonts w:hint="default"/>
        <w:color w:val="auto"/>
      </w:rPr>
    </w:lvl>
    <w:lvl w:ilvl="6">
      <w:start w:val="2"/>
      <w:numFmt w:val="decimal"/>
      <w:lvlText w:val="%1.%2.%3%7."/>
      <w:lvlJc w:val="left"/>
      <w:pPr>
        <w:ind w:left="709" w:firstLine="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1">
    <w:nsid w:val="37EF07E7"/>
    <w:multiLevelType w:val="hybridMultilevel"/>
    <w:tmpl w:val="BE0663E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91763CA"/>
    <w:multiLevelType w:val="hybridMultilevel"/>
    <w:tmpl w:val="3AE27FF8"/>
    <w:lvl w:ilvl="0" w:tplc="7A16334C">
      <w:start w:val="3"/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3CD27A42"/>
    <w:multiLevelType w:val="hybridMultilevel"/>
    <w:tmpl w:val="AE9C2690"/>
    <w:lvl w:ilvl="0" w:tplc="04190001">
      <w:start w:val="1"/>
      <w:numFmt w:val="bullet"/>
      <w:pStyle w:val="a0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>
    <w:nsid w:val="3D830BA3"/>
    <w:multiLevelType w:val="hybridMultilevel"/>
    <w:tmpl w:val="4BFEBCE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1244F1B"/>
    <w:multiLevelType w:val="hybridMultilevel"/>
    <w:tmpl w:val="07EC5EDC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42E17CCE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1069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7CE5D41"/>
    <w:multiLevelType w:val="hybridMultilevel"/>
    <w:tmpl w:val="BE322112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4F786D6F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9">
    <w:nsid w:val="52E73EA7"/>
    <w:multiLevelType w:val="hybridMultilevel"/>
    <w:tmpl w:val="B744584E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5C8948BD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CAC01AA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567"/>
        </w:tabs>
        <w:ind w:left="-142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2">
    <w:nsid w:val="62505AA0"/>
    <w:multiLevelType w:val="hybridMultilevel"/>
    <w:tmpl w:val="D8BA0BA8"/>
    <w:lvl w:ilvl="0" w:tplc="21CE48E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5F40B4E"/>
    <w:multiLevelType w:val="hybridMultilevel"/>
    <w:tmpl w:val="DF0C56C0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6CC87FA4"/>
    <w:multiLevelType w:val="multilevel"/>
    <w:tmpl w:val="FC5ACCCE"/>
    <w:lvl w:ilvl="0">
      <w:start w:val="1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5">
    <w:nsid w:val="6D8147B6"/>
    <w:multiLevelType w:val="hybridMultilevel"/>
    <w:tmpl w:val="C5340B54"/>
    <w:lvl w:ilvl="0" w:tplc="04190001">
      <w:start w:val="1"/>
      <w:numFmt w:val="decimal"/>
      <w:pStyle w:val="a1"/>
      <w:lvlText w:val="%1."/>
      <w:lvlJc w:val="left"/>
      <w:pPr>
        <w:tabs>
          <w:tab w:val="num" w:pos="2340"/>
        </w:tabs>
        <w:ind w:left="2340" w:hanging="360"/>
      </w:pPr>
      <w:rPr>
        <w:rFonts w:cs="Times New Roman"/>
      </w:rPr>
    </w:lvl>
    <w:lvl w:ilvl="1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2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3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4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5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6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7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8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</w:abstractNum>
  <w:abstractNum w:abstractNumId="36">
    <w:nsid w:val="720F07FF"/>
    <w:multiLevelType w:val="multilevel"/>
    <w:tmpl w:val="CF127AA0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4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2"/>
      <w:numFmt w:val="bullet"/>
      <w:lvlText w:val=""/>
      <w:lvlJc w:val="left"/>
      <w:pPr>
        <w:ind w:left="1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4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7">
    <w:nsid w:val="730F526F"/>
    <w:multiLevelType w:val="hybridMultilevel"/>
    <w:tmpl w:val="DFDEF14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DD104B0"/>
    <w:multiLevelType w:val="hybridMultilevel"/>
    <w:tmpl w:val="0750C6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35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">
    <w:abstractNumId w:val="23"/>
  </w:num>
  <w:num w:numId="4">
    <w:abstractNumId w:val="2"/>
  </w:num>
  <w:num w:numId="5">
    <w:abstractNumId w:val="8"/>
  </w:num>
  <w:num w:numId="6">
    <w:abstractNumId w:val="34"/>
  </w:num>
  <w:num w:numId="7">
    <w:abstractNumId w:val="38"/>
  </w:num>
  <w:num w:numId="8">
    <w:abstractNumId w:val="33"/>
  </w:num>
  <w:num w:numId="9">
    <w:abstractNumId w:val="16"/>
  </w:num>
  <w:num w:numId="10">
    <w:abstractNumId w:val="14"/>
  </w:num>
  <w:num w:numId="11">
    <w:abstractNumId w:val="5"/>
  </w:num>
  <w:num w:numId="12">
    <w:abstractNumId w:val="31"/>
  </w:num>
  <w:num w:numId="13">
    <w:abstractNumId w:val="30"/>
  </w:num>
  <w:num w:numId="14">
    <w:abstractNumId w:val="26"/>
  </w:num>
  <w:num w:numId="15">
    <w:abstractNumId w:val="36"/>
  </w:num>
  <w:num w:numId="16">
    <w:abstractNumId w:val="6"/>
  </w:num>
  <w:num w:numId="17">
    <w:abstractNumId w:val="18"/>
  </w:num>
  <w:num w:numId="18">
    <w:abstractNumId w:val="3"/>
  </w:num>
  <w:num w:numId="19">
    <w:abstractNumId w:val="17"/>
  </w:num>
  <w:num w:numId="20">
    <w:abstractNumId w:val="27"/>
  </w:num>
  <w:num w:numId="21">
    <w:abstractNumId w:val="7"/>
  </w:num>
  <w:num w:numId="22">
    <w:abstractNumId w:val="25"/>
  </w:num>
  <w:num w:numId="23">
    <w:abstractNumId w:val="29"/>
  </w:num>
  <w:num w:numId="24">
    <w:abstractNumId w:val="21"/>
  </w:num>
  <w:num w:numId="25">
    <w:abstractNumId w:val="9"/>
  </w:num>
  <w:num w:numId="26">
    <w:abstractNumId w:val="13"/>
  </w:num>
  <w:num w:numId="27">
    <w:abstractNumId w:val="37"/>
  </w:num>
  <w:num w:numId="28">
    <w:abstractNumId w:val="12"/>
  </w:num>
  <w:num w:numId="29">
    <w:abstractNumId w:val="11"/>
  </w:num>
  <w:num w:numId="30">
    <w:abstractNumId w:val="20"/>
  </w:num>
  <w:num w:numId="31">
    <w:abstractNumId w:val="19"/>
  </w:num>
  <w:num w:numId="32">
    <w:abstractNumId w:val="28"/>
  </w:num>
  <w:num w:numId="33">
    <w:abstractNumId w:val="24"/>
  </w:num>
  <w:num w:numId="34">
    <w:abstractNumId w:val="15"/>
  </w:num>
  <w:num w:numId="35">
    <w:abstractNumId w:val="32"/>
  </w:num>
  <w:num w:numId="36">
    <w:abstractNumId w:val="10"/>
  </w:num>
  <w:num w:numId="37">
    <w:abstractNumId w:val="22"/>
  </w:num>
  <w:numIdMacAtCleanup w:val="3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9"/>
  <w:drawingGridHorizontalSpacing w:val="110"/>
  <w:displayHorizontalDrawingGridEvery w:val="2"/>
  <w:characterSpacingControl w:val="doNotCompress"/>
  <w:hdrShapeDefaults>
    <o:shapedefaults v:ext="edit" spidmax="213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F3E0D"/>
    <w:rsid w:val="00001CE1"/>
    <w:rsid w:val="00002658"/>
    <w:rsid w:val="000043A7"/>
    <w:rsid w:val="0000455F"/>
    <w:rsid w:val="0000484B"/>
    <w:rsid w:val="00004E6F"/>
    <w:rsid w:val="00004F92"/>
    <w:rsid w:val="00005D74"/>
    <w:rsid w:val="00006674"/>
    <w:rsid w:val="00006D37"/>
    <w:rsid w:val="000119FD"/>
    <w:rsid w:val="00011D36"/>
    <w:rsid w:val="00011EF8"/>
    <w:rsid w:val="00012017"/>
    <w:rsid w:val="00014159"/>
    <w:rsid w:val="000162B5"/>
    <w:rsid w:val="00016A41"/>
    <w:rsid w:val="000170AF"/>
    <w:rsid w:val="000201F8"/>
    <w:rsid w:val="000213CE"/>
    <w:rsid w:val="00021C27"/>
    <w:rsid w:val="00022A39"/>
    <w:rsid w:val="0002356E"/>
    <w:rsid w:val="00024672"/>
    <w:rsid w:val="000260F0"/>
    <w:rsid w:val="000270DB"/>
    <w:rsid w:val="0003098C"/>
    <w:rsid w:val="00031E62"/>
    <w:rsid w:val="00034904"/>
    <w:rsid w:val="000350F8"/>
    <w:rsid w:val="0003559F"/>
    <w:rsid w:val="000360EC"/>
    <w:rsid w:val="000364EF"/>
    <w:rsid w:val="00036B4A"/>
    <w:rsid w:val="00036DDC"/>
    <w:rsid w:val="0004030E"/>
    <w:rsid w:val="000410E4"/>
    <w:rsid w:val="0004140F"/>
    <w:rsid w:val="000422A5"/>
    <w:rsid w:val="00042D9D"/>
    <w:rsid w:val="0004301C"/>
    <w:rsid w:val="000437AD"/>
    <w:rsid w:val="00043E57"/>
    <w:rsid w:val="00045566"/>
    <w:rsid w:val="0004598C"/>
    <w:rsid w:val="0004704B"/>
    <w:rsid w:val="000474AB"/>
    <w:rsid w:val="000474B4"/>
    <w:rsid w:val="0005086D"/>
    <w:rsid w:val="00052266"/>
    <w:rsid w:val="00054144"/>
    <w:rsid w:val="00055695"/>
    <w:rsid w:val="00057DB4"/>
    <w:rsid w:val="00061080"/>
    <w:rsid w:val="00062012"/>
    <w:rsid w:val="000622D1"/>
    <w:rsid w:val="000629BB"/>
    <w:rsid w:val="00062F10"/>
    <w:rsid w:val="0006316B"/>
    <w:rsid w:val="0006705B"/>
    <w:rsid w:val="000672C2"/>
    <w:rsid w:val="000704F1"/>
    <w:rsid w:val="00070E0F"/>
    <w:rsid w:val="00073075"/>
    <w:rsid w:val="0007360D"/>
    <w:rsid w:val="000745DA"/>
    <w:rsid w:val="00074F49"/>
    <w:rsid w:val="00075FC3"/>
    <w:rsid w:val="000761FC"/>
    <w:rsid w:val="00081DDC"/>
    <w:rsid w:val="00081F9C"/>
    <w:rsid w:val="00082E77"/>
    <w:rsid w:val="00082FAB"/>
    <w:rsid w:val="00083359"/>
    <w:rsid w:val="00083EF6"/>
    <w:rsid w:val="00084C39"/>
    <w:rsid w:val="00086DA1"/>
    <w:rsid w:val="000872FD"/>
    <w:rsid w:val="00090289"/>
    <w:rsid w:val="0009260A"/>
    <w:rsid w:val="00092FB0"/>
    <w:rsid w:val="00096404"/>
    <w:rsid w:val="000974C0"/>
    <w:rsid w:val="0009792B"/>
    <w:rsid w:val="00097B74"/>
    <w:rsid w:val="000A034E"/>
    <w:rsid w:val="000A1091"/>
    <w:rsid w:val="000A16EA"/>
    <w:rsid w:val="000A17DC"/>
    <w:rsid w:val="000A29D1"/>
    <w:rsid w:val="000A3B38"/>
    <w:rsid w:val="000A3D94"/>
    <w:rsid w:val="000A4A98"/>
    <w:rsid w:val="000A5199"/>
    <w:rsid w:val="000A5D70"/>
    <w:rsid w:val="000A6720"/>
    <w:rsid w:val="000A6BFB"/>
    <w:rsid w:val="000A6EDF"/>
    <w:rsid w:val="000B0690"/>
    <w:rsid w:val="000B2412"/>
    <w:rsid w:val="000B3575"/>
    <w:rsid w:val="000B434B"/>
    <w:rsid w:val="000B48FF"/>
    <w:rsid w:val="000B4AC3"/>
    <w:rsid w:val="000B4E01"/>
    <w:rsid w:val="000B4E4D"/>
    <w:rsid w:val="000B530B"/>
    <w:rsid w:val="000B53BA"/>
    <w:rsid w:val="000B56A7"/>
    <w:rsid w:val="000B75E6"/>
    <w:rsid w:val="000B7954"/>
    <w:rsid w:val="000C0410"/>
    <w:rsid w:val="000C0D9E"/>
    <w:rsid w:val="000C0E2B"/>
    <w:rsid w:val="000C18F4"/>
    <w:rsid w:val="000C1C3C"/>
    <w:rsid w:val="000C1EC9"/>
    <w:rsid w:val="000C2919"/>
    <w:rsid w:val="000C3948"/>
    <w:rsid w:val="000C43F9"/>
    <w:rsid w:val="000C477D"/>
    <w:rsid w:val="000C4FC6"/>
    <w:rsid w:val="000C6AAE"/>
    <w:rsid w:val="000C7F39"/>
    <w:rsid w:val="000D16CD"/>
    <w:rsid w:val="000D1BD2"/>
    <w:rsid w:val="000D1D72"/>
    <w:rsid w:val="000D2070"/>
    <w:rsid w:val="000D434A"/>
    <w:rsid w:val="000D6FD5"/>
    <w:rsid w:val="000D7E69"/>
    <w:rsid w:val="000E023F"/>
    <w:rsid w:val="000E103B"/>
    <w:rsid w:val="000E4070"/>
    <w:rsid w:val="000E4102"/>
    <w:rsid w:val="000E4F4E"/>
    <w:rsid w:val="000E5549"/>
    <w:rsid w:val="000E5EF5"/>
    <w:rsid w:val="000E76CB"/>
    <w:rsid w:val="000F1543"/>
    <w:rsid w:val="000F1F02"/>
    <w:rsid w:val="000F288F"/>
    <w:rsid w:val="000F330B"/>
    <w:rsid w:val="000F35A1"/>
    <w:rsid w:val="000F4B7B"/>
    <w:rsid w:val="000F513B"/>
    <w:rsid w:val="000F51CB"/>
    <w:rsid w:val="000F5AFE"/>
    <w:rsid w:val="000F6B16"/>
    <w:rsid w:val="000F6F86"/>
    <w:rsid w:val="0010174F"/>
    <w:rsid w:val="0010289F"/>
    <w:rsid w:val="00102CD2"/>
    <w:rsid w:val="0010344F"/>
    <w:rsid w:val="00103BEB"/>
    <w:rsid w:val="00103EC2"/>
    <w:rsid w:val="00111C37"/>
    <w:rsid w:val="00111C6E"/>
    <w:rsid w:val="00112668"/>
    <w:rsid w:val="00112A1E"/>
    <w:rsid w:val="00114450"/>
    <w:rsid w:val="00115123"/>
    <w:rsid w:val="00115DAF"/>
    <w:rsid w:val="00116168"/>
    <w:rsid w:val="00116E23"/>
    <w:rsid w:val="00117284"/>
    <w:rsid w:val="00117B28"/>
    <w:rsid w:val="0012098B"/>
    <w:rsid w:val="00120C25"/>
    <w:rsid w:val="00121879"/>
    <w:rsid w:val="00121E30"/>
    <w:rsid w:val="00123E7C"/>
    <w:rsid w:val="001242B8"/>
    <w:rsid w:val="001254EE"/>
    <w:rsid w:val="00127577"/>
    <w:rsid w:val="00127B2B"/>
    <w:rsid w:val="001302A7"/>
    <w:rsid w:val="00130419"/>
    <w:rsid w:val="00132838"/>
    <w:rsid w:val="00132E54"/>
    <w:rsid w:val="001338ED"/>
    <w:rsid w:val="00134A2D"/>
    <w:rsid w:val="00134C3D"/>
    <w:rsid w:val="0013688A"/>
    <w:rsid w:val="001368C6"/>
    <w:rsid w:val="00141185"/>
    <w:rsid w:val="0014145C"/>
    <w:rsid w:val="00142462"/>
    <w:rsid w:val="001435DD"/>
    <w:rsid w:val="0014362B"/>
    <w:rsid w:val="00145166"/>
    <w:rsid w:val="001479F8"/>
    <w:rsid w:val="00153223"/>
    <w:rsid w:val="001540AD"/>
    <w:rsid w:val="0015454C"/>
    <w:rsid w:val="00154655"/>
    <w:rsid w:val="00155233"/>
    <w:rsid w:val="0015536E"/>
    <w:rsid w:val="001556D0"/>
    <w:rsid w:val="00156499"/>
    <w:rsid w:val="0015677D"/>
    <w:rsid w:val="0015779F"/>
    <w:rsid w:val="00160ECB"/>
    <w:rsid w:val="0016181F"/>
    <w:rsid w:val="001632F9"/>
    <w:rsid w:val="00163771"/>
    <w:rsid w:val="001646A9"/>
    <w:rsid w:val="00167CC8"/>
    <w:rsid w:val="0017354A"/>
    <w:rsid w:val="00173A5B"/>
    <w:rsid w:val="00174CDF"/>
    <w:rsid w:val="00175B38"/>
    <w:rsid w:val="0017646F"/>
    <w:rsid w:val="001801ED"/>
    <w:rsid w:val="0018060A"/>
    <w:rsid w:val="001811F4"/>
    <w:rsid w:val="0018236D"/>
    <w:rsid w:val="001826B2"/>
    <w:rsid w:val="00182B1D"/>
    <w:rsid w:val="0018455D"/>
    <w:rsid w:val="00184723"/>
    <w:rsid w:val="001857DB"/>
    <w:rsid w:val="00186399"/>
    <w:rsid w:val="001867B5"/>
    <w:rsid w:val="0018746B"/>
    <w:rsid w:val="001910DF"/>
    <w:rsid w:val="00191E15"/>
    <w:rsid w:val="00193571"/>
    <w:rsid w:val="0019484F"/>
    <w:rsid w:val="00195C40"/>
    <w:rsid w:val="001971EC"/>
    <w:rsid w:val="001A0047"/>
    <w:rsid w:val="001A21DA"/>
    <w:rsid w:val="001A2BE5"/>
    <w:rsid w:val="001A31E8"/>
    <w:rsid w:val="001A4376"/>
    <w:rsid w:val="001A4F84"/>
    <w:rsid w:val="001A5461"/>
    <w:rsid w:val="001A60D0"/>
    <w:rsid w:val="001A6269"/>
    <w:rsid w:val="001A68D1"/>
    <w:rsid w:val="001A6E12"/>
    <w:rsid w:val="001B179C"/>
    <w:rsid w:val="001B17FB"/>
    <w:rsid w:val="001B1AFE"/>
    <w:rsid w:val="001B1E94"/>
    <w:rsid w:val="001B35E1"/>
    <w:rsid w:val="001B5028"/>
    <w:rsid w:val="001B66C2"/>
    <w:rsid w:val="001B7083"/>
    <w:rsid w:val="001C0088"/>
    <w:rsid w:val="001C0802"/>
    <w:rsid w:val="001C14F4"/>
    <w:rsid w:val="001C1B2E"/>
    <w:rsid w:val="001C1CBB"/>
    <w:rsid w:val="001C4044"/>
    <w:rsid w:val="001C639C"/>
    <w:rsid w:val="001C6417"/>
    <w:rsid w:val="001C7AA4"/>
    <w:rsid w:val="001D126D"/>
    <w:rsid w:val="001D17C8"/>
    <w:rsid w:val="001D1854"/>
    <w:rsid w:val="001D22B4"/>
    <w:rsid w:val="001D2536"/>
    <w:rsid w:val="001D34C1"/>
    <w:rsid w:val="001D45D6"/>
    <w:rsid w:val="001D50F0"/>
    <w:rsid w:val="001D5917"/>
    <w:rsid w:val="001D5E69"/>
    <w:rsid w:val="001D6383"/>
    <w:rsid w:val="001D6AEC"/>
    <w:rsid w:val="001D7152"/>
    <w:rsid w:val="001E3875"/>
    <w:rsid w:val="001E3D8D"/>
    <w:rsid w:val="001E44B1"/>
    <w:rsid w:val="001E7544"/>
    <w:rsid w:val="001F086F"/>
    <w:rsid w:val="001F41C5"/>
    <w:rsid w:val="001F5596"/>
    <w:rsid w:val="001F5B25"/>
    <w:rsid w:val="001F7024"/>
    <w:rsid w:val="00200CDE"/>
    <w:rsid w:val="002040F6"/>
    <w:rsid w:val="002048AD"/>
    <w:rsid w:val="00204910"/>
    <w:rsid w:val="00206C3D"/>
    <w:rsid w:val="0021001E"/>
    <w:rsid w:val="002115F5"/>
    <w:rsid w:val="00211944"/>
    <w:rsid w:val="00212037"/>
    <w:rsid w:val="0021251B"/>
    <w:rsid w:val="0021441B"/>
    <w:rsid w:val="0021730B"/>
    <w:rsid w:val="00217628"/>
    <w:rsid w:val="00220DAF"/>
    <w:rsid w:val="00221EA9"/>
    <w:rsid w:val="00223147"/>
    <w:rsid w:val="00223C94"/>
    <w:rsid w:val="0022419D"/>
    <w:rsid w:val="002243A9"/>
    <w:rsid w:val="00225265"/>
    <w:rsid w:val="0022616C"/>
    <w:rsid w:val="00226EDE"/>
    <w:rsid w:val="00227238"/>
    <w:rsid w:val="0022728C"/>
    <w:rsid w:val="00227C31"/>
    <w:rsid w:val="002310C0"/>
    <w:rsid w:val="00232212"/>
    <w:rsid w:val="002347D5"/>
    <w:rsid w:val="00234D61"/>
    <w:rsid w:val="00235EE1"/>
    <w:rsid w:val="002370CE"/>
    <w:rsid w:val="00237454"/>
    <w:rsid w:val="00240437"/>
    <w:rsid w:val="0024379F"/>
    <w:rsid w:val="00243BFC"/>
    <w:rsid w:val="00243F80"/>
    <w:rsid w:val="002451C0"/>
    <w:rsid w:val="00251F7A"/>
    <w:rsid w:val="002534B3"/>
    <w:rsid w:val="00254051"/>
    <w:rsid w:val="002542E5"/>
    <w:rsid w:val="00254490"/>
    <w:rsid w:val="0025645D"/>
    <w:rsid w:val="00262427"/>
    <w:rsid w:val="00263138"/>
    <w:rsid w:val="0026368C"/>
    <w:rsid w:val="00265D29"/>
    <w:rsid w:val="0026603D"/>
    <w:rsid w:val="002677B9"/>
    <w:rsid w:val="00270909"/>
    <w:rsid w:val="00273CA3"/>
    <w:rsid w:val="002740F7"/>
    <w:rsid w:val="00276389"/>
    <w:rsid w:val="00276670"/>
    <w:rsid w:val="002811EB"/>
    <w:rsid w:val="00281FD7"/>
    <w:rsid w:val="00282D88"/>
    <w:rsid w:val="00284A7E"/>
    <w:rsid w:val="00286F27"/>
    <w:rsid w:val="00287B9D"/>
    <w:rsid w:val="0029022B"/>
    <w:rsid w:val="002915C6"/>
    <w:rsid w:val="00291E8B"/>
    <w:rsid w:val="00293136"/>
    <w:rsid w:val="00296AB1"/>
    <w:rsid w:val="002A115C"/>
    <w:rsid w:val="002A159D"/>
    <w:rsid w:val="002A2399"/>
    <w:rsid w:val="002A316C"/>
    <w:rsid w:val="002A584B"/>
    <w:rsid w:val="002A6988"/>
    <w:rsid w:val="002B0C84"/>
    <w:rsid w:val="002B0EEB"/>
    <w:rsid w:val="002B1B01"/>
    <w:rsid w:val="002B20D1"/>
    <w:rsid w:val="002B2FC0"/>
    <w:rsid w:val="002B3749"/>
    <w:rsid w:val="002B568E"/>
    <w:rsid w:val="002B62D2"/>
    <w:rsid w:val="002B689A"/>
    <w:rsid w:val="002B78A7"/>
    <w:rsid w:val="002C003F"/>
    <w:rsid w:val="002C070F"/>
    <w:rsid w:val="002C0A2C"/>
    <w:rsid w:val="002C2857"/>
    <w:rsid w:val="002C2B69"/>
    <w:rsid w:val="002C3A66"/>
    <w:rsid w:val="002C41C7"/>
    <w:rsid w:val="002C420F"/>
    <w:rsid w:val="002C421E"/>
    <w:rsid w:val="002C4687"/>
    <w:rsid w:val="002C5F0F"/>
    <w:rsid w:val="002C6384"/>
    <w:rsid w:val="002C7EBD"/>
    <w:rsid w:val="002D00FD"/>
    <w:rsid w:val="002D1213"/>
    <w:rsid w:val="002D1A4A"/>
    <w:rsid w:val="002D2B92"/>
    <w:rsid w:val="002D2F1B"/>
    <w:rsid w:val="002D3728"/>
    <w:rsid w:val="002D3AEC"/>
    <w:rsid w:val="002D3B6B"/>
    <w:rsid w:val="002D52CD"/>
    <w:rsid w:val="002D644C"/>
    <w:rsid w:val="002D7295"/>
    <w:rsid w:val="002E0B9A"/>
    <w:rsid w:val="002E0C1F"/>
    <w:rsid w:val="002E15E4"/>
    <w:rsid w:val="002E16C0"/>
    <w:rsid w:val="002E29B1"/>
    <w:rsid w:val="002E59BB"/>
    <w:rsid w:val="002E5DF5"/>
    <w:rsid w:val="002E71D4"/>
    <w:rsid w:val="002E79E2"/>
    <w:rsid w:val="002E7F77"/>
    <w:rsid w:val="002F0AC3"/>
    <w:rsid w:val="002F0F69"/>
    <w:rsid w:val="002F1406"/>
    <w:rsid w:val="002F1798"/>
    <w:rsid w:val="002F2028"/>
    <w:rsid w:val="002F226E"/>
    <w:rsid w:val="002F245F"/>
    <w:rsid w:val="002F24C9"/>
    <w:rsid w:val="002F2AE8"/>
    <w:rsid w:val="002F3236"/>
    <w:rsid w:val="002F4102"/>
    <w:rsid w:val="002F4283"/>
    <w:rsid w:val="002F5B47"/>
    <w:rsid w:val="002F6E44"/>
    <w:rsid w:val="002F73E9"/>
    <w:rsid w:val="00302A7B"/>
    <w:rsid w:val="00302D5A"/>
    <w:rsid w:val="003030CB"/>
    <w:rsid w:val="0030358A"/>
    <w:rsid w:val="003038D0"/>
    <w:rsid w:val="0030598A"/>
    <w:rsid w:val="00306399"/>
    <w:rsid w:val="00306939"/>
    <w:rsid w:val="00306D9F"/>
    <w:rsid w:val="00307D4A"/>
    <w:rsid w:val="00307E89"/>
    <w:rsid w:val="0031146E"/>
    <w:rsid w:val="0031220B"/>
    <w:rsid w:val="0031337A"/>
    <w:rsid w:val="00313703"/>
    <w:rsid w:val="00314454"/>
    <w:rsid w:val="00314897"/>
    <w:rsid w:val="00315307"/>
    <w:rsid w:val="0031558F"/>
    <w:rsid w:val="00316D63"/>
    <w:rsid w:val="00317F4B"/>
    <w:rsid w:val="00320172"/>
    <w:rsid w:val="00323147"/>
    <w:rsid w:val="00324019"/>
    <w:rsid w:val="003270E2"/>
    <w:rsid w:val="0033082A"/>
    <w:rsid w:val="00331985"/>
    <w:rsid w:val="003325B5"/>
    <w:rsid w:val="00332DFD"/>
    <w:rsid w:val="0033435A"/>
    <w:rsid w:val="00334899"/>
    <w:rsid w:val="00336448"/>
    <w:rsid w:val="003379B3"/>
    <w:rsid w:val="00342A6F"/>
    <w:rsid w:val="00342AAE"/>
    <w:rsid w:val="00342C49"/>
    <w:rsid w:val="00343089"/>
    <w:rsid w:val="0034380E"/>
    <w:rsid w:val="00345CDD"/>
    <w:rsid w:val="00346E25"/>
    <w:rsid w:val="00347E17"/>
    <w:rsid w:val="00350CEB"/>
    <w:rsid w:val="00351AE6"/>
    <w:rsid w:val="00352FE2"/>
    <w:rsid w:val="00352FE9"/>
    <w:rsid w:val="00353330"/>
    <w:rsid w:val="003538F3"/>
    <w:rsid w:val="003541F8"/>
    <w:rsid w:val="00354828"/>
    <w:rsid w:val="00354970"/>
    <w:rsid w:val="003549CD"/>
    <w:rsid w:val="00355C2A"/>
    <w:rsid w:val="0035698C"/>
    <w:rsid w:val="00356E7D"/>
    <w:rsid w:val="00357AEE"/>
    <w:rsid w:val="00361F3F"/>
    <w:rsid w:val="00362528"/>
    <w:rsid w:val="003625B1"/>
    <w:rsid w:val="0036282B"/>
    <w:rsid w:val="003631C8"/>
    <w:rsid w:val="003635B7"/>
    <w:rsid w:val="0036408D"/>
    <w:rsid w:val="0036723E"/>
    <w:rsid w:val="00370011"/>
    <w:rsid w:val="00370B92"/>
    <w:rsid w:val="003749B4"/>
    <w:rsid w:val="00375731"/>
    <w:rsid w:val="00375D43"/>
    <w:rsid w:val="00380189"/>
    <w:rsid w:val="003803AB"/>
    <w:rsid w:val="00380BE8"/>
    <w:rsid w:val="00380BF9"/>
    <w:rsid w:val="00382A5D"/>
    <w:rsid w:val="00383545"/>
    <w:rsid w:val="00384970"/>
    <w:rsid w:val="00384B34"/>
    <w:rsid w:val="00385AD6"/>
    <w:rsid w:val="00386236"/>
    <w:rsid w:val="00392033"/>
    <w:rsid w:val="0039231D"/>
    <w:rsid w:val="00392CE2"/>
    <w:rsid w:val="00393168"/>
    <w:rsid w:val="00393FC5"/>
    <w:rsid w:val="00395239"/>
    <w:rsid w:val="003960F8"/>
    <w:rsid w:val="003A0331"/>
    <w:rsid w:val="003A08A8"/>
    <w:rsid w:val="003A19E8"/>
    <w:rsid w:val="003A204E"/>
    <w:rsid w:val="003A2C38"/>
    <w:rsid w:val="003A38F4"/>
    <w:rsid w:val="003A3941"/>
    <w:rsid w:val="003A3CAB"/>
    <w:rsid w:val="003A52E4"/>
    <w:rsid w:val="003A5450"/>
    <w:rsid w:val="003A790D"/>
    <w:rsid w:val="003B25E4"/>
    <w:rsid w:val="003B272A"/>
    <w:rsid w:val="003B53D0"/>
    <w:rsid w:val="003B543C"/>
    <w:rsid w:val="003B7241"/>
    <w:rsid w:val="003C0A97"/>
    <w:rsid w:val="003C1D7D"/>
    <w:rsid w:val="003C1F06"/>
    <w:rsid w:val="003C337E"/>
    <w:rsid w:val="003C3571"/>
    <w:rsid w:val="003C4120"/>
    <w:rsid w:val="003C502E"/>
    <w:rsid w:val="003C57C1"/>
    <w:rsid w:val="003C6072"/>
    <w:rsid w:val="003C6475"/>
    <w:rsid w:val="003C6CFC"/>
    <w:rsid w:val="003C79B5"/>
    <w:rsid w:val="003D0C3A"/>
    <w:rsid w:val="003D10C2"/>
    <w:rsid w:val="003D1AC3"/>
    <w:rsid w:val="003D298F"/>
    <w:rsid w:val="003D4C5C"/>
    <w:rsid w:val="003D5F48"/>
    <w:rsid w:val="003D6E77"/>
    <w:rsid w:val="003D6F18"/>
    <w:rsid w:val="003D771D"/>
    <w:rsid w:val="003E0956"/>
    <w:rsid w:val="003E1C35"/>
    <w:rsid w:val="003E21A6"/>
    <w:rsid w:val="003E4AAD"/>
    <w:rsid w:val="003E4F7E"/>
    <w:rsid w:val="003E5BE2"/>
    <w:rsid w:val="003E6754"/>
    <w:rsid w:val="003E76D4"/>
    <w:rsid w:val="003F02AA"/>
    <w:rsid w:val="003F0EFB"/>
    <w:rsid w:val="003F1654"/>
    <w:rsid w:val="003F2246"/>
    <w:rsid w:val="003F2AB4"/>
    <w:rsid w:val="003F2E06"/>
    <w:rsid w:val="003F37A8"/>
    <w:rsid w:val="003F4289"/>
    <w:rsid w:val="003F468B"/>
    <w:rsid w:val="003F4D0E"/>
    <w:rsid w:val="003F57B2"/>
    <w:rsid w:val="003F5ACA"/>
    <w:rsid w:val="003F6B8D"/>
    <w:rsid w:val="003F7770"/>
    <w:rsid w:val="003F7B76"/>
    <w:rsid w:val="0040027E"/>
    <w:rsid w:val="004021B6"/>
    <w:rsid w:val="00402A5A"/>
    <w:rsid w:val="004031B0"/>
    <w:rsid w:val="00403581"/>
    <w:rsid w:val="0040507E"/>
    <w:rsid w:val="0040589F"/>
    <w:rsid w:val="00405A4D"/>
    <w:rsid w:val="00406CAB"/>
    <w:rsid w:val="004075D8"/>
    <w:rsid w:val="00407DEE"/>
    <w:rsid w:val="00410647"/>
    <w:rsid w:val="0041349B"/>
    <w:rsid w:val="004169DE"/>
    <w:rsid w:val="00417274"/>
    <w:rsid w:val="0041782C"/>
    <w:rsid w:val="004178BC"/>
    <w:rsid w:val="00421B5F"/>
    <w:rsid w:val="0042287B"/>
    <w:rsid w:val="00422A7E"/>
    <w:rsid w:val="0042319C"/>
    <w:rsid w:val="00423395"/>
    <w:rsid w:val="004239DF"/>
    <w:rsid w:val="00426E04"/>
    <w:rsid w:val="004274DC"/>
    <w:rsid w:val="0043086E"/>
    <w:rsid w:val="0043299F"/>
    <w:rsid w:val="00435C89"/>
    <w:rsid w:val="00435F4B"/>
    <w:rsid w:val="00440FD6"/>
    <w:rsid w:val="00442040"/>
    <w:rsid w:val="004429B5"/>
    <w:rsid w:val="00442B02"/>
    <w:rsid w:val="00443558"/>
    <w:rsid w:val="00443DE3"/>
    <w:rsid w:val="00446766"/>
    <w:rsid w:val="00446CF8"/>
    <w:rsid w:val="00450044"/>
    <w:rsid w:val="0045027F"/>
    <w:rsid w:val="00453D8F"/>
    <w:rsid w:val="00453DD7"/>
    <w:rsid w:val="00453FDA"/>
    <w:rsid w:val="00454986"/>
    <w:rsid w:val="0045635D"/>
    <w:rsid w:val="004568C1"/>
    <w:rsid w:val="00460137"/>
    <w:rsid w:val="0046093D"/>
    <w:rsid w:val="00461D20"/>
    <w:rsid w:val="0046779E"/>
    <w:rsid w:val="0047081A"/>
    <w:rsid w:val="00472575"/>
    <w:rsid w:val="00472EF9"/>
    <w:rsid w:val="00474605"/>
    <w:rsid w:val="00477D35"/>
    <w:rsid w:val="00482000"/>
    <w:rsid w:val="00482483"/>
    <w:rsid w:val="00483338"/>
    <w:rsid w:val="004836A1"/>
    <w:rsid w:val="004856A7"/>
    <w:rsid w:val="004925D7"/>
    <w:rsid w:val="004927C8"/>
    <w:rsid w:val="00494E1D"/>
    <w:rsid w:val="00494E33"/>
    <w:rsid w:val="00495850"/>
    <w:rsid w:val="00495E9B"/>
    <w:rsid w:val="00496CB5"/>
    <w:rsid w:val="0049710A"/>
    <w:rsid w:val="00497306"/>
    <w:rsid w:val="004A14B5"/>
    <w:rsid w:val="004A2281"/>
    <w:rsid w:val="004A2798"/>
    <w:rsid w:val="004A2DB0"/>
    <w:rsid w:val="004A3244"/>
    <w:rsid w:val="004A37B2"/>
    <w:rsid w:val="004A3C6C"/>
    <w:rsid w:val="004A407D"/>
    <w:rsid w:val="004A40F7"/>
    <w:rsid w:val="004A5EB9"/>
    <w:rsid w:val="004A6C16"/>
    <w:rsid w:val="004A6FB8"/>
    <w:rsid w:val="004A71F6"/>
    <w:rsid w:val="004A7606"/>
    <w:rsid w:val="004A7C24"/>
    <w:rsid w:val="004A7EE7"/>
    <w:rsid w:val="004B0940"/>
    <w:rsid w:val="004B3C12"/>
    <w:rsid w:val="004B3EAF"/>
    <w:rsid w:val="004B60DB"/>
    <w:rsid w:val="004B6308"/>
    <w:rsid w:val="004C3286"/>
    <w:rsid w:val="004C4C4C"/>
    <w:rsid w:val="004C4FEF"/>
    <w:rsid w:val="004C5EB4"/>
    <w:rsid w:val="004D03D2"/>
    <w:rsid w:val="004D0CC7"/>
    <w:rsid w:val="004D28C1"/>
    <w:rsid w:val="004D2D12"/>
    <w:rsid w:val="004D2D7B"/>
    <w:rsid w:val="004D36AF"/>
    <w:rsid w:val="004D3AB4"/>
    <w:rsid w:val="004D3CEF"/>
    <w:rsid w:val="004D41E5"/>
    <w:rsid w:val="004D465E"/>
    <w:rsid w:val="004D4A08"/>
    <w:rsid w:val="004D65A5"/>
    <w:rsid w:val="004D710F"/>
    <w:rsid w:val="004E056C"/>
    <w:rsid w:val="004E1809"/>
    <w:rsid w:val="004E24D8"/>
    <w:rsid w:val="004E2BBD"/>
    <w:rsid w:val="004E4C46"/>
    <w:rsid w:val="004E66E8"/>
    <w:rsid w:val="004E6C7A"/>
    <w:rsid w:val="004E79ED"/>
    <w:rsid w:val="004E7CC0"/>
    <w:rsid w:val="004F04AF"/>
    <w:rsid w:val="004F056F"/>
    <w:rsid w:val="004F2BBE"/>
    <w:rsid w:val="004F6115"/>
    <w:rsid w:val="004F741E"/>
    <w:rsid w:val="004F7C95"/>
    <w:rsid w:val="0050091C"/>
    <w:rsid w:val="00500CE5"/>
    <w:rsid w:val="00503703"/>
    <w:rsid w:val="00504BB8"/>
    <w:rsid w:val="00504C46"/>
    <w:rsid w:val="005101E4"/>
    <w:rsid w:val="005106A0"/>
    <w:rsid w:val="00511694"/>
    <w:rsid w:val="00511A65"/>
    <w:rsid w:val="005134FA"/>
    <w:rsid w:val="00513BCC"/>
    <w:rsid w:val="00513FAF"/>
    <w:rsid w:val="005146DD"/>
    <w:rsid w:val="00515305"/>
    <w:rsid w:val="005154D6"/>
    <w:rsid w:val="005156D9"/>
    <w:rsid w:val="00515985"/>
    <w:rsid w:val="00516109"/>
    <w:rsid w:val="00516B17"/>
    <w:rsid w:val="00516F45"/>
    <w:rsid w:val="0051729E"/>
    <w:rsid w:val="00521B01"/>
    <w:rsid w:val="00522B22"/>
    <w:rsid w:val="00523621"/>
    <w:rsid w:val="00523859"/>
    <w:rsid w:val="00523DB8"/>
    <w:rsid w:val="005265DB"/>
    <w:rsid w:val="00527EFC"/>
    <w:rsid w:val="00530EC4"/>
    <w:rsid w:val="00532A00"/>
    <w:rsid w:val="00532F5A"/>
    <w:rsid w:val="005331A4"/>
    <w:rsid w:val="005338F1"/>
    <w:rsid w:val="0053462B"/>
    <w:rsid w:val="005365C8"/>
    <w:rsid w:val="00537358"/>
    <w:rsid w:val="00540114"/>
    <w:rsid w:val="005401CA"/>
    <w:rsid w:val="0054241E"/>
    <w:rsid w:val="00544315"/>
    <w:rsid w:val="00544DA0"/>
    <w:rsid w:val="00545406"/>
    <w:rsid w:val="005459AF"/>
    <w:rsid w:val="00546AF2"/>
    <w:rsid w:val="005475ED"/>
    <w:rsid w:val="0054770D"/>
    <w:rsid w:val="005509AE"/>
    <w:rsid w:val="00551131"/>
    <w:rsid w:val="00551C8B"/>
    <w:rsid w:val="00552246"/>
    <w:rsid w:val="00553344"/>
    <w:rsid w:val="00554526"/>
    <w:rsid w:val="00554FD4"/>
    <w:rsid w:val="005558F8"/>
    <w:rsid w:val="00556244"/>
    <w:rsid w:val="005566D1"/>
    <w:rsid w:val="00560461"/>
    <w:rsid w:val="00561171"/>
    <w:rsid w:val="0056180C"/>
    <w:rsid w:val="0056260E"/>
    <w:rsid w:val="00563BAD"/>
    <w:rsid w:val="005651E1"/>
    <w:rsid w:val="00565D23"/>
    <w:rsid w:val="00566BD8"/>
    <w:rsid w:val="00566E12"/>
    <w:rsid w:val="00570D5B"/>
    <w:rsid w:val="005713AB"/>
    <w:rsid w:val="005743A3"/>
    <w:rsid w:val="00574A34"/>
    <w:rsid w:val="00576E78"/>
    <w:rsid w:val="005776C0"/>
    <w:rsid w:val="00580243"/>
    <w:rsid w:val="00580E26"/>
    <w:rsid w:val="00580E46"/>
    <w:rsid w:val="005814C4"/>
    <w:rsid w:val="00581794"/>
    <w:rsid w:val="00583448"/>
    <w:rsid w:val="005839FF"/>
    <w:rsid w:val="005842EC"/>
    <w:rsid w:val="00584C19"/>
    <w:rsid w:val="00584DA7"/>
    <w:rsid w:val="0058634C"/>
    <w:rsid w:val="00587E26"/>
    <w:rsid w:val="00590E81"/>
    <w:rsid w:val="00590F4D"/>
    <w:rsid w:val="00590FE2"/>
    <w:rsid w:val="00591461"/>
    <w:rsid w:val="005925C4"/>
    <w:rsid w:val="005933F3"/>
    <w:rsid w:val="00594C42"/>
    <w:rsid w:val="005956A5"/>
    <w:rsid w:val="005A00E8"/>
    <w:rsid w:val="005A03BA"/>
    <w:rsid w:val="005A24DB"/>
    <w:rsid w:val="005A55E1"/>
    <w:rsid w:val="005A74B0"/>
    <w:rsid w:val="005A76B8"/>
    <w:rsid w:val="005B1EAF"/>
    <w:rsid w:val="005B225F"/>
    <w:rsid w:val="005B2647"/>
    <w:rsid w:val="005B28B5"/>
    <w:rsid w:val="005B30A4"/>
    <w:rsid w:val="005B32EE"/>
    <w:rsid w:val="005B605D"/>
    <w:rsid w:val="005B6317"/>
    <w:rsid w:val="005B7F45"/>
    <w:rsid w:val="005C16A0"/>
    <w:rsid w:val="005C17FD"/>
    <w:rsid w:val="005C2175"/>
    <w:rsid w:val="005C2F0F"/>
    <w:rsid w:val="005C6508"/>
    <w:rsid w:val="005D073F"/>
    <w:rsid w:val="005D086E"/>
    <w:rsid w:val="005D1959"/>
    <w:rsid w:val="005D249D"/>
    <w:rsid w:val="005D2615"/>
    <w:rsid w:val="005D2E1B"/>
    <w:rsid w:val="005D388C"/>
    <w:rsid w:val="005D49D0"/>
    <w:rsid w:val="005D5CC1"/>
    <w:rsid w:val="005D5EF1"/>
    <w:rsid w:val="005D72F3"/>
    <w:rsid w:val="005D78C1"/>
    <w:rsid w:val="005E1D44"/>
    <w:rsid w:val="005E2895"/>
    <w:rsid w:val="005E2F23"/>
    <w:rsid w:val="005E3840"/>
    <w:rsid w:val="005E43BD"/>
    <w:rsid w:val="005E642D"/>
    <w:rsid w:val="005E7C4F"/>
    <w:rsid w:val="005F1C1E"/>
    <w:rsid w:val="005F2A00"/>
    <w:rsid w:val="005F3CE4"/>
    <w:rsid w:val="005F3E0D"/>
    <w:rsid w:val="005F4073"/>
    <w:rsid w:val="005F49E0"/>
    <w:rsid w:val="005F518D"/>
    <w:rsid w:val="005F6FC6"/>
    <w:rsid w:val="005F736E"/>
    <w:rsid w:val="006012C6"/>
    <w:rsid w:val="00601924"/>
    <w:rsid w:val="00601A10"/>
    <w:rsid w:val="00603159"/>
    <w:rsid w:val="006031DC"/>
    <w:rsid w:val="0060426D"/>
    <w:rsid w:val="00606D64"/>
    <w:rsid w:val="00606DEC"/>
    <w:rsid w:val="0060726C"/>
    <w:rsid w:val="00610631"/>
    <w:rsid w:val="00610F94"/>
    <w:rsid w:val="00610FEC"/>
    <w:rsid w:val="006113AA"/>
    <w:rsid w:val="0061189C"/>
    <w:rsid w:val="00613964"/>
    <w:rsid w:val="00613ADB"/>
    <w:rsid w:val="00613BFE"/>
    <w:rsid w:val="00614B35"/>
    <w:rsid w:val="00614ED1"/>
    <w:rsid w:val="00614F17"/>
    <w:rsid w:val="00615426"/>
    <w:rsid w:val="006168A8"/>
    <w:rsid w:val="006205F6"/>
    <w:rsid w:val="006216E8"/>
    <w:rsid w:val="00623E0C"/>
    <w:rsid w:val="0062503B"/>
    <w:rsid w:val="006252E4"/>
    <w:rsid w:val="00625686"/>
    <w:rsid w:val="00625988"/>
    <w:rsid w:val="006259AB"/>
    <w:rsid w:val="0062615B"/>
    <w:rsid w:val="006274BB"/>
    <w:rsid w:val="00627D51"/>
    <w:rsid w:val="00627D5D"/>
    <w:rsid w:val="00627D61"/>
    <w:rsid w:val="00630F91"/>
    <w:rsid w:val="00633506"/>
    <w:rsid w:val="006335DB"/>
    <w:rsid w:val="0063379A"/>
    <w:rsid w:val="00633CBA"/>
    <w:rsid w:val="0063447C"/>
    <w:rsid w:val="00636967"/>
    <w:rsid w:val="00640964"/>
    <w:rsid w:val="0064201A"/>
    <w:rsid w:val="00642081"/>
    <w:rsid w:val="006427A9"/>
    <w:rsid w:val="00644062"/>
    <w:rsid w:val="00644DB6"/>
    <w:rsid w:val="00644FBD"/>
    <w:rsid w:val="00645560"/>
    <w:rsid w:val="006470FB"/>
    <w:rsid w:val="0065426F"/>
    <w:rsid w:val="00655A44"/>
    <w:rsid w:val="00655AD3"/>
    <w:rsid w:val="0065601D"/>
    <w:rsid w:val="00656329"/>
    <w:rsid w:val="006574B4"/>
    <w:rsid w:val="0066105B"/>
    <w:rsid w:val="00662B1B"/>
    <w:rsid w:val="00662D30"/>
    <w:rsid w:val="006643C5"/>
    <w:rsid w:val="0066571C"/>
    <w:rsid w:val="00665849"/>
    <w:rsid w:val="00665AFE"/>
    <w:rsid w:val="00665E2F"/>
    <w:rsid w:val="006663C5"/>
    <w:rsid w:val="00670C49"/>
    <w:rsid w:val="0067232E"/>
    <w:rsid w:val="00674887"/>
    <w:rsid w:val="0067490C"/>
    <w:rsid w:val="0067655E"/>
    <w:rsid w:val="006778C5"/>
    <w:rsid w:val="00677D7D"/>
    <w:rsid w:val="006832B7"/>
    <w:rsid w:val="0068572B"/>
    <w:rsid w:val="00685E2A"/>
    <w:rsid w:val="0068633D"/>
    <w:rsid w:val="00687295"/>
    <w:rsid w:val="006877E5"/>
    <w:rsid w:val="006877F1"/>
    <w:rsid w:val="00687B56"/>
    <w:rsid w:val="00692393"/>
    <w:rsid w:val="00695B52"/>
    <w:rsid w:val="006A1707"/>
    <w:rsid w:val="006A2EAF"/>
    <w:rsid w:val="006A5E39"/>
    <w:rsid w:val="006A68A5"/>
    <w:rsid w:val="006A6AB0"/>
    <w:rsid w:val="006B18C2"/>
    <w:rsid w:val="006B2757"/>
    <w:rsid w:val="006B2CE0"/>
    <w:rsid w:val="006B31F2"/>
    <w:rsid w:val="006B3A08"/>
    <w:rsid w:val="006C1320"/>
    <w:rsid w:val="006C2BA5"/>
    <w:rsid w:val="006C5F6C"/>
    <w:rsid w:val="006C6DF4"/>
    <w:rsid w:val="006C7E94"/>
    <w:rsid w:val="006D0117"/>
    <w:rsid w:val="006D029A"/>
    <w:rsid w:val="006D510F"/>
    <w:rsid w:val="006D599C"/>
    <w:rsid w:val="006D6D6D"/>
    <w:rsid w:val="006D79CC"/>
    <w:rsid w:val="006E12B6"/>
    <w:rsid w:val="006E19B3"/>
    <w:rsid w:val="006E1DCA"/>
    <w:rsid w:val="006E200E"/>
    <w:rsid w:val="006E2272"/>
    <w:rsid w:val="006E2914"/>
    <w:rsid w:val="006E3624"/>
    <w:rsid w:val="006E36D2"/>
    <w:rsid w:val="006E53A5"/>
    <w:rsid w:val="006E5EA3"/>
    <w:rsid w:val="006F1115"/>
    <w:rsid w:val="006F1ABB"/>
    <w:rsid w:val="006F347B"/>
    <w:rsid w:val="006F41A5"/>
    <w:rsid w:val="006F542E"/>
    <w:rsid w:val="006F566D"/>
    <w:rsid w:val="006F5D1B"/>
    <w:rsid w:val="00702CA9"/>
    <w:rsid w:val="00705C8F"/>
    <w:rsid w:val="00706C17"/>
    <w:rsid w:val="00706E49"/>
    <w:rsid w:val="007104E4"/>
    <w:rsid w:val="00710E50"/>
    <w:rsid w:val="00712F7F"/>
    <w:rsid w:val="007133F2"/>
    <w:rsid w:val="0071459A"/>
    <w:rsid w:val="007155B1"/>
    <w:rsid w:val="00716C87"/>
    <w:rsid w:val="007170C6"/>
    <w:rsid w:val="007173C5"/>
    <w:rsid w:val="007174F7"/>
    <w:rsid w:val="007179AF"/>
    <w:rsid w:val="00717C44"/>
    <w:rsid w:val="00717DB3"/>
    <w:rsid w:val="00721AD5"/>
    <w:rsid w:val="00721E06"/>
    <w:rsid w:val="00724E04"/>
    <w:rsid w:val="007250B8"/>
    <w:rsid w:val="00726214"/>
    <w:rsid w:val="007275EE"/>
    <w:rsid w:val="00730B26"/>
    <w:rsid w:val="007326D1"/>
    <w:rsid w:val="00733976"/>
    <w:rsid w:val="00734133"/>
    <w:rsid w:val="007355A9"/>
    <w:rsid w:val="00735986"/>
    <w:rsid w:val="00736EAE"/>
    <w:rsid w:val="00737BA0"/>
    <w:rsid w:val="00742BAD"/>
    <w:rsid w:val="00743792"/>
    <w:rsid w:val="0074391A"/>
    <w:rsid w:val="00743CDC"/>
    <w:rsid w:val="00744628"/>
    <w:rsid w:val="0074477B"/>
    <w:rsid w:val="00746CA7"/>
    <w:rsid w:val="007476A8"/>
    <w:rsid w:val="007477BC"/>
    <w:rsid w:val="00747EB9"/>
    <w:rsid w:val="00751505"/>
    <w:rsid w:val="00752C34"/>
    <w:rsid w:val="007562A5"/>
    <w:rsid w:val="00756F94"/>
    <w:rsid w:val="0075790B"/>
    <w:rsid w:val="00760AA3"/>
    <w:rsid w:val="00760B8D"/>
    <w:rsid w:val="00762EAC"/>
    <w:rsid w:val="00763B96"/>
    <w:rsid w:val="00764BAB"/>
    <w:rsid w:val="00765B5C"/>
    <w:rsid w:val="0076653A"/>
    <w:rsid w:val="00766734"/>
    <w:rsid w:val="007668D0"/>
    <w:rsid w:val="00766CB1"/>
    <w:rsid w:val="0076711A"/>
    <w:rsid w:val="007709AB"/>
    <w:rsid w:val="0077183E"/>
    <w:rsid w:val="007719BD"/>
    <w:rsid w:val="007726C4"/>
    <w:rsid w:val="00772D8C"/>
    <w:rsid w:val="007737EB"/>
    <w:rsid w:val="00773D66"/>
    <w:rsid w:val="0077617F"/>
    <w:rsid w:val="007769AC"/>
    <w:rsid w:val="00777F76"/>
    <w:rsid w:val="007814D9"/>
    <w:rsid w:val="007835FF"/>
    <w:rsid w:val="00783DFD"/>
    <w:rsid w:val="007846E6"/>
    <w:rsid w:val="00785027"/>
    <w:rsid w:val="0079114B"/>
    <w:rsid w:val="007914DF"/>
    <w:rsid w:val="0079239E"/>
    <w:rsid w:val="007926F1"/>
    <w:rsid w:val="0079359E"/>
    <w:rsid w:val="00797304"/>
    <w:rsid w:val="00797466"/>
    <w:rsid w:val="00797768"/>
    <w:rsid w:val="00797F00"/>
    <w:rsid w:val="007A21B3"/>
    <w:rsid w:val="007A2485"/>
    <w:rsid w:val="007A2F0E"/>
    <w:rsid w:val="007A30C9"/>
    <w:rsid w:val="007A3C5A"/>
    <w:rsid w:val="007A460D"/>
    <w:rsid w:val="007A5AAB"/>
    <w:rsid w:val="007A6195"/>
    <w:rsid w:val="007A7E97"/>
    <w:rsid w:val="007B04FD"/>
    <w:rsid w:val="007B10F7"/>
    <w:rsid w:val="007B1122"/>
    <w:rsid w:val="007B17AA"/>
    <w:rsid w:val="007B1E0B"/>
    <w:rsid w:val="007B21C3"/>
    <w:rsid w:val="007B2EAC"/>
    <w:rsid w:val="007B37B3"/>
    <w:rsid w:val="007B449A"/>
    <w:rsid w:val="007C0926"/>
    <w:rsid w:val="007C2334"/>
    <w:rsid w:val="007C297E"/>
    <w:rsid w:val="007C3227"/>
    <w:rsid w:val="007C3897"/>
    <w:rsid w:val="007D232E"/>
    <w:rsid w:val="007D2876"/>
    <w:rsid w:val="007D4E23"/>
    <w:rsid w:val="007D6C0D"/>
    <w:rsid w:val="007E0B73"/>
    <w:rsid w:val="007E18CB"/>
    <w:rsid w:val="007E1DAD"/>
    <w:rsid w:val="007E3823"/>
    <w:rsid w:val="007E6696"/>
    <w:rsid w:val="007F005C"/>
    <w:rsid w:val="007F03CE"/>
    <w:rsid w:val="007F1153"/>
    <w:rsid w:val="007F17E2"/>
    <w:rsid w:val="007F1DE0"/>
    <w:rsid w:val="007F281B"/>
    <w:rsid w:val="007F3778"/>
    <w:rsid w:val="007F3D0E"/>
    <w:rsid w:val="007F4030"/>
    <w:rsid w:val="007F4910"/>
    <w:rsid w:val="007F4B86"/>
    <w:rsid w:val="007F566A"/>
    <w:rsid w:val="007F56E7"/>
    <w:rsid w:val="007F58DD"/>
    <w:rsid w:val="007F6686"/>
    <w:rsid w:val="007F67CF"/>
    <w:rsid w:val="00802128"/>
    <w:rsid w:val="00803CF1"/>
    <w:rsid w:val="0080736B"/>
    <w:rsid w:val="00807407"/>
    <w:rsid w:val="008079CB"/>
    <w:rsid w:val="00807BB4"/>
    <w:rsid w:val="00807E3D"/>
    <w:rsid w:val="008105B7"/>
    <w:rsid w:val="0081126D"/>
    <w:rsid w:val="00811C2F"/>
    <w:rsid w:val="0081201B"/>
    <w:rsid w:val="00812B92"/>
    <w:rsid w:val="00812DC5"/>
    <w:rsid w:val="0081597B"/>
    <w:rsid w:val="00817ACD"/>
    <w:rsid w:val="00821987"/>
    <w:rsid w:val="0082314D"/>
    <w:rsid w:val="0082635B"/>
    <w:rsid w:val="008266E4"/>
    <w:rsid w:val="00826AC6"/>
    <w:rsid w:val="00826F8E"/>
    <w:rsid w:val="00827597"/>
    <w:rsid w:val="008277DF"/>
    <w:rsid w:val="00827F79"/>
    <w:rsid w:val="008309E9"/>
    <w:rsid w:val="00834670"/>
    <w:rsid w:val="00834D96"/>
    <w:rsid w:val="00835934"/>
    <w:rsid w:val="00836EE6"/>
    <w:rsid w:val="0083777A"/>
    <w:rsid w:val="00842087"/>
    <w:rsid w:val="00842B21"/>
    <w:rsid w:val="00843D70"/>
    <w:rsid w:val="00844574"/>
    <w:rsid w:val="00844D5A"/>
    <w:rsid w:val="00845325"/>
    <w:rsid w:val="00845AC7"/>
    <w:rsid w:val="00846B51"/>
    <w:rsid w:val="0084702C"/>
    <w:rsid w:val="00853F4D"/>
    <w:rsid w:val="008547D1"/>
    <w:rsid w:val="008606A6"/>
    <w:rsid w:val="00861BB0"/>
    <w:rsid w:val="00861C5B"/>
    <w:rsid w:val="00864324"/>
    <w:rsid w:val="00865217"/>
    <w:rsid w:val="00865677"/>
    <w:rsid w:val="00865A79"/>
    <w:rsid w:val="00865FCB"/>
    <w:rsid w:val="00866A32"/>
    <w:rsid w:val="00866CF6"/>
    <w:rsid w:val="008678FB"/>
    <w:rsid w:val="00867E01"/>
    <w:rsid w:val="008706A5"/>
    <w:rsid w:val="008720D5"/>
    <w:rsid w:val="008721DF"/>
    <w:rsid w:val="00874902"/>
    <w:rsid w:val="00875471"/>
    <w:rsid w:val="008765A3"/>
    <w:rsid w:val="0088039E"/>
    <w:rsid w:val="00881120"/>
    <w:rsid w:val="008818EB"/>
    <w:rsid w:val="00881E84"/>
    <w:rsid w:val="00882F7C"/>
    <w:rsid w:val="008842E5"/>
    <w:rsid w:val="00884752"/>
    <w:rsid w:val="00886896"/>
    <w:rsid w:val="00890BB8"/>
    <w:rsid w:val="00891057"/>
    <w:rsid w:val="008923BA"/>
    <w:rsid w:val="0089347F"/>
    <w:rsid w:val="00893AD4"/>
    <w:rsid w:val="008940C5"/>
    <w:rsid w:val="00894420"/>
    <w:rsid w:val="00895ABF"/>
    <w:rsid w:val="00895DE4"/>
    <w:rsid w:val="00895F14"/>
    <w:rsid w:val="00895F96"/>
    <w:rsid w:val="008A0ABC"/>
    <w:rsid w:val="008A0ADE"/>
    <w:rsid w:val="008A0F0E"/>
    <w:rsid w:val="008A23FA"/>
    <w:rsid w:val="008A2EDF"/>
    <w:rsid w:val="008A3CD9"/>
    <w:rsid w:val="008A3FEA"/>
    <w:rsid w:val="008A7321"/>
    <w:rsid w:val="008B0B5A"/>
    <w:rsid w:val="008B27DA"/>
    <w:rsid w:val="008B3178"/>
    <w:rsid w:val="008B3D5B"/>
    <w:rsid w:val="008B3F7B"/>
    <w:rsid w:val="008B513B"/>
    <w:rsid w:val="008B5954"/>
    <w:rsid w:val="008B5BAE"/>
    <w:rsid w:val="008B76B2"/>
    <w:rsid w:val="008C01B4"/>
    <w:rsid w:val="008C52CF"/>
    <w:rsid w:val="008C7BA1"/>
    <w:rsid w:val="008D0628"/>
    <w:rsid w:val="008D1FEE"/>
    <w:rsid w:val="008D22A9"/>
    <w:rsid w:val="008D25AB"/>
    <w:rsid w:val="008D3C36"/>
    <w:rsid w:val="008D75A2"/>
    <w:rsid w:val="008D7F54"/>
    <w:rsid w:val="008E0752"/>
    <w:rsid w:val="008E0F9E"/>
    <w:rsid w:val="008E16C7"/>
    <w:rsid w:val="008E2D76"/>
    <w:rsid w:val="008E3833"/>
    <w:rsid w:val="008E454D"/>
    <w:rsid w:val="008E488A"/>
    <w:rsid w:val="008E4CE4"/>
    <w:rsid w:val="008F0F3D"/>
    <w:rsid w:val="008F1A03"/>
    <w:rsid w:val="008F20D0"/>
    <w:rsid w:val="008F3EA0"/>
    <w:rsid w:val="008F4FEC"/>
    <w:rsid w:val="008F506D"/>
    <w:rsid w:val="008F568D"/>
    <w:rsid w:val="008F58C3"/>
    <w:rsid w:val="008F667D"/>
    <w:rsid w:val="008F6748"/>
    <w:rsid w:val="008F7643"/>
    <w:rsid w:val="00900D1F"/>
    <w:rsid w:val="00900F1C"/>
    <w:rsid w:val="00901646"/>
    <w:rsid w:val="0090205F"/>
    <w:rsid w:val="00902DBC"/>
    <w:rsid w:val="00903668"/>
    <w:rsid w:val="00905BB9"/>
    <w:rsid w:val="009105BD"/>
    <w:rsid w:val="00912DBB"/>
    <w:rsid w:val="009132ED"/>
    <w:rsid w:val="009135DE"/>
    <w:rsid w:val="0091471A"/>
    <w:rsid w:val="00915719"/>
    <w:rsid w:val="00915E22"/>
    <w:rsid w:val="0091685C"/>
    <w:rsid w:val="009168B4"/>
    <w:rsid w:val="00917475"/>
    <w:rsid w:val="00921E85"/>
    <w:rsid w:val="009225B7"/>
    <w:rsid w:val="00922F69"/>
    <w:rsid w:val="00923868"/>
    <w:rsid w:val="00926699"/>
    <w:rsid w:val="00926FEB"/>
    <w:rsid w:val="00927F2A"/>
    <w:rsid w:val="009302D8"/>
    <w:rsid w:val="009318A6"/>
    <w:rsid w:val="0093339D"/>
    <w:rsid w:val="009340BB"/>
    <w:rsid w:val="00934457"/>
    <w:rsid w:val="0093458D"/>
    <w:rsid w:val="00936823"/>
    <w:rsid w:val="00936AAE"/>
    <w:rsid w:val="00936DAF"/>
    <w:rsid w:val="00937C75"/>
    <w:rsid w:val="00943DBF"/>
    <w:rsid w:val="00944E0B"/>
    <w:rsid w:val="00946040"/>
    <w:rsid w:val="00946208"/>
    <w:rsid w:val="00951BB4"/>
    <w:rsid w:val="00951BD6"/>
    <w:rsid w:val="00951D57"/>
    <w:rsid w:val="00951FC5"/>
    <w:rsid w:val="0095251C"/>
    <w:rsid w:val="009527A3"/>
    <w:rsid w:val="00955562"/>
    <w:rsid w:val="00955CAD"/>
    <w:rsid w:val="00955F11"/>
    <w:rsid w:val="009569E4"/>
    <w:rsid w:val="009600EE"/>
    <w:rsid w:val="00960934"/>
    <w:rsid w:val="00961201"/>
    <w:rsid w:val="00963DA6"/>
    <w:rsid w:val="009644FD"/>
    <w:rsid w:val="009664F2"/>
    <w:rsid w:val="009679B6"/>
    <w:rsid w:val="00970085"/>
    <w:rsid w:val="00971DDB"/>
    <w:rsid w:val="00972728"/>
    <w:rsid w:val="0097277E"/>
    <w:rsid w:val="009729C6"/>
    <w:rsid w:val="00972F63"/>
    <w:rsid w:val="0097360E"/>
    <w:rsid w:val="00974162"/>
    <w:rsid w:val="00974E04"/>
    <w:rsid w:val="00977EA0"/>
    <w:rsid w:val="00977F13"/>
    <w:rsid w:val="009834DC"/>
    <w:rsid w:val="00983BF1"/>
    <w:rsid w:val="00987351"/>
    <w:rsid w:val="00987F65"/>
    <w:rsid w:val="00990112"/>
    <w:rsid w:val="00990910"/>
    <w:rsid w:val="009917D4"/>
    <w:rsid w:val="009924B7"/>
    <w:rsid w:val="00993FE6"/>
    <w:rsid w:val="00995135"/>
    <w:rsid w:val="009A0113"/>
    <w:rsid w:val="009A10E5"/>
    <w:rsid w:val="009A16C5"/>
    <w:rsid w:val="009A1816"/>
    <w:rsid w:val="009A2D62"/>
    <w:rsid w:val="009A51EF"/>
    <w:rsid w:val="009A6F14"/>
    <w:rsid w:val="009B01FB"/>
    <w:rsid w:val="009B0261"/>
    <w:rsid w:val="009B1CC3"/>
    <w:rsid w:val="009B34EA"/>
    <w:rsid w:val="009B399A"/>
    <w:rsid w:val="009B4BCD"/>
    <w:rsid w:val="009B50D9"/>
    <w:rsid w:val="009B6950"/>
    <w:rsid w:val="009B73AA"/>
    <w:rsid w:val="009B7EB7"/>
    <w:rsid w:val="009C045A"/>
    <w:rsid w:val="009C1833"/>
    <w:rsid w:val="009C4994"/>
    <w:rsid w:val="009C780F"/>
    <w:rsid w:val="009C78FC"/>
    <w:rsid w:val="009D24B0"/>
    <w:rsid w:val="009D4AC2"/>
    <w:rsid w:val="009D52CB"/>
    <w:rsid w:val="009D5862"/>
    <w:rsid w:val="009D5B25"/>
    <w:rsid w:val="009E1F66"/>
    <w:rsid w:val="009E7700"/>
    <w:rsid w:val="009E7F57"/>
    <w:rsid w:val="009F007D"/>
    <w:rsid w:val="009F02B2"/>
    <w:rsid w:val="009F1042"/>
    <w:rsid w:val="009F282F"/>
    <w:rsid w:val="009F2B41"/>
    <w:rsid w:val="009F35B3"/>
    <w:rsid w:val="009F385E"/>
    <w:rsid w:val="009F39A3"/>
    <w:rsid w:val="009F3F86"/>
    <w:rsid w:val="009F4515"/>
    <w:rsid w:val="00A011D3"/>
    <w:rsid w:val="00A01B79"/>
    <w:rsid w:val="00A01CE1"/>
    <w:rsid w:val="00A051CE"/>
    <w:rsid w:val="00A063CA"/>
    <w:rsid w:val="00A067AD"/>
    <w:rsid w:val="00A06CF3"/>
    <w:rsid w:val="00A108BB"/>
    <w:rsid w:val="00A1148A"/>
    <w:rsid w:val="00A11BF6"/>
    <w:rsid w:val="00A12B38"/>
    <w:rsid w:val="00A14CA0"/>
    <w:rsid w:val="00A16A9B"/>
    <w:rsid w:val="00A205C6"/>
    <w:rsid w:val="00A20C63"/>
    <w:rsid w:val="00A20F54"/>
    <w:rsid w:val="00A2133A"/>
    <w:rsid w:val="00A2221F"/>
    <w:rsid w:val="00A22B38"/>
    <w:rsid w:val="00A236F3"/>
    <w:rsid w:val="00A23AF1"/>
    <w:rsid w:val="00A24834"/>
    <w:rsid w:val="00A30442"/>
    <w:rsid w:val="00A30D4B"/>
    <w:rsid w:val="00A31010"/>
    <w:rsid w:val="00A32201"/>
    <w:rsid w:val="00A32511"/>
    <w:rsid w:val="00A346B3"/>
    <w:rsid w:val="00A35224"/>
    <w:rsid w:val="00A36AD7"/>
    <w:rsid w:val="00A40825"/>
    <w:rsid w:val="00A409C9"/>
    <w:rsid w:val="00A41647"/>
    <w:rsid w:val="00A4412F"/>
    <w:rsid w:val="00A44190"/>
    <w:rsid w:val="00A45918"/>
    <w:rsid w:val="00A4651A"/>
    <w:rsid w:val="00A471F4"/>
    <w:rsid w:val="00A4781E"/>
    <w:rsid w:val="00A479F3"/>
    <w:rsid w:val="00A5026E"/>
    <w:rsid w:val="00A509F2"/>
    <w:rsid w:val="00A5132C"/>
    <w:rsid w:val="00A51375"/>
    <w:rsid w:val="00A51F60"/>
    <w:rsid w:val="00A52143"/>
    <w:rsid w:val="00A521EF"/>
    <w:rsid w:val="00A52279"/>
    <w:rsid w:val="00A529E6"/>
    <w:rsid w:val="00A52A0C"/>
    <w:rsid w:val="00A537E6"/>
    <w:rsid w:val="00A53B3D"/>
    <w:rsid w:val="00A53C09"/>
    <w:rsid w:val="00A553FA"/>
    <w:rsid w:val="00A55483"/>
    <w:rsid w:val="00A55E81"/>
    <w:rsid w:val="00A567FD"/>
    <w:rsid w:val="00A57354"/>
    <w:rsid w:val="00A5761E"/>
    <w:rsid w:val="00A61F9A"/>
    <w:rsid w:val="00A653FF"/>
    <w:rsid w:val="00A67E32"/>
    <w:rsid w:val="00A71A94"/>
    <w:rsid w:val="00A71C12"/>
    <w:rsid w:val="00A71C86"/>
    <w:rsid w:val="00A71D5E"/>
    <w:rsid w:val="00A759BE"/>
    <w:rsid w:val="00A76078"/>
    <w:rsid w:val="00A76687"/>
    <w:rsid w:val="00A76D87"/>
    <w:rsid w:val="00A80E2B"/>
    <w:rsid w:val="00A82729"/>
    <w:rsid w:val="00A837D7"/>
    <w:rsid w:val="00A83B4A"/>
    <w:rsid w:val="00A83BF1"/>
    <w:rsid w:val="00A83C03"/>
    <w:rsid w:val="00A85C64"/>
    <w:rsid w:val="00A86056"/>
    <w:rsid w:val="00A8637E"/>
    <w:rsid w:val="00A86C9C"/>
    <w:rsid w:val="00A86F90"/>
    <w:rsid w:val="00A871D0"/>
    <w:rsid w:val="00A877B4"/>
    <w:rsid w:val="00A90728"/>
    <w:rsid w:val="00A9162D"/>
    <w:rsid w:val="00A91896"/>
    <w:rsid w:val="00A96462"/>
    <w:rsid w:val="00A965FE"/>
    <w:rsid w:val="00A97CF4"/>
    <w:rsid w:val="00A97E3D"/>
    <w:rsid w:val="00AA01DF"/>
    <w:rsid w:val="00AA120E"/>
    <w:rsid w:val="00AA1323"/>
    <w:rsid w:val="00AA18D5"/>
    <w:rsid w:val="00AA2137"/>
    <w:rsid w:val="00AA4A17"/>
    <w:rsid w:val="00AA5AA2"/>
    <w:rsid w:val="00AA5DA9"/>
    <w:rsid w:val="00AA6ADF"/>
    <w:rsid w:val="00AA6FCF"/>
    <w:rsid w:val="00AA78AC"/>
    <w:rsid w:val="00AA7CB0"/>
    <w:rsid w:val="00AB01B9"/>
    <w:rsid w:val="00AB03E0"/>
    <w:rsid w:val="00AB06E5"/>
    <w:rsid w:val="00AB5719"/>
    <w:rsid w:val="00AB5FD8"/>
    <w:rsid w:val="00AB673C"/>
    <w:rsid w:val="00AC0A0B"/>
    <w:rsid w:val="00AC0F5F"/>
    <w:rsid w:val="00AC3042"/>
    <w:rsid w:val="00AC36C6"/>
    <w:rsid w:val="00AC4C96"/>
    <w:rsid w:val="00AC4E73"/>
    <w:rsid w:val="00AC5614"/>
    <w:rsid w:val="00AC5A72"/>
    <w:rsid w:val="00AC5B22"/>
    <w:rsid w:val="00AC719B"/>
    <w:rsid w:val="00AD3C5E"/>
    <w:rsid w:val="00AD48A8"/>
    <w:rsid w:val="00AD4C1D"/>
    <w:rsid w:val="00AD50CB"/>
    <w:rsid w:val="00AD5B2B"/>
    <w:rsid w:val="00AD63B9"/>
    <w:rsid w:val="00AD769F"/>
    <w:rsid w:val="00AD7AA6"/>
    <w:rsid w:val="00AD7E62"/>
    <w:rsid w:val="00AE2B9B"/>
    <w:rsid w:val="00AE3027"/>
    <w:rsid w:val="00AE3886"/>
    <w:rsid w:val="00AE3FB0"/>
    <w:rsid w:val="00AE455F"/>
    <w:rsid w:val="00AE49FE"/>
    <w:rsid w:val="00AE4B8E"/>
    <w:rsid w:val="00AE5C0C"/>
    <w:rsid w:val="00AE64C4"/>
    <w:rsid w:val="00AE78AB"/>
    <w:rsid w:val="00AF021D"/>
    <w:rsid w:val="00AF0CEE"/>
    <w:rsid w:val="00AF1934"/>
    <w:rsid w:val="00AF21E3"/>
    <w:rsid w:val="00AF4200"/>
    <w:rsid w:val="00AF515F"/>
    <w:rsid w:val="00AF6522"/>
    <w:rsid w:val="00AF6563"/>
    <w:rsid w:val="00AF6BCA"/>
    <w:rsid w:val="00AF7553"/>
    <w:rsid w:val="00B0029D"/>
    <w:rsid w:val="00B00330"/>
    <w:rsid w:val="00B03972"/>
    <w:rsid w:val="00B0418F"/>
    <w:rsid w:val="00B04A5D"/>
    <w:rsid w:val="00B05D59"/>
    <w:rsid w:val="00B05F4A"/>
    <w:rsid w:val="00B068D8"/>
    <w:rsid w:val="00B077C5"/>
    <w:rsid w:val="00B07EE7"/>
    <w:rsid w:val="00B07F0B"/>
    <w:rsid w:val="00B07F7C"/>
    <w:rsid w:val="00B11349"/>
    <w:rsid w:val="00B1187A"/>
    <w:rsid w:val="00B1206A"/>
    <w:rsid w:val="00B13B24"/>
    <w:rsid w:val="00B15DEA"/>
    <w:rsid w:val="00B16CF8"/>
    <w:rsid w:val="00B17428"/>
    <w:rsid w:val="00B233A6"/>
    <w:rsid w:val="00B24DDC"/>
    <w:rsid w:val="00B2527E"/>
    <w:rsid w:val="00B258B7"/>
    <w:rsid w:val="00B30E57"/>
    <w:rsid w:val="00B30EE8"/>
    <w:rsid w:val="00B320DB"/>
    <w:rsid w:val="00B3255D"/>
    <w:rsid w:val="00B32CA7"/>
    <w:rsid w:val="00B33875"/>
    <w:rsid w:val="00B3400A"/>
    <w:rsid w:val="00B349F6"/>
    <w:rsid w:val="00B35C45"/>
    <w:rsid w:val="00B36F85"/>
    <w:rsid w:val="00B36FDD"/>
    <w:rsid w:val="00B400BC"/>
    <w:rsid w:val="00B411E3"/>
    <w:rsid w:val="00B4149C"/>
    <w:rsid w:val="00B4296A"/>
    <w:rsid w:val="00B431BF"/>
    <w:rsid w:val="00B446C9"/>
    <w:rsid w:val="00B44DF5"/>
    <w:rsid w:val="00B45CAE"/>
    <w:rsid w:val="00B46456"/>
    <w:rsid w:val="00B46857"/>
    <w:rsid w:val="00B50216"/>
    <w:rsid w:val="00B520C8"/>
    <w:rsid w:val="00B528A8"/>
    <w:rsid w:val="00B52AE6"/>
    <w:rsid w:val="00B53491"/>
    <w:rsid w:val="00B537E2"/>
    <w:rsid w:val="00B54C56"/>
    <w:rsid w:val="00B54DA1"/>
    <w:rsid w:val="00B55496"/>
    <w:rsid w:val="00B55500"/>
    <w:rsid w:val="00B56718"/>
    <w:rsid w:val="00B569AA"/>
    <w:rsid w:val="00B57C2F"/>
    <w:rsid w:val="00B60152"/>
    <w:rsid w:val="00B610D6"/>
    <w:rsid w:val="00B612BA"/>
    <w:rsid w:val="00B6180A"/>
    <w:rsid w:val="00B61D4D"/>
    <w:rsid w:val="00B61DE2"/>
    <w:rsid w:val="00B62145"/>
    <w:rsid w:val="00B6294E"/>
    <w:rsid w:val="00B634A6"/>
    <w:rsid w:val="00B63599"/>
    <w:rsid w:val="00B66418"/>
    <w:rsid w:val="00B70D4E"/>
    <w:rsid w:val="00B73007"/>
    <w:rsid w:val="00B73243"/>
    <w:rsid w:val="00B759FE"/>
    <w:rsid w:val="00B76BFF"/>
    <w:rsid w:val="00B7748F"/>
    <w:rsid w:val="00B77B12"/>
    <w:rsid w:val="00B807AA"/>
    <w:rsid w:val="00B80B7C"/>
    <w:rsid w:val="00B838D8"/>
    <w:rsid w:val="00B83EC9"/>
    <w:rsid w:val="00B84604"/>
    <w:rsid w:val="00B846D2"/>
    <w:rsid w:val="00B8502B"/>
    <w:rsid w:val="00B86649"/>
    <w:rsid w:val="00B878F8"/>
    <w:rsid w:val="00B9052A"/>
    <w:rsid w:val="00B94389"/>
    <w:rsid w:val="00B943EA"/>
    <w:rsid w:val="00B95704"/>
    <w:rsid w:val="00B96945"/>
    <w:rsid w:val="00BA0010"/>
    <w:rsid w:val="00BA1520"/>
    <w:rsid w:val="00BA1941"/>
    <w:rsid w:val="00BA2129"/>
    <w:rsid w:val="00BA2B03"/>
    <w:rsid w:val="00BA33EE"/>
    <w:rsid w:val="00BB0011"/>
    <w:rsid w:val="00BB018B"/>
    <w:rsid w:val="00BB07B6"/>
    <w:rsid w:val="00BB099C"/>
    <w:rsid w:val="00BB0F37"/>
    <w:rsid w:val="00BB420C"/>
    <w:rsid w:val="00BB59E0"/>
    <w:rsid w:val="00BB7C78"/>
    <w:rsid w:val="00BC03E9"/>
    <w:rsid w:val="00BC21B1"/>
    <w:rsid w:val="00BC2675"/>
    <w:rsid w:val="00BC2BA8"/>
    <w:rsid w:val="00BC2FCE"/>
    <w:rsid w:val="00BC564D"/>
    <w:rsid w:val="00BC7160"/>
    <w:rsid w:val="00BC754B"/>
    <w:rsid w:val="00BD235F"/>
    <w:rsid w:val="00BD2F50"/>
    <w:rsid w:val="00BD3D48"/>
    <w:rsid w:val="00BD44B1"/>
    <w:rsid w:val="00BD5ED3"/>
    <w:rsid w:val="00BD6768"/>
    <w:rsid w:val="00BE0A7C"/>
    <w:rsid w:val="00BE2F0A"/>
    <w:rsid w:val="00BE3C73"/>
    <w:rsid w:val="00BE43DE"/>
    <w:rsid w:val="00BE458B"/>
    <w:rsid w:val="00BE6E85"/>
    <w:rsid w:val="00BE76B3"/>
    <w:rsid w:val="00BE7862"/>
    <w:rsid w:val="00BE7AC1"/>
    <w:rsid w:val="00BF00A8"/>
    <w:rsid w:val="00BF0275"/>
    <w:rsid w:val="00BF0A68"/>
    <w:rsid w:val="00BF0DE8"/>
    <w:rsid w:val="00BF129B"/>
    <w:rsid w:val="00BF3112"/>
    <w:rsid w:val="00BF4693"/>
    <w:rsid w:val="00BF492E"/>
    <w:rsid w:val="00BF61B9"/>
    <w:rsid w:val="00BF68BD"/>
    <w:rsid w:val="00BF7A20"/>
    <w:rsid w:val="00C00C49"/>
    <w:rsid w:val="00C00E4D"/>
    <w:rsid w:val="00C01C77"/>
    <w:rsid w:val="00C01F8D"/>
    <w:rsid w:val="00C04154"/>
    <w:rsid w:val="00C04758"/>
    <w:rsid w:val="00C062E9"/>
    <w:rsid w:val="00C13E7D"/>
    <w:rsid w:val="00C1458F"/>
    <w:rsid w:val="00C15428"/>
    <w:rsid w:val="00C154B6"/>
    <w:rsid w:val="00C15B4C"/>
    <w:rsid w:val="00C171F5"/>
    <w:rsid w:val="00C20304"/>
    <w:rsid w:val="00C22957"/>
    <w:rsid w:val="00C22A26"/>
    <w:rsid w:val="00C22BB8"/>
    <w:rsid w:val="00C23187"/>
    <w:rsid w:val="00C23B07"/>
    <w:rsid w:val="00C24B50"/>
    <w:rsid w:val="00C24D7B"/>
    <w:rsid w:val="00C258B0"/>
    <w:rsid w:val="00C271F2"/>
    <w:rsid w:val="00C27A2F"/>
    <w:rsid w:val="00C300B1"/>
    <w:rsid w:val="00C305EA"/>
    <w:rsid w:val="00C3270E"/>
    <w:rsid w:val="00C32BBD"/>
    <w:rsid w:val="00C32EA4"/>
    <w:rsid w:val="00C336A7"/>
    <w:rsid w:val="00C34CAF"/>
    <w:rsid w:val="00C34E79"/>
    <w:rsid w:val="00C353B2"/>
    <w:rsid w:val="00C35DC7"/>
    <w:rsid w:val="00C36A52"/>
    <w:rsid w:val="00C41464"/>
    <w:rsid w:val="00C41A57"/>
    <w:rsid w:val="00C443A0"/>
    <w:rsid w:val="00C4488B"/>
    <w:rsid w:val="00C506A1"/>
    <w:rsid w:val="00C509F7"/>
    <w:rsid w:val="00C50BB7"/>
    <w:rsid w:val="00C50D82"/>
    <w:rsid w:val="00C512FA"/>
    <w:rsid w:val="00C514BF"/>
    <w:rsid w:val="00C5411F"/>
    <w:rsid w:val="00C5462D"/>
    <w:rsid w:val="00C619D9"/>
    <w:rsid w:val="00C6350D"/>
    <w:rsid w:val="00C6460B"/>
    <w:rsid w:val="00C67F0D"/>
    <w:rsid w:val="00C707D9"/>
    <w:rsid w:val="00C70BD0"/>
    <w:rsid w:val="00C713DB"/>
    <w:rsid w:val="00C74C5B"/>
    <w:rsid w:val="00C80A4A"/>
    <w:rsid w:val="00C80BE8"/>
    <w:rsid w:val="00C8423D"/>
    <w:rsid w:val="00C8588B"/>
    <w:rsid w:val="00C85D8C"/>
    <w:rsid w:val="00C87339"/>
    <w:rsid w:val="00C90F71"/>
    <w:rsid w:val="00C9126C"/>
    <w:rsid w:val="00C91DA7"/>
    <w:rsid w:val="00C9208E"/>
    <w:rsid w:val="00C92096"/>
    <w:rsid w:val="00C93247"/>
    <w:rsid w:val="00C94AB4"/>
    <w:rsid w:val="00C97E75"/>
    <w:rsid w:val="00CA0C53"/>
    <w:rsid w:val="00CA0E20"/>
    <w:rsid w:val="00CA2EF0"/>
    <w:rsid w:val="00CA318A"/>
    <w:rsid w:val="00CA3F83"/>
    <w:rsid w:val="00CA63DD"/>
    <w:rsid w:val="00CA6B3B"/>
    <w:rsid w:val="00CA6BBE"/>
    <w:rsid w:val="00CB0B27"/>
    <w:rsid w:val="00CB206E"/>
    <w:rsid w:val="00CB2793"/>
    <w:rsid w:val="00CB2FBA"/>
    <w:rsid w:val="00CB3091"/>
    <w:rsid w:val="00CB3405"/>
    <w:rsid w:val="00CB4BC3"/>
    <w:rsid w:val="00CB5168"/>
    <w:rsid w:val="00CB6782"/>
    <w:rsid w:val="00CB6A20"/>
    <w:rsid w:val="00CB75E6"/>
    <w:rsid w:val="00CC159B"/>
    <w:rsid w:val="00CC1EB6"/>
    <w:rsid w:val="00CC2512"/>
    <w:rsid w:val="00CC2C99"/>
    <w:rsid w:val="00CC32F0"/>
    <w:rsid w:val="00CC4C2F"/>
    <w:rsid w:val="00CC63C4"/>
    <w:rsid w:val="00CD051A"/>
    <w:rsid w:val="00CD0D42"/>
    <w:rsid w:val="00CD18DB"/>
    <w:rsid w:val="00CD1A99"/>
    <w:rsid w:val="00CD1E4A"/>
    <w:rsid w:val="00CD2ECC"/>
    <w:rsid w:val="00CD3266"/>
    <w:rsid w:val="00CD3DA4"/>
    <w:rsid w:val="00CD4116"/>
    <w:rsid w:val="00CD4989"/>
    <w:rsid w:val="00CD4DA8"/>
    <w:rsid w:val="00CD5518"/>
    <w:rsid w:val="00CD55CA"/>
    <w:rsid w:val="00CD5E54"/>
    <w:rsid w:val="00CD5EC1"/>
    <w:rsid w:val="00CD6CE4"/>
    <w:rsid w:val="00CE041F"/>
    <w:rsid w:val="00CE0DAE"/>
    <w:rsid w:val="00CE0E4B"/>
    <w:rsid w:val="00CE156C"/>
    <w:rsid w:val="00CE2010"/>
    <w:rsid w:val="00CE34BE"/>
    <w:rsid w:val="00CE372B"/>
    <w:rsid w:val="00CE40FF"/>
    <w:rsid w:val="00CE413D"/>
    <w:rsid w:val="00CE45B0"/>
    <w:rsid w:val="00CF04F4"/>
    <w:rsid w:val="00CF085D"/>
    <w:rsid w:val="00CF1B1E"/>
    <w:rsid w:val="00CF1CB6"/>
    <w:rsid w:val="00CF4398"/>
    <w:rsid w:val="00CF518A"/>
    <w:rsid w:val="00CF54A9"/>
    <w:rsid w:val="00CF5EB6"/>
    <w:rsid w:val="00D01194"/>
    <w:rsid w:val="00D01F0C"/>
    <w:rsid w:val="00D02230"/>
    <w:rsid w:val="00D0247A"/>
    <w:rsid w:val="00D02E4C"/>
    <w:rsid w:val="00D032FF"/>
    <w:rsid w:val="00D033FF"/>
    <w:rsid w:val="00D03441"/>
    <w:rsid w:val="00D03A97"/>
    <w:rsid w:val="00D03B70"/>
    <w:rsid w:val="00D041A1"/>
    <w:rsid w:val="00D04854"/>
    <w:rsid w:val="00D04E30"/>
    <w:rsid w:val="00D0509F"/>
    <w:rsid w:val="00D05702"/>
    <w:rsid w:val="00D05A4E"/>
    <w:rsid w:val="00D067A0"/>
    <w:rsid w:val="00D069B1"/>
    <w:rsid w:val="00D07E4A"/>
    <w:rsid w:val="00D07E85"/>
    <w:rsid w:val="00D11AA8"/>
    <w:rsid w:val="00D1216E"/>
    <w:rsid w:val="00D122A3"/>
    <w:rsid w:val="00D1230F"/>
    <w:rsid w:val="00D13779"/>
    <w:rsid w:val="00D139F4"/>
    <w:rsid w:val="00D13B8C"/>
    <w:rsid w:val="00D15814"/>
    <w:rsid w:val="00D1593E"/>
    <w:rsid w:val="00D16486"/>
    <w:rsid w:val="00D1672D"/>
    <w:rsid w:val="00D1678A"/>
    <w:rsid w:val="00D167F5"/>
    <w:rsid w:val="00D2138D"/>
    <w:rsid w:val="00D23872"/>
    <w:rsid w:val="00D23CA5"/>
    <w:rsid w:val="00D23D99"/>
    <w:rsid w:val="00D23F40"/>
    <w:rsid w:val="00D24951"/>
    <w:rsid w:val="00D27775"/>
    <w:rsid w:val="00D3089A"/>
    <w:rsid w:val="00D32674"/>
    <w:rsid w:val="00D3448A"/>
    <w:rsid w:val="00D34835"/>
    <w:rsid w:val="00D34B49"/>
    <w:rsid w:val="00D3583B"/>
    <w:rsid w:val="00D36911"/>
    <w:rsid w:val="00D37B17"/>
    <w:rsid w:val="00D406CF"/>
    <w:rsid w:val="00D4094B"/>
    <w:rsid w:val="00D40D29"/>
    <w:rsid w:val="00D42077"/>
    <w:rsid w:val="00D43D6D"/>
    <w:rsid w:val="00D44E0A"/>
    <w:rsid w:val="00D45370"/>
    <w:rsid w:val="00D45AE1"/>
    <w:rsid w:val="00D46C45"/>
    <w:rsid w:val="00D46F83"/>
    <w:rsid w:val="00D508F1"/>
    <w:rsid w:val="00D51402"/>
    <w:rsid w:val="00D51DCA"/>
    <w:rsid w:val="00D54B66"/>
    <w:rsid w:val="00D5517D"/>
    <w:rsid w:val="00D552C8"/>
    <w:rsid w:val="00D56234"/>
    <w:rsid w:val="00D574ED"/>
    <w:rsid w:val="00D60D34"/>
    <w:rsid w:val="00D611C9"/>
    <w:rsid w:val="00D611E9"/>
    <w:rsid w:val="00D61A49"/>
    <w:rsid w:val="00D62C75"/>
    <w:rsid w:val="00D631CE"/>
    <w:rsid w:val="00D64E13"/>
    <w:rsid w:val="00D65D91"/>
    <w:rsid w:val="00D67001"/>
    <w:rsid w:val="00D67376"/>
    <w:rsid w:val="00D674B7"/>
    <w:rsid w:val="00D67CCA"/>
    <w:rsid w:val="00D707F5"/>
    <w:rsid w:val="00D7322A"/>
    <w:rsid w:val="00D74406"/>
    <w:rsid w:val="00D754C3"/>
    <w:rsid w:val="00D75A2A"/>
    <w:rsid w:val="00D801DB"/>
    <w:rsid w:val="00D803F5"/>
    <w:rsid w:val="00D8132C"/>
    <w:rsid w:val="00D82E07"/>
    <w:rsid w:val="00D83107"/>
    <w:rsid w:val="00D83311"/>
    <w:rsid w:val="00D83956"/>
    <w:rsid w:val="00D900B5"/>
    <w:rsid w:val="00D9375B"/>
    <w:rsid w:val="00D93837"/>
    <w:rsid w:val="00D93AA9"/>
    <w:rsid w:val="00D94484"/>
    <w:rsid w:val="00D94486"/>
    <w:rsid w:val="00D94EF7"/>
    <w:rsid w:val="00D965B9"/>
    <w:rsid w:val="00D97D6F"/>
    <w:rsid w:val="00DA07EA"/>
    <w:rsid w:val="00DA08AD"/>
    <w:rsid w:val="00DA0DEE"/>
    <w:rsid w:val="00DA212F"/>
    <w:rsid w:val="00DA301F"/>
    <w:rsid w:val="00DA3317"/>
    <w:rsid w:val="00DA5696"/>
    <w:rsid w:val="00DA732B"/>
    <w:rsid w:val="00DB021B"/>
    <w:rsid w:val="00DB0942"/>
    <w:rsid w:val="00DB39AA"/>
    <w:rsid w:val="00DB5F3F"/>
    <w:rsid w:val="00DC09A5"/>
    <w:rsid w:val="00DC1095"/>
    <w:rsid w:val="00DC1EC7"/>
    <w:rsid w:val="00DC26C0"/>
    <w:rsid w:val="00DC3669"/>
    <w:rsid w:val="00DC5579"/>
    <w:rsid w:val="00DC6FB3"/>
    <w:rsid w:val="00DC7035"/>
    <w:rsid w:val="00DD05CD"/>
    <w:rsid w:val="00DD0F8F"/>
    <w:rsid w:val="00DD17B5"/>
    <w:rsid w:val="00DD3DB6"/>
    <w:rsid w:val="00DD4879"/>
    <w:rsid w:val="00DD5543"/>
    <w:rsid w:val="00DD6033"/>
    <w:rsid w:val="00DD60AE"/>
    <w:rsid w:val="00DD6698"/>
    <w:rsid w:val="00DD6ECE"/>
    <w:rsid w:val="00DD751C"/>
    <w:rsid w:val="00DE0078"/>
    <w:rsid w:val="00DE022A"/>
    <w:rsid w:val="00DE1590"/>
    <w:rsid w:val="00DE1A9D"/>
    <w:rsid w:val="00DE200A"/>
    <w:rsid w:val="00DE2818"/>
    <w:rsid w:val="00DE37E0"/>
    <w:rsid w:val="00DE5CE9"/>
    <w:rsid w:val="00DE6C4A"/>
    <w:rsid w:val="00DE710A"/>
    <w:rsid w:val="00DE72E7"/>
    <w:rsid w:val="00DE7FE1"/>
    <w:rsid w:val="00DF1426"/>
    <w:rsid w:val="00DF3C1E"/>
    <w:rsid w:val="00DF4068"/>
    <w:rsid w:val="00E009BC"/>
    <w:rsid w:val="00E035C2"/>
    <w:rsid w:val="00E03B65"/>
    <w:rsid w:val="00E052D3"/>
    <w:rsid w:val="00E05948"/>
    <w:rsid w:val="00E06D64"/>
    <w:rsid w:val="00E072CB"/>
    <w:rsid w:val="00E11A33"/>
    <w:rsid w:val="00E12431"/>
    <w:rsid w:val="00E12ECE"/>
    <w:rsid w:val="00E14A23"/>
    <w:rsid w:val="00E15B3E"/>
    <w:rsid w:val="00E161EA"/>
    <w:rsid w:val="00E176FF"/>
    <w:rsid w:val="00E17A28"/>
    <w:rsid w:val="00E17A7B"/>
    <w:rsid w:val="00E17BF8"/>
    <w:rsid w:val="00E206C8"/>
    <w:rsid w:val="00E23F2E"/>
    <w:rsid w:val="00E2401A"/>
    <w:rsid w:val="00E31742"/>
    <w:rsid w:val="00E3248C"/>
    <w:rsid w:val="00E33D60"/>
    <w:rsid w:val="00E34F0A"/>
    <w:rsid w:val="00E35C0D"/>
    <w:rsid w:val="00E36820"/>
    <w:rsid w:val="00E3698A"/>
    <w:rsid w:val="00E36EF2"/>
    <w:rsid w:val="00E37619"/>
    <w:rsid w:val="00E40A5B"/>
    <w:rsid w:val="00E40C0A"/>
    <w:rsid w:val="00E421F9"/>
    <w:rsid w:val="00E42267"/>
    <w:rsid w:val="00E435EE"/>
    <w:rsid w:val="00E45306"/>
    <w:rsid w:val="00E52B35"/>
    <w:rsid w:val="00E52EE8"/>
    <w:rsid w:val="00E55739"/>
    <w:rsid w:val="00E56CDC"/>
    <w:rsid w:val="00E56EC3"/>
    <w:rsid w:val="00E578C5"/>
    <w:rsid w:val="00E57EEA"/>
    <w:rsid w:val="00E6096B"/>
    <w:rsid w:val="00E617D0"/>
    <w:rsid w:val="00E61ADE"/>
    <w:rsid w:val="00E61B9D"/>
    <w:rsid w:val="00E61BC3"/>
    <w:rsid w:val="00E62B56"/>
    <w:rsid w:val="00E62D41"/>
    <w:rsid w:val="00E64540"/>
    <w:rsid w:val="00E64B1B"/>
    <w:rsid w:val="00E66821"/>
    <w:rsid w:val="00E705FF"/>
    <w:rsid w:val="00E706D5"/>
    <w:rsid w:val="00E70E53"/>
    <w:rsid w:val="00E7127C"/>
    <w:rsid w:val="00E72653"/>
    <w:rsid w:val="00E726EF"/>
    <w:rsid w:val="00E72E84"/>
    <w:rsid w:val="00E73D6A"/>
    <w:rsid w:val="00E73FB6"/>
    <w:rsid w:val="00E7493A"/>
    <w:rsid w:val="00E77B34"/>
    <w:rsid w:val="00E804AE"/>
    <w:rsid w:val="00E8108F"/>
    <w:rsid w:val="00E82501"/>
    <w:rsid w:val="00E82E96"/>
    <w:rsid w:val="00E83238"/>
    <w:rsid w:val="00E83EB2"/>
    <w:rsid w:val="00E84E6D"/>
    <w:rsid w:val="00E86C59"/>
    <w:rsid w:val="00E9084C"/>
    <w:rsid w:val="00E9123C"/>
    <w:rsid w:val="00E92409"/>
    <w:rsid w:val="00E925FF"/>
    <w:rsid w:val="00E927A3"/>
    <w:rsid w:val="00E92852"/>
    <w:rsid w:val="00E92ADF"/>
    <w:rsid w:val="00E92CC1"/>
    <w:rsid w:val="00E93532"/>
    <w:rsid w:val="00E93C55"/>
    <w:rsid w:val="00E949D2"/>
    <w:rsid w:val="00E94E03"/>
    <w:rsid w:val="00E95FC3"/>
    <w:rsid w:val="00E96774"/>
    <w:rsid w:val="00E974B9"/>
    <w:rsid w:val="00EA0377"/>
    <w:rsid w:val="00EA542E"/>
    <w:rsid w:val="00EA5D85"/>
    <w:rsid w:val="00EB21AD"/>
    <w:rsid w:val="00EB2D86"/>
    <w:rsid w:val="00EB4C54"/>
    <w:rsid w:val="00EB4C9D"/>
    <w:rsid w:val="00EB531C"/>
    <w:rsid w:val="00EB5B08"/>
    <w:rsid w:val="00EB6419"/>
    <w:rsid w:val="00EB672F"/>
    <w:rsid w:val="00EB7D49"/>
    <w:rsid w:val="00EB7F94"/>
    <w:rsid w:val="00EC0396"/>
    <w:rsid w:val="00EC0AF5"/>
    <w:rsid w:val="00EC12EA"/>
    <w:rsid w:val="00EC1C9A"/>
    <w:rsid w:val="00EC1FE2"/>
    <w:rsid w:val="00EC2082"/>
    <w:rsid w:val="00EC2277"/>
    <w:rsid w:val="00EC366F"/>
    <w:rsid w:val="00EC3F2D"/>
    <w:rsid w:val="00EC4265"/>
    <w:rsid w:val="00EC5AA5"/>
    <w:rsid w:val="00EC6EFB"/>
    <w:rsid w:val="00ED023B"/>
    <w:rsid w:val="00ED0D61"/>
    <w:rsid w:val="00ED191C"/>
    <w:rsid w:val="00ED3C21"/>
    <w:rsid w:val="00ED4561"/>
    <w:rsid w:val="00ED4AF7"/>
    <w:rsid w:val="00ED5EBB"/>
    <w:rsid w:val="00ED696E"/>
    <w:rsid w:val="00ED69C1"/>
    <w:rsid w:val="00ED6C17"/>
    <w:rsid w:val="00ED760C"/>
    <w:rsid w:val="00ED78AD"/>
    <w:rsid w:val="00ED7FC8"/>
    <w:rsid w:val="00EE0FD1"/>
    <w:rsid w:val="00EE12C6"/>
    <w:rsid w:val="00EE1929"/>
    <w:rsid w:val="00EE24C7"/>
    <w:rsid w:val="00EE275A"/>
    <w:rsid w:val="00EE537E"/>
    <w:rsid w:val="00EE6A25"/>
    <w:rsid w:val="00EE7113"/>
    <w:rsid w:val="00EE78C7"/>
    <w:rsid w:val="00EE7E9E"/>
    <w:rsid w:val="00EF0192"/>
    <w:rsid w:val="00EF1D7C"/>
    <w:rsid w:val="00EF2F64"/>
    <w:rsid w:val="00F00C35"/>
    <w:rsid w:val="00F00F3A"/>
    <w:rsid w:val="00F03378"/>
    <w:rsid w:val="00F03EB1"/>
    <w:rsid w:val="00F049E9"/>
    <w:rsid w:val="00F062CE"/>
    <w:rsid w:val="00F062E1"/>
    <w:rsid w:val="00F1088C"/>
    <w:rsid w:val="00F12036"/>
    <w:rsid w:val="00F152E6"/>
    <w:rsid w:val="00F153AC"/>
    <w:rsid w:val="00F15802"/>
    <w:rsid w:val="00F15ABA"/>
    <w:rsid w:val="00F17917"/>
    <w:rsid w:val="00F2114C"/>
    <w:rsid w:val="00F21C8E"/>
    <w:rsid w:val="00F24448"/>
    <w:rsid w:val="00F25D79"/>
    <w:rsid w:val="00F2702F"/>
    <w:rsid w:val="00F3025C"/>
    <w:rsid w:val="00F31254"/>
    <w:rsid w:val="00F32329"/>
    <w:rsid w:val="00F32688"/>
    <w:rsid w:val="00F33B6E"/>
    <w:rsid w:val="00F35A98"/>
    <w:rsid w:val="00F36573"/>
    <w:rsid w:val="00F37708"/>
    <w:rsid w:val="00F409C8"/>
    <w:rsid w:val="00F42A44"/>
    <w:rsid w:val="00F43DA2"/>
    <w:rsid w:val="00F44FC5"/>
    <w:rsid w:val="00F45326"/>
    <w:rsid w:val="00F45549"/>
    <w:rsid w:val="00F4573C"/>
    <w:rsid w:val="00F465BB"/>
    <w:rsid w:val="00F479AB"/>
    <w:rsid w:val="00F47D5C"/>
    <w:rsid w:val="00F47EB2"/>
    <w:rsid w:val="00F505AB"/>
    <w:rsid w:val="00F520FB"/>
    <w:rsid w:val="00F53EFE"/>
    <w:rsid w:val="00F5486D"/>
    <w:rsid w:val="00F5622B"/>
    <w:rsid w:val="00F5678D"/>
    <w:rsid w:val="00F573D7"/>
    <w:rsid w:val="00F57450"/>
    <w:rsid w:val="00F57F64"/>
    <w:rsid w:val="00F60511"/>
    <w:rsid w:val="00F61708"/>
    <w:rsid w:val="00F63A74"/>
    <w:rsid w:val="00F64D04"/>
    <w:rsid w:val="00F654BC"/>
    <w:rsid w:val="00F70E66"/>
    <w:rsid w:val="00F71670"/>
    <w:rsid w:val="00F71751"/>
    <w:rsid w:val="00F71998"/>
    <w:rsid w:val="00F71CB7"/>
    <w:rsid w:val="00F720E9"/>
    <w:rsid w:val="00F73CED"/>
    <w:rsid w:val="00F74710"/>
    <w:rsid w:val="00F74ABC"/>
    <w:rsid w:val="00F74E72"/>
    <w:rsid w:val="00F75D1E"/>
    <w:rsid w:val="00F77093"/>
    <w:rsid w:val="00F77E81"/>
    <w:rsid w:val="00F80886"/>
    <w:rsid w:val="00F81F44"/>
    <w:rsid w:val="00F8235F"/>
    <w:rsid w:val="00F824F1"/>
    <w:rsid w:val="00F82D4C"/>
    <w:rsid w:val="00F84DC0"/>
    <w:rsid w:val="00F90077"/>
    <w:rsid w:val="00F90B57"/>
    <w:rsid w:val="00F9155E"/>
    <w:rsid w:val="00F934AB"/>
    <w:rsid w:val="00F9445C"/>
    <w:rsid w:val="00F95A44"/>
    <w:rsid w:val="00F968C8"/>
    <w:rsid w:val="00F969E8"/>
    <w:rsid w:val="00FA2451"/>
    <w:rsid w:val="00FA2702"/>
    <w:rsid w:val="00FA2C9F"/>
    <w:rsid w:val="00FA448F"/>
    <w:rsid w:val="00FA4E77"/>
    <w:rsid w:val="00FA5D7D"/>
    <w:rsid w:val="00FA6247"/>
    <w:rsid w:val="00FA6927"/>
    <w:rsid w:val="00FA7425"/>
    <w:rsid w:val="00FA7C77"/>
    <w:rsid w:val="00FB04A0"/>
    <w:rsid w:val="00FB170E"/>
    <w:rsid w:val="00FB329C"/>
    <w:rsid w:val="00FB3446"/>
    <w:rsid w:val="00FB7A24"/>
    <w:rsid w:val="00FC1ACA"/>
    <w:rsid w:val="00FC24EA"/>
    <w:rsid w:val="00FC27E4"/>
    <w:rsid w:val="00FC4417"/>
    <w:rsid w:val="00FC477E"/>
    <w:rsid w:val="00FC478A"/>
    <w:rsid w:val="00FC5DDE"/>
    <w:rsid w:val="00FC667E"/>
    <w:rsid w:val="00FD0C38"/>
    <w:rsid w:val="00FD1F70"/>
    <w:rsid w:val="00FD2027"/>
    <w:rsid w:val="00FD2543"/>
    <w:rsid w:val="00FD2C67"/>
    <w:rsid w:val="00FD4094"/>
    <w:rsid w:val="00FD4A53"/>
    <w:rsid w:val="00FD57E5"/>
    <w:rsid w:val="00FD610D"/>
    <w:rsid w:val="00FD6501"/>
    <w:rsid w:val="00FD6B96"/>
    <w:rsid w:val="00FD79DE"/>
    <w:rsid w:val="00FE07EA"/>
    <w:rsid w:val="00FE0A68"/>
    <w:rsid w:val="00FE2AF3"/>
    <w:rsid w:val="00FE4B3E"/>
    <w:rsid w:val="00FE4FB6"/>
    <w:rsid w:val="00FE59DC"/>
    <w:rsid w:val="00FE6AB8"/>
    <w:rsid w:val="00FE6ABD"/>
    <w:rsid w:val="00FE7254"/>
    <w:rsid w:val="00FF058C"/>
    <w:rsid w:val="00FF0D8A"/>
    <w:rsid w:val="00FF102D"/>
    <w:rsid w:val="00FF2838"/>
    <w:rsid w:val="00FF360F"/>
    <w:rsid w:val="00FF3E9B"/>
    <w:rsid w:val="00FF500B"/>
    <w:rsid w:val="00FF60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133"/>
    <o:shapelayout v:ext="edit">
      <o:idmap v:ext="edit" data="2"/>
    </o:shapelayout>
  </w:shapeDefaults>
  <w:decimalSymbol w:val=","/>
  <w:listSeparator w:val=";"/>
  <w14:docId w14:val="14939BE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 w:qFormat="1"/>
    <w:lsdException w:name="toc 2" w:uiPriority="39" w:qFormat="1"/>
    <w:lsdException w:name="toc 3" w:uiPriority="39" w:qFormat="1"/>
    <w:lsdException w:name="toc 4" w:uiPriority="0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annotation text" w:uiPriority="0"/>
    <w:lsdException w:name="caption" w:uiPriority="0" w:qFormat="1"/>
    <w:lsdException w:name="footnote reference" w:uiPriority="0"/>
    <w:lsdException w:name="annotation reference" w:uiPriority="0"/>
    <w:lsdException w:name="line number" w:uiPriority="0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First Indent 2" w:uiPriority="0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Strong" w:semiHidden="0" w:uiPriority="0" w:unhideWhenUsed="0" w:qFormat="1"/>
    <w:lsdException w:name="Emphasis" w:semiHidden="0" w:uiPriority="20" w:unhideWhenUsed="0" w:qFormat="1"/>
    <w:lsdException w:name="Document Map" w:uiPriority="0"/>
    <w:lsdException w:name="Plain Text" w:uiPriority="0"/>
    <w:lsdException w:name="annotation subjec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2">
    <w:name w:val="Normal"/>
    <w:qFormat/>
    <w:rsid w:val="00625686"/>
    <w:pPr>
      <w:spacing w:after="0" w:line="240" w:lineRule="auto"/>
    </w:pPr>
    <w:rPr>
      <w:rFonts w:ascii="Times New Roman" w:eastAsiaTheme="minorEastAsia" w:hAnsi="Times New Roman" w:cs="Times New Roman"/>
      <w:lang w:eastAsia="ru-RU"/>
    </w:rPr>
  </w:style>
  <w:style w:type="paragraph" w:styleId="1">
    <w:name w:val="heading 1"/>
    <w:basedOn w:val="a2"/>
    <w:next w:val="a2"/>
    <w:link w:val="10"/>
    <w:qFormat/>
    <w:rsid w:val="00C8588B"/>
    <w:pPr>
      <w:keepNext/>
      <w:numPr>
        <w:numId w:val="4"/>
      </w:numPr>
      <w:spacing w:before="240" w:after="240"/>
      <w:outlineLvl w:val="0"/>
    </w:pPr>
    <w:rPr>
      <w:rFonts w:eastAsia="Times New Roman"/>
      <w:b/>
      <w:bCs/>
      <w:kern w:val="32"/>
      <w:sz w:val="24"/>
      <w:szCs w:val="32"/>
    </w:rPr>
  </w:style>
  <w:style w:type="paragraph" w:styleId="2">
    <w:name w:val="heading 2"/>
    <w:basedOn w:val="a2"/>
    <w:next w:val="a2"/>
    <w:link w:val="20"/>
    <w:qFormat/>
    <w:rsid w:val="00D801DB"/>
    <w:pPr>
      <w:keepNext/>
      <w:numPr>
        <w:ilvl w:val="1"/>
        <w:numId w:val="4"/>
      </w:numPr>
      <w:spacing w:before="120" w:after="120"/>
      <w:outlineLvl w:val="1"/>
    </w:pPr>
    <w:rPr>
      <w:rFonts w:eastAsia="Times New Roman" w:cs="Arial"/>
      <w:bCs/>
      <w:iCs/>
      <w:sz w:val="26"/>
      <w:szCs w:val="28"/>
    </w:rPr>
  </w:style>
  <w:style w:type="paragraph" w:styleId="3">
    <w:name w:val="heading 3"/>
    <w:basedOn w:val="a2"/>
    <w:next w:val="a2"/>
    <w:link w:val="30"/>
    <w:qFormat/>
    <w:rsid w:val="00F5486D"/>
    <w:pPr>
      <w:keepNext/>
      <w:spacing w:before="120" w:after="120"/>
      <w:ind w:firstLine="709"/>
      <w:outlineLvl w:val="2"/>
    </w:pPr>
    <w:rPr>
      <w:rFonts w:eastAsia="Times New Roman"/>
      <w:b/>
      <w:bCs/>
      <w:sz w:val="24"/>
      <w:szCs w:val="26"/>
    </w:rPr>
  </w:style>
  <w:style w:type="paragraph" w:styleId="4">
    <w:name w:val="heading 4"/>
    <w:basedOn w:val="a2"/>
    <w:next w:val="a2"/>
    <w:link w:val="40"/>
    <w:qFormat/>
    <w:rsid w:val="007F3D0E"/>
    <w:pPr>
      <w:keepNext/>
      <w:ind w:firstLine="720"/>
      <w:jc w:val="both"/>
      <w:outlineLvl w:val="3"/>
    </w:pPr>
    <w:rPr>
      <w:rFonts w:eastAsia="Times New Roman"/>
      <w:sz w:val="28"/>
      <w:szCs w:val="20"/>
    </w:rPr>
  </w:style>
  <w:style w:type="paragraph" w:styleId="5">
    <w:name w:val="heading 5"/>
    <w:basedOn w:val="a2"/>
    <w:next w:val="a2"/>
    <w:link w:val="50"/>
    <w:qFormat/>
    <w:rsid w:val="007F3D0E"/>
    <w:pPr>
      <w:spacing w:before="240" w:after="60"/>
      <w:outlineLvl w:val="4"/>
    </w:pPr>
    <w:rPr>
      <w:rFonts w:eastAsia="Times New Roman"/>
      <w:b/>
      <w:bCs/>
      <w:i/>
      <w:iCs/>
      <w:sz w:val="26"/>
      <w:szCs w:val="26"/>
    </w:rPr>
  </w:style>
  <w:style w:type="paragraph" w:styleId="6">
    <w:name w:val="heading 6"/>
    <w:basedOn w:val="a2"/>
    <w:next w:val="a2"/>
    <w:link w:val="60"/>
    <w:qFormat/>
    <w:rsid w:val="007F3D0E"/>
    <w:pPr>
      <w:keepNext/>
      <w:jc w:val="center"/>
      <w:outlineLvl w:val="5"/>
    </w:pPr>
    <w:rPr>
      <w:rFonts w:eastAsia="Times New Roman"/>
      <w:b/>
      <w:sz w:val="24"/>
      <w:szCs w:val="20"/>
    </w:rPr>
  </w:style>
  <w:style w:type="paragraph" w:styleId="7">
    <w:name w:val="heading 7"/>
    <w:basedOn w:val="a2"/>
    <w:next w:val="a2"/>
    <w:link w:val="70"/>
    <w:qFormat/>
    <w:rsid w:val="007F3D0E"/>
    <w:pPr>
      <w:spacing w:before="240" w:after="60"/>
      <w:outlineLvl w:val="6"/>
    </w:pPr>
    <w:rPr>
      <w:rFonts w:eastAsia="Times New Roman"/>
      <w:sz w:val="24"/>
      <w:szCs w:val="24"/>
    </w:rPr>
  </w:style>
  <w:style w:type="paragraph" w:styleId="8">
    <w:name w:val="heading 8"/>
    <w:basedOn w:val="a2"/>
    <w:next w:val="a2"/>
    <w:link w:val="80"/>
    <w:qFormat/>
    <w:rsid w:val="007F3D0E"/>
    <w:pPr>
      <w:keepNext/>
      <w:ind w:firstLine="720"/>
      <w:jc w:val="both"/>
      <w:outlineLvl w:val="7"/>
    </w:pPr>
    <w:rPr>
      <w:rFonts w:eastAsia="Times New Roman"/>
      <w:sz w:val="32"/>
      <w:szCs w:val="20"/>
    </w:rPr>
  </w:style>
  <w:style w:type="paragraph" w:styleId="9">
    <w:name w:val="heading 9"/>
    <w:basedOn w:val="a2"/>
    <w:next w:val="a2"/>
    <w:link w:val="90"/>
    <w:qFormat/>
    <w:rsid w:val="007F3D0E"/>
    <w:pPr>
      <w:keepNext/>
      <w:ind w:firstLine="708"/>
      <w:jc w:val="both"/>
      <w:outlineLvl w:val="8"/>
    </w:pPr>
    <w:rPr>
      <w:rFonts w:eastAsia="Times New Roman"/>
      <w:sz w:val="28"/>
      <w:szCs w:val="20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Заголовок 1 Знак"/>
    <w:basedOn w:val="a3"/>
    <w:link w:val="1"/>
    <w:rsid w:val="00C8588B"/>
    <w:rPr>
      <w:rFonts w:ascii="Times New Roman" w:eastAsia="Times New Roman" w:hAnsi="Times New Roman" w:cs="Times New Roman"/>
      <w:b/>
      <w:bCs/>
      <w:kern w:val="32"/>
      <w:sz w:val="24"/>
      <w:szCs w:val="32"/>
      <w:lang w:eastAsia="ru-RU"/>
    </w:rPr>
  </w:style>
  <w:style w:type="character" w:customStyle="1" w:styleId="20">
    <w:name w:val="Заголовок 2 Знак"/>
    <w:basedOn w:val="a3"/>
    <w:link w:val="2"/>
    <w:rsid w:val="00D801DB"/>
    <w:rPr>
      <w:rFonts w:ascii="Times New Roman" w:eastAsia="Times New Roman" w:hAnsi="Times New Roman" w:cs="Arial"/>
      <w:bCs/>
      <w:iCs/>
      <w:sz w:val="26"/>
      <w:szCs w:val="28"/>
      <w:lang w:eastAsia="ru-RU"/>
    </w:rPr>
  </w:style>
  <w:style w:type="character" w:customStyle="1" w:styleId="30">
    <w:name w:val="Заголовок 3 Знак"/>
    <w:basedOn w:val="a3"/>
    <w:link w:val="3"/>
    <w:rsid w:val="00F5486D"/>
    <w:rPr>
      <w:rFonts w:ascii="Times New Roman" w:eastAsia="Times New Roman" w:hAnsi="Times New Roman" w:cs="Times New Roman"/>
      <w:b/>
      <w:bCs/>
      <w:sz w:val="24"/>
      <w:szCs w:val="26"/>
      <w:lang w:eastAsia="ru-RU"/>
    </w:rPr>
  </w:style>
  <w:style w:type="character" w:customStyle="1" w:styleId="40">
    <w:name w:val="Заголовок 4 Знак"/>
    <w:basedOn w:val="a3"/>
    <w:link w:val="4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50">
    <w:name w:val="Заголовок 5 Знак"/>
    <w:basedOn w:val="a3"/>
    <w:link w:val="5"/>
    <w:rsid w:val="007F3D0E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3"/>
    <w:link w:val="6"/>
    <w:rsid w:val="007F3D0E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70">
    <w:name w:val="Заголовок 7 Знак"/>
    <w:basedOn w:val="a3"/>
    <w:link w:val="7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3"/>
    <w:link w:val="8"/>
    <w:rsid w:val="007F3D0E"/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customStyle="1" w:styleId="90">
    <w:name w:val="Заголовок 9 Знак"/>
    <w:basedOn w:val="a3"/>
    <w:link w:val="9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Default">
    <w:name w:val="Default"/>
    <w:rsid w:val="00307D4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6">
    <w:name w:val="footnote text"/>
    <w:aliases w:val=" Знак1"/>
    <w:basedOn w:val="a2"/>
    <w:link w:val="a7"/>
    <w:rsid w:val="005E3840"/>
    <w:rPr>
      <w:rFonts w:eastAsia="Times New Roman"/>
      <w:sz w:val="20"/>
      <w:szCs w:val="20"/>
    </w:rPr>
  </w:style>
  <w:style w:type="character" w:customStyle="1" w:styleId="a7">
    <w:name w:val="Текст сноски Знак"/>
    <w:aliases w:val=" Знак1 Знак"/>
    <w:basedOn w:val="a3"/>
    <w:link w:val="a6"/>
    <w:rsid w:val="005E3840"/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8">
    <w:name w:val="Table Grid"/>
    <w:basedOn w:val="a4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Сетка таблицы1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Сетка таблицы2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Сетка таблицы3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2"/>
    <w:link w:val="aa"/>
    <w:uiPriority w:val="99"/>
    <w:unhideWhenUsed/>
    <w:rsid w:val="001302A7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3"/>
    <w:link w:val="a9"/>
    <w:uiPriority w:val="99"/>
    <w:rsid w:val="001302A7"/>
    <w:rPr>
      <w:rFonts w:ascii="Tahoma" w:eastAsiaTheme="minorEastAsia" w:hAnsi="Tahoma" w:cs="Tahoma"/>
      <w:sz w:val="16"/>
      <w:szCs w:val="16"/>
      <w:lang w:eastAsia="ru-RU"/>
    </w:rPr>
  </w:style>
  <w:style w:type="character" w:styleId="ab">
    <w:name w:val="footnote reference"/>
    <w:rsid w:val="001B7083"/>
    <w:rPr>
      <w:vertAlign w:val="superscript"/>
    </w:rPr>
  </w:style>
  <w:style w:type="paragraph" w:customStyle="1" w:styleId="12">
    <w:name w:val="Стиль1"/>
    <w:basedOn w:val="a2"/>
    <w:rsid w:val="001B7083"/>
    <w:pPr>
      <w:tabs>
        <w:tab w:val="num" w:pos="1077"/>
      </w:tabs>
      <w:spacing w:line="360" w:lineRule="auto"/>
      <w:ind w:left="1077" w:hanging="357"/>
      <w:jc w:val="both"/>
    </w:pPr>
    <w:rPr>
      <w:rFonts w:eastAsia="Times New Roman"/>
      <w:color w:val="000000"/>
      <w:sz w:val="26"/>
      <w:szCs w:val="24"/>
    </w:rPr>
  </w:style>
  <w:style w:type="paragraph" w:styleId="ac">
    <w:name w:val="header"/>
    <w:basedOn w:val="a2"/>
    <w:link w:val="ad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3"/>
    <w:link w:val="ac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e">
    <w:name w:val="footer"/>
    <w:basedOn w:val="a2"/>
    <w:link w:val="af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3"/>
    <w:link w:val="ae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f0">
    <w:name w:val="List Paragraph"/>
    <w:basedOn w:val="a2"/>
    <w:link w:val="af1"/>
    <w:uiPriority w:val="34"/>
    <w:qFormat/>
    <w:rsid w:val="004D36AF"/>
    <w:pPr>
      <w:ind w:left="720"/>
      <w:contextualSpacing/>
    </w:pPr>
  </w:style>
  <w:style w:type="character" w:customStyle="1" w:styleId="af1">
    <w:name w:val="Абзац списка Знак"/>
    <w:link w:val="af0"/>
    <w:uiPriority w:val="34"/>
    <w:locked/>
    <w:rsid w:val="007F3D0E"/>
    <w:rPr>
      <w:rFonts w:ascii="Times New Roman" w:eastAsiaTheme="minorEastAsia" w:hAnsi="Times New Roman" w:cs="Times New Roman"/>
      <w:lang w:eastAsia="ru-RU"/>
    </w:rPr>
  </w:style>
  <w:style w:type="paragraph" w:styleId="a">
    <w:name w:val="Body Text"/>
    <w:basedOn w:val="a2"/>
    <w:link w:val="af2"/>
    <w:rsid w:val="00C514BF"/>
    <w:pPr>
      <w:numPr>
        <w:numId w:val="1"/>
      </w:numPr>
      <w:ind w:left="0" w:firstLine="0"/>
      <w:jc w:val="both"/>
    </w:pPr>
    <w:rPr>
      <w:rFonts w:eastAsia="Times New Roman"/>
      <w:sz w:val="24"/>
      <w:szCs w:val="20"/>
    </w:rPr>
  </w:style>
  <w:style w:type="character" w:customStyle="1" w:styleId="af2">
    <w:name w:val="Основной текст Знак"/>
    <w:basedOn w:val="a3"/>
    <w:link w:val="a"/>
    <w:rsid w:val="00C514BF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ConsPlusNormal">
    <w:name w:val="ConsPlusNormal"/>
    <w:rsid w:val="001C1CBB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8"/>
      <w:szCs w:val="28"/>
    </w:rPr>
  </w:style>
  <w:style w:type="character" w:styleId="af3">
    <w:name w:val="Hyperlink"/>
    <w:basedOn w:val="a3"/>
    <w:uiPriority w:val="99"/>
    <w:unhideWhenUsed/>
    <w:rsid w:val="009F007D"/>
    <w:rPr>
      <w:color w:val="0000FF" w:themeColor="hyperlink"/>
      <w:u w:val="single"/>
    </w:rPr>
  </w:style>
  <w:style w:type="character" w:customStyle="1" w:styleId="apple-converted-space">
    <w:name w:val="apple-converted-space"/>
    <w:basedOn w:val="a3"/>
    <w:rsid w:val="009F007D"/>
  </w:style>
  <w:style w:type="paragraph" w:styleId="af4">
    <w:name w:val="Title"/>
    <w:link w:val="af5"/>
    <w:qFormat/>
    <w:rsid w:val="009F007D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  <w:jc w:val="center"/>
    </w:pPr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character" w:customStyle="1" w:styleId="af5">
    <w:name w:val="Название Знак"/>
    <w:basedOn w:val="a3"/>
    <w:link w:val="af4"/>
    <w:rsid w:val="009F007D"/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paragraph" w:styleId="af6">
    <w:name w:val="Body Text Indent"/>
    <w:aliases w:val="текст,Основной текст 1,Нумерованный список !!,Надин стиль"/>
    <w:basedOn w:val="a2"/>
    <w:link w:val="af7"/>
    <w:rsid w:val="007F3D0E"/>
    <w:pPr>
      <w:ind w:left="4320"/>
      <w:jc w:val="both"/>
    </w:pPr>
    <w:rPr>
      <w:rFonts w:eastAsia="Times New Roman"/>
      <w:sz w:val="24"/>
      <w:szCs w:val="20"/>
    </w:rPr>
  </w:style>
  <w:style w:type="character" w:customStyle="1" w:styleId="af7">
    <w:name w:val="Основной текст с отступом Знак"/>
    <w:aliases w:val="текст Знак,Основной текст 1 Знак,Нумерованный список !! Знак,Надин стиль Знак"/>
    <w:basedOn w:val="a3"/>
    <w:link w:val="af6"/>
    <w:rsid w:val="007F3D0E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2">
    <w:name w:val="Body Text 3"/>
    <w:basedOn w:val="a2"/>
    <w:link w:val="33"/>
    <w:rsid w:val="007F3D0E"/>
    <w:pPr>
      <w:jc w:val="both"/>
    </w:pPr>
    <w:rPr>
      <w:rFonts w:eastAsia="Times New Roman"/>
      <w:sz w:val="28"/>
      <w:szCs w:val="20"/>
    </w:rPr>
  </w:style>
  <w:style w:type="character" w:customStyle="1" w:styleId="33">
    <w:name w:val="Основной текст 3 Знак"/>
    <w:basedOn w:val="a3"/>
    <w:link w:val="32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2">
    <w:name w:val="Body Text First Indent 2"/>
    <w:basedOn w:val="af6"/>
    <w:link w:val="23"/>
    <w:rsid w:val="007F3D0E"/>
    <w:pPr>
      <w:spacing w:after="120"/>
      <w:ind w:left="283" w:firstLine="210"/>
      <w:jc w:val="left"/>
    </w:pPr>
    <w:rPr>
      <w:sz w:val="20"/>
    </w:rPr>
  </w:style>
  <w:style w:type="character" w:customStyle="1" w:styleId="23">
    <w:name w:val="Красная строка 2 Знак"/>
    <w:basedOn w:val="af7"/>
    <w:link w:val="22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BodyTextIndentChar">
    <w:name w:val="Body Text Indent Char"/>
    <w:aliases w:val="текст Char,Основной текст 1 Char,Нумерованный список !! Char,Надин стиль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af8">
    <w:name w:val="Абзац"/>
    <w:basedOn w:val="a2"/>
    <w:rsid w:val="007F3D0E"/>
    <w:pPr>
      <w:spacing w:line="312" w:lineRule="auto"/>
      <w:ind w:firstLine="567"/>
      <w:jc w:val="both"/>
    </w:pPr>
    <w:rPr>
      <w:rFonts w:eastAsia="Times New Roman"/>
      <w:sz w:val="24"/>
      <w:szCs w:val="20"/>
    </w:rPr>
  </w:style>
  <w:style w:type="character" w:customStyle="1" w:styleId="41">
    <w:name w:val="Заголовок №4_"/>
    <w:link w:val="42"/>
    <w:rsid w:val="007F3D0E"/>
    <w:rPr>
      <w:b/>
      <w:bCs/>
      <w:sz w:val="15"/>
      <w:szCs w:val="15"/>
      <w:shd w:val="clear" w:color="auto" w:fill="FFFFFF"/>
    </w:rPr>
  </w:style>
  <w:style w:type="paragraph" w:customStyle="1" w:styleId="42">
    <w:name w:val="Заголовок №4"/>
    <w:basedOn w:val="a2"/>
    <w:link w:val="41"/>
    <w:rsid w:val="007F3D0E"/>
    <w:pPr>
      <w:shd w:val="clear" w:color="auto" w:fill="FFFFFF"/>
      <w:spacing w:after="180" w:line="240" w:lineRule="atLeast"/>
      <w:outlineLvl w:val="3"/>
    </w:pPr>
    <w:rPr>
      <w:rFonts w:asciiTheme="minorHAnsi" w:eastAsiaTheme="minorHAnsi" w:hAnsiTheme="minorHAnsi" w:cstheme="minorBidi"/>
      <w:b/>
      <w:bCs/>
      <w:sz w:val="15"/>
      <w:szCs w:val="15"/>
      <w:shd w:val="clear" w:color="auto" w:fill="FFFFFF"/>
      <w:lang w:eastAsia="en-US"/>
    </w:rPr>
  </w:style>
  <w:style w:type="character" w:customStyle="1" w:styleId="13">
    <w:name w:val="Знак Знак1"/>
    <w:rsid w:val="007F3D0E"/>
    <w:rPr>
      <w:sz w:val="24"/>
      <w:lang w:val="ru-RU" w:eastAsia="ru-RU" w:bidi="ar-SA"/>
    </w:rPr>
  </w:style>
  <w:style w:type="character" w:styleId="af9">
    <w:name w:val="page number"/>
    <w:rsid w:val="007F3D0E"/>
  </w:style>
  <w:style w:type="paragraph" w:customStyle="1" w:styleId="afa">
    <w:name w:val="бычный"/>
    <w:rsid w:val="007F3D0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4">
    <w:name w:val="Абзац списка1"/>
    <w:basedOn w:val="a2"/>
    <w:link w:val="ListParagraphChar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character" w:customStyle="1" w:styleId="ListParagraphChar">
    <w:name w:val="List Paragraph Char"/>
    <w:link w:val="14"/>
    <w:locked/>
    <w:rsid w:val="007F3D0E"/>
    <w:rPr>
      <w:rFonts w:ascii="Calibri" w:eastAsia="Times New Roman" w:hAnsi="Calibri" w:cs="Times New Roman"/>
      <w:lang w:eastAsia="ru-RU"/>
    </w:rPr>
  </w:style>
  <w:style w:type="paragraph" w:customStyle="1" w:styleId="afb">
    <w:name w:val="для таблиц из договоров"/>
    <w:basedOn w:val="a2"/>
    <w:rsid w:val="007F3D0E"/>
    <w:rPr>
      <w:rFonts w:eastAsia="Times New Roman"/>
      <w:sz w:val="24"/>
      <w:szCs w:val="20"/>
    </w:rPr>
  </w:style>
  <w:style w:type="paragraph" w:styleId="afc">
    <w:name w:val="Normal (Web)"/>
    <w:basedOn w:val="a2"/>
    <w:uiPriority w:val="99"/>
    <w:rsid w:val="007F3D0E"/>
    <w:pPr>
      <w:spacing w:before="100" w:beforeAutospacing="1" w:after="100" w:afterAutospacing="1"/>
    </w:pPr>
    <w:rPr>
      <w:rFonts w:ascii="Arial Unicode MS" w:eastAsia="Arial Unicode MS" w:hAnsi="Arial Unicode MS" w:cs="Arial Unicode MS"/>
      <w:sz w:val="24"/>
      <w:szCs w:val="24"/>
    </w:rPr>
  </w:style>
  <w:style w:type="character" w:styleId="afd">
    <w:name w:val="Emphasis"/>
    <w:uiPriority w:val="20"/>
    <w:qFormat/>
    <w:rsid w:val="007F3D0E"/>
    <w:rPr>
      <w:i/>
      <w:iCs/>
    </w:rPr>
  </w:style>
  <w:style w:type="paragraph" w:customStyle="1" w:styleId="15">
    <w:name w:val="Обычный1"/>
    <w:rsid w:val="007F3D0E"/>
    <w:pPr>
      <w:widowControl w:val="0"/>
      <w:snapToGrid w:val="0"/>
      <w:spacing w:after="0" w:line="259" w:lineRule="auto"/>
      <w:ind w:left="520" w:firstLine="300"/>
      <w:jc w:val="both"/>
    </w:pPr>
    <w:rPr>
      <w:rFonts w:ascii="Times New Roman" w:eastAsia="Calibri" w:hAnsi="Times New Roman" w:cs="Times New Roman"/>
      <w:szCs w:val="20"/>
      <w:lang w:eastAsia="ru-RU"/>
    </w:rPr>
  </w:style>
  <w:style w:type="character" w:customStyle="1" w:styleId="Heading1Char">
    <w:name w:val="Heading 1 Char"/>
    <w:locked/>
    <w:rsid w:val="007F3D0E"/>
    <w:rPr>
      <w:rFonts w:ascii="Cambria" w:hAnsi="Cambria" w:cs="Times New Roman"/>
      <w:b/>
      <w:bCs/>
      <w:kern w:val="32"/>
      <w:sz w:val="32"/>
      <w:szCs w:val="32"/>
      <w:lang w:eastAsia="ru-RU"/>
    </w:rPr>
  </w:style>
  <w:style w:type="character" w:customStyle="1" w:styleId="Heading3Char">
    <w:name w:val="Heading 3 Char"/>
    <w:locked/>
    <w:rsid w:val="007F3D0E"/>
    <w:rPr>
      <w:rFonts w:ascii="Cambria" w:hAnsi="Cambria" w:cs="Times New Roman"/>
      <w:b/>
      <w:bCs/>
      <w:sz w:val="26"/>
      <w:szCs w:val="26"/>
      <w:lang w:eastAsia="ru-RU"/>
    </w:rPr>
  </w:style>
  <w:style w:type="character" w:customStyle="1" w:styleId="Heading4Char">
    <w:name w:val="Heading 4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Char">
    <w:name w:val="Body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3Char">
    <w:name w:val="Body Text 3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HeaderChar">
    <w:name w:val="Header Char"/>
    <w:locked/>
    <w:rsid w:val="007F3D0E"/>
    <w:rPr>
      <w:rFonts w:ascii="Calibri" w:hAnsi="Calibri" w:cs="Times New Roman"/>
      <w:sz w:val="20"/>
      <w:szCs w:val="20"/>
    </w:rPr>
  </w:style>
  <w:style w:type="character" w:customStyle="1" w:styleId="FooterChar">
    <w:name w:val="Footer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ListParagraph1">
    <w:name w:val="List Paragraph1"/>
    <w:basedOn w:val="a2"/>
    <w:rsid w:val="007F3D0E"/>
    <w:pPr>
      <w:spacing w:after="200" w:line="276" w:lineRule="auto"/>
      <w:ind w:left="720"/>
      <w:contextualSpacing/>
    </w:pPr>
    <w:rPr>
      <w:rFonts w:ascii="Calibri" w:eastAsia="Calibri" w:hAnsi="Calibri"/>
      <w:sz w:val="20"/>
      <w:szCs w:val="20"/>
    </w:rPr>
  </w:style>
  <w:style w:type="character" w:customStyle="1" w:styleId="FootnoteTextChar">
    <w:name w:val="Footnote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ListParagraphChar1">
    <w:name w:val="List Paragraph Char1"/>
    <w:locked/>
    <w:rsid w:val="007F3D0E"/>
    <w:rPr>
      <w:rFonts w:ascii="Times New Roman" w:hAnsi="Times New Roman"/>
      <w:sz w:val="24"/>
      <w:lang w:eastAsia="ru-RU"/>
    </w:rPr>
  </w:style>
  <w:style w:type="paragraph" w:styleId="16">
    <w:name w:val="toc 1"/>
    <w:basedOn w:val="a2"/>
    <w:next w:val="24"/>
    <w:uiPriority w:val="39"/>
    <w:qFormat/>
    <w:rsid w:val="000213CE"/>
    <w:pPr>
      <w:widowControl w:val="0"/>
      <w:autoSpaceDE w:val="0"/>
      <w:autoSpaceDN w:val="0"/>
      <w:ind w:left="709" w:hanging="709"/>
    </w:pPr>
    <w:rPr>
      <w:rFonts w:eastAsia="Calibri"/>
      <w:sz w:val="21"/>
      <w:szCs w:val="20"/>
      <w:lang w:val="en-US" w:eastAsia="en-US"/>
    </w:rPr>
  </w:style>
  <w:style w:type="paragraph" w:styleId="24">
    <w:name w:val="toc 2"/>
    <w:basedOn w:val="a2"/>
    <w:uiPriority w:val="39"/>
    <w:qFormat/>
    <w:rsid w:val="002D3B6B"/>
    <w:pPr>
      <w:widowControl w:val="0"/>
      <w:autoSpaceDE w:val="0"/>
      <w:autoSpaceDN w:val="0"/>
      <w:ind w:left="709" w:hanging="709"/>
    </w:pPr>
    <w:rPr>
      <w:rFonts w:eastAsia="Calibri"/>
      <w:sz w:val="24"/>
      <w:szCs w:val="20"/>
      <w:lang w:val="en-US" w:eastAsia="en-US"/>
    </w:rPr>
  </w:style>
  <w:style w:type="paragraph" w:styleId="34">
    <w:name w:val="toc 3"/>
    <w:basedOn w:val="a2"/>
    <w:uiPriority w:val="39"/>
    <w:qFormat/>
    <w:rsid w:val="00F45326"/>
    <w:pPr>
      <w:widowControl w:val="0"/>
      <w:autoSpaceDE w:val="0"/>
      <w:autoSpaceDN w:val="0"/>
      <w:ind w:left="709"/>
    </w:pPr>
    <w:rPr>
      <w:rFonts w:eastAsia="Calibri"/>
      <w:szCs w:val="20"/>
      <w:lang w:val="en-US" w:eastAsia="en-US"/>
    </w:rPr>
  </w:style>
  <w:style w:type="paragraph" w:styleId="43">
    <w:name w:val="toc 4"/>
    <w:basedOn w:val="a2"/>
    <w:rsid w:val="007F3D0E"/>
    <w:pPr>
      <w:widowControl w:val="0"/>
      <w:autoSpaceDE w:val="0"/>
      <w:autoSpaceDN w:val="0"/>
      <w:spacing w:before="101"/>
      <w:ind w:left="1202" w:hanging="699"/>
    </w:pPr>
    <w:rPr>
      <w:rFonts w:eastAsia="Calibri"/>
      <w:i/>
      <w:sz w:val="20"/>
      <w:szCs w:val="20"/>
      <w:lang w:val="en-US" w:eastAsia="en-US"/>
    </w:rPr>
  </w:style>
  <w:style w:type="paragraph" w:customStyle="1" w:styleId="TableParagraph">
    <w:name w:val="Table Paragraph"/>
    <w:basedOn w:val="a2"/>
    <w:uiPriority w:val="1"/>
    <w:qFormat/>
    <w:rsid w:val="007F3D0E"/>
    <w:pPr>
      <w:widowControl w:val="0"/>
      <w:autoSpaceDE w:val="0"/>
      <w:autoSpaceDN w:val="0"/>
    </w:pPr>
    <w:rPr>
      <w:rFonts w:eastAsia="Calibri"/>
      <w:lang w:val="en-US" w:eastAsia="en-US"/>
    </w:rPr>
  </w:style>
  <w:style w:type="character" w:customStyle="1" w:styleId="25">
    <w:name w:val="Основной текст (2)_"/>
    <w:link w:val="26"/>
    <w:rsid w:val="007F3D0E"/>
    <w:rPr>
      <w:shd w:val="clear" w:color="auto" w:fill="FFFFFF"/>
    </w:rPr>
  </w:style>
  <w:style w:type="paragraph" w:customStyle="1" w:styleId="26">
    <w:name w:val="Основной текст (2)"/>
    <w:basedOn w:val="a2"/>
    <w:link w:val="25"/>
    <w:rsid w:val="007F3D0E"/>
    <w:pPr>
      <w:widowControl w:val="0"/>
      <w:shd w:val="clear" w:color="auto" w:fill="FFFFFF"/>
      <w:spacing w:after="1320" w:line="0" w:lineRule="atLeast"/>
      <w:ind w:hanging="280"/>
      <w:jc w:val="center"/>
    </w:pPr>
    <w:rPr>
      <w:rFonts w:asciiTheme="minorHAnsi" w:eastAsiaTheme="minorHAnsi" w:hAnsiTheme="minorHAnsi" w:cstheme="minorBidi"/>
      <w:lang w:eastAsia="en-US"/>
    </w:rPr>
  </w:style>
  <w:style w:type="paragraph" w:styleId="afe">
    <w:name w:val="No Spacing"/>
    <w:uiPriority w:val="1"/>
    <w:qFormat/>
    <w:rsid w:val="007F3D0E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27">
    <w:name w:val="Абзац списка2"/>
    <w:basedOn w:val="a2"/>
    <w:rsid w:val="007F3D0E"/>
    <w:pPr>
      <w:suppressAutoHyphens/>
      <w:spacing w:after="200" w:line="276" w:lineRule="auto"/>
      <w:ind w:left="720"/>
      <w:contextualSpacing/>
    </w:pPr>
    <w:rPr>
      <w:rFonts w:ascii="Calibri" w:eastAsia="Times New Roman" w:hAnsi="Calibri" w:cs="Calibri"/>
      <w:kern w:val="1"/>
      <w:lang w:eastAsia="en-US"/>
    </w:rPr>
  </w:style>
  <w:style w:type="paragraph" w:customStyle="1" w:styleId="17">
    <w:name w:val="Без интервала1"/>
    <w:uiPriority w:val="99"/>
    <w:rsid w:val="007F3D0E"/>
    <w:pPr>
      <w:spacing w:after="0" w:line="240" w:lineRule="auto"/>
    </w:pPr>
    <w:rPr>
      <w:rFonts w:ascii="Calibri" w:eastAsia="Times New Roman" w:hAnsi="Calibri" w:cs="Times New Roman"/>
    </w:rPr>
  </w:style>
  <w:style w:type="character" w:styleId="aff">
    <w:name w:val="line number"/>
    <w:basedOn w:val="a3"/>
    <w:rsid w:val="007F3D0E"/>
  </w:style>
  <w:style w:type="character" w:customStyle="1" w:styleId="s12">
    <w:name w:val="s12"/>
    <w:basedOn w:val="a3"/>
    <w:rsid w:val="007F3D0E"/>
  </w:style>
  <w:style w:type="character" w:customStyle="1" w:styleId="s13">
    <w:name w:val="s13"/>
    <w:basedOn w:val="a3"/>
    <w:rsid w:val="007F3D0E"/>
  </w:style>
  <w:style w:type="character" w:customStyle="1" w:styleId="s14">
    <w:name w:val="s14"/>
    <w:basedOn w:val="a3"/>
    <w:rsid w:val="007F3D0E"/>
  </w:style>
  <w:style w:type="character" w:customStyle="1" w:styleId="s15">
    <w:name w:val="s15"/>
    <w:basedOn w:val="a3"/>
    <w:rsid w:val="007F3D0E"/>
  </w:style>
  <w:style w:type="paragraph" w:customStyle="1" w:styleId="p2">
    <w:name w:val="p2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aff0">
    <w:name w:val="Схема документа Знак"/>
    <w:basedOn w:val="a3"/>
    <w:link w:val="aff1"/>
    <w:semiHidden/>
    <w:rsid w:val="007F3D0E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styleId="aff1">
    <w:name w:val="Document Map"/>
    <w:basedOn w:val="a2"/>
    <w:link w:val="aff0"/>
    <w:semiHidden/>
    <w:rsid w:val="007F3D0E"/>
    <w:pPr>
      <w:shd w:val="clear" w:color="auto" w:fill="000080"/>
    </w:pPr>
    <w:rPr>
      <w:rFonts w:ascii="Tahoma" w:eastAsia="Times New Roman" w:hAnsi="Tahoma" w:cs="Tahoma"/>
      <w:sz w:val="20"/>
      <w:szCs w:val="20"/>
    </w:rPr>
  </w:style>
  <w:style w:type="paragraph" w:customStyle="1" w:styleId="ConsPlusNonformat">
    <w:name w:val="ConsPlusNonformat"/>
    <w:rsid w:val="007F3D0E"/>
    <w:pPr>
      <w:widowControl w:val="0"/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styleId="aff2">
    <w:name w:val="annotation reference"/>
    <w:rsid w:val="007F3D0E"/>
    <w:rPr>
      <w:sz w:val="16"/>
      <w:szCs w:val="16"/>
    </w:rPr>
  </w:style>
  <w:style w:type="paragraph" w:styleId="aff3">
    <w:name w:val="annotation text"/>
    <w:basedOn w:val="a2"/>
    <w:link w:val="aff4"/>
    <w:rsid w:val="007F3D0E"/>
    <w:rPr>
      <w:rFonts w:eastAsia="Times New Roman"/>
      <w:sz w:val="20"/>
      <w:szCs w:val="20"/>
    </w:rPr>
  </w:style>
  <w:style w:type="character" w:customStyle="1" w:styleId="aff4">
    <w:name w:val="Текст примечания Знак"/>
    <w:basedOn w:val="a3"/>
    <w:link w:val="aff3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5">
    <w:name w:val="annotation subject"/>
    <w:basedOn w:val="aff3"/>
    <w:next w:val="aff3"/>
    <w:link w:val="aff6"/>
    <w:rsid w:val="007F3D0E"/>
    <w:rPr>
      <w:b/>
      <w:bCs/>
    </w:rPr>
  </w:style>
  <w:style w:type="character" w:customStyle="1" w:styleId="aff6">
    <w:name w:val="Тема примечания Знак"/>
    <w:basedOn w:val="aff4"/>
    <w:link w:val="aff5"/>
    <w:rsid w:val="007F3D0E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28">
    <w:name w:val="Body Text Indent 2"/>
    <w:basedOn w:val="a2"/>
    <w:link w:val="29"/>
    <w:rsid w:val="007F3D0E"/>
    <w:pPr>
      <w:ind w:firstLine="900"/>
      <w:jc w:val="both"/>
    </w:pPr>
    <w:rPr>
      <w:rFonts w:eastAsia="Times New Roman"/>
      <w:b/>
      <w:bCs/>
      <w:sz w:val="24"/>
      <w:szCs w:val="24"/>
    </w:rPr>
  </w:style>
  <w:style w:type="character" w:customStyle="1" w:styleId="29">
    <w:name w:val="Основной текст с отступом 2 Знак"/>
    <w:basedOn w:val="a3"/>
    <w:link w:val="28"/>
    <w:rsid w:val="007F3D0E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styleId="aff7">
    <w:name w:val="Strong"/>
    <w:qFormat/>
    <w:rsid w:val="007F3D0E"/>
    <w:rPr>
      <w:rFonts w:cs="Times New Roman"/>
      <w:b/>
      <w:bCs/>
    </w:rPr>
  </w:style>
  <w:style w:type="paragraph" w:customStyle="1" w:styleId="Style20">
    <w:name w:val="Style20"/>
    <w:basedOn w:val="a2"/>
    <w:rsid w:val="007F3D0E"/>
    <w:pPr>
      <w:widowControl w:val="0"/>
      <w:autoSpaceDE w:val="0"/>
      <w:autoSpaceDN w:val="0"/>
      <w:adjustRightInd w:val="0"/>
      <w:spacing w:line="274" w:lineRule="exact"/>
      <w:ind w:hanging="509"/>
      <w:jc w:val="both"/>
    </w:pPr>
    <w:rPr>
      <w:rFonts w:eastAsia="Times New Roman"/>
      <w:sz w:val="24"/>
      <w:szCs w:val="24"/>
    </w:rPr>
  </w:style>
  <w:style w:type="character" w:customStyle="1" w:styleId="FontStyle41">
    <w:name w:val="Font Style41"/>
    <w:rsid w:val="007F3D0E"/>
    <w:rPr>
      <w:rFonts w:ascii="Times New Roman" w:hAnsi="Times New Roman" w:cs="Times New Roman"/>
      <w:sz w:val="22"/>
      <w:szCs w:val="22"/>
    </w:rPr>
  </w:style>
  <w:style w:type="paragraph" w:customStyle="1" w:styleId="text">
    <w:name w:val="text"/>
    <w:basedOn w:val="a2"/>
    <w:rsid w:val="007F3D0E"/>
    <w:pPr>
      <w:spacing w:before="41" w:after="41"/>
      <w:ind w:left="41" w:right="41"/>
      <w:jc w:val="both"/>
    </w:pPr>
    <w:rPr>
      <w:rFonts w:ascii="Arial" w:eastAsia="Times New Roman" w:hAnsi="Arial" w:cs="Arial"/>
      <w:color w:val="333333"/>
      <w:sz w:val="15"/>
      <w:szCs w:val="15"/>
    </w:rPr>
  </w:style>
  <w:style w:type="paragraph" w:customStyle="1" w:styleId="Style8">
    <w:name w:val="Style8"/>
    <w:basedOn w:val="a2"/>
    <w:rsid w:val="007F3D0E"/>
    <w:pPr>
      <w:widowControl w:val="0"/>
      <w:autoSpaceDE w:val="0"/>
      <w:autoSpaceDN w:val="0"/>
      <w:adjustRightInd w:val="0"/>
      <w:spacing w:line="276" w:lineRule="exact"/>
      <w:ind w:hanging="360"/>
      <w:jc w:val="both"/>
    </w:pPr>
    <w:rPr>
      <w:rFonts w:eastAsia="Times New Roman"/>
      <w:sz w:val="24"/>
      <w:szCs w:val="24"/>
    </w:rPr>
  </w:style>
  <w:style w:type="paragraph" w:customStyle="1" w:styleId="main">
    <w:name w:val="main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styleId="aff8">
    <w:name w:val="Plain Text"/>
    <w:basedOn w:val="a2"/>
    <w:link w:val="aff9"/>
    <w:rsid w:val="007F3D0E"/>
    <w:rPr>
      <w:rFonts w:ascii="Courier New" w:eastAsia="Times New Roman" w:hAnsi="Courier New"/>
      <w:sz w:val="20"/>
      <w:szCs w:val="20"/>
    </w:rPr>
  </w:style>
  <w:style w:type="character" w:customStyle="1" w:styleId="aff9">
    <w:name w:val="Текст Знак"/>
    <w:basedOn w:val="a3"/>
    <w:link w:val="aff8"/>
    <w:rsid w:val="007F3D0E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Normal1">
    <w:name w:val="Normal1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b/>
      <w:i/>
      <w:sz w:val="20"/>
      <w:szCs w:val="20"/>
      <w:lang w:eastAsia="ru-RU"/>
    </w:rPr>
  </w:style>
  <w:style w:type="paragraph" w:styleId="2a">
    <w:name w:val="Body Text 2"/>
    <w:aliases w:val="Основной текст 2 Знак Знак Знак Знак"/>
    <w:basedOn w:val="a2"/>
    <w:link w:val="2b"/>
    <w:rsid w:val="007F3D0E"/>
    <w:pPr>
      <w:spacing w:after="120" w:line="480" w:lineRule="auto"/>
    </w:pPr>
    <w:rPr>
      <w:rFonts w:eastAsia="Times New Roman"/>
      <w:sz w:val="24"/>
      <w:szCs w:val="24"/>
    </w:rPr>
  </w:style>
  <w:style w:type="character" w:customStyle="1" w:styleId="2b">
    <w:name w:val="Основной текст 2 Знак"/>
    <w:aliases w:val="Основной текст 2 Знак Знак Знак Знак Знак"/>
    <w:basedOn w:val="a3"/>
    <w:link w:val="2a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1">
    <w:name w:val="Block Text"/>
    <w:basedOn w:val="a2"/>
    <w:rsid w:val="007F3D0E"/>
    <w:pPr>
      <w:numPr>
        <w:numId w:val="2"/>
      </w:numPr>
      <w:ind w:right="201"/>
      <w:jc w:val="both"/>
    </w:pPr>
    <w:rPr>
      <w:rFonts w:eastAsia="Times New Roman"/>
      <w:sz w:val="28"/>
      <w:szCs w:val="24"/>
    </w:rPr>
  </w:style>
  <w:style w:type="paragraph" w:customStyle="1" w:styleId="a0">
    <w:name w:val="список с точками"/>
    <w:basedOn w:val="a2"/>
    <w:rsid w:val="007F3D0E"/>
    <w:pPr>
      <w:numPr>
        <w:numId w:val="3"/>
      </w:numPr>
      <w:spacing w:line="312" w:lineRule="auto"/>
      <w:jc w:val="both"/>
    </w:pPr>
    <w:rPr>
      <w:rFonts w:eastAsia="Times New Roman"/>
      <w:sz w:val="24"/>
      <w:szCs w:val="24"/>
    </w:rPr>
  </w:style>
  <w:style w:type="character" w:customStyle="1" w:styleId="affa">
    <w:name w:val="Знак Знак"/>
    <w:locked/>
    <w:rsid w:val="007F3D0E"/>
    <w:rPr>
      <w:rFonts w:cs="Times New Roman"/>
      <w:b/>
      <w:bCs/>
      <w:i/>
      <w:iCs/>
      <w:sz w:val="26"/>
      <w:szCs w:val="26"/>
      <w:lang w:val="ru-RU" w:eastAsia="ru-RU" w:bidi="ar-SA"/>
    </w:rPr>
  </w:style>
  <w:style w:type="paragraph" w:customStyle="1" w:styleId="Iauiue">
    <w:name w:val="Iau?iue"/>
    <w:rsid w:val="007F3D0E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40">
    <w:name w:val="Знак Знак14"/>
    <w:locked/>
    <w:rsid w:val="007F3D0E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71">
    <w:name w:val="Знак Знак7"/>
    <w:locked/>
    <w:rsid w:val="007F3D0E"/>
    <w:rPr>
      <w:rFonts w:cs="Times New Roman"/>
      <w:b/>
      <w:sz w:val="28"/>
      <w:lang w:val="ru-RU" w:eastAsia="ru-RU" w:bidi="ar-SA"/>
    </w:rPr>
  </w:style>
  <w:style w:type="character" w:customStyle="1" w:styleId="44">
    <w:name w:val="Знак Знак4"/>
    <w:locked/>
    <w:rsid w:val="007F3D0E"/>
    <w:rPr>
      <w:rFonts w:ascii="Courier New" w:hAnsi="Courier New" w:cs="Courier New"/>
      <w:lang w:val="ru-RU" w:eastAsia="ru-RU" w:bidi="ar-SA"/>
    </w:rPr>
  </w:style>
  <w:style w:type="character" w:customStyle="1" w:styleId="Bodytext">
    <w:name w:val="Body text_"/>
    <w:link w:val="Bodytext1"/>
    <w:rsid w:val="007F3D0E"/>
    <w:rPr>
      <w:sz w:val="27"/>
      <w:szCs w:val="27"/>
      <w:shd w:val="clear" w:color="auto" w:fill="FFFFFF"/>
    </w:rPr>
  </w:style>
  <w:style w:type="paragraph" w:customStyle="1" w:styleId="Bodytext1">
    <w:name w:val="Body text1"/>
    <w:basedOn w:val="a2"/>
    <w:link w:val="Bodytext"/>
    <w:rsid w:val="007F3D0E"/>
    <w:pPr>
      <w:shd w:val="clear" w:color="auto" w:fill="FFFFFF"/>
      <w:spacing w:before="60" w:after="60" w:line="240" w:lineRule="atLeast"/>
    </w:pPr>
    <w:rPr>
      <w:rFonts w:asciiTheme="minorHAnsi" w:eastAsiaTheme="minorHAnsi" w:hAnsiTheme="minorHAnsi" w:cstheme="minorBidi"/>
      <w:sz w:val="27"/>
      <w:szCs w:val="27"/>
      <w:lang w:eastAsia="en-US"/>
    </w:rPr>
  </w:style>
  <w:style w:type="paragraph" w:customStyle="1" w:styleId="35">
    <w:name w:val="Абзац списка3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paragraph" w:customStyle="1" w:styleId="stext">
    <w:name w:val="stext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style3">
    <w:name w:val="style3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Bodytext2">
    <w:name w:val="Body text (2)_"/>
    <w:link w:val="Bodytext20"/>
    <w:rsid w:val="007F3D0E"/>
    <w:rPr>
      <w:rFonts w:ascii="Arial" w:eastAsia="Arial" w:hAnsi="Arial" w:cs="Arial"/>
      <w:sz w:val="13"/>
      <w:szCs w:val="13"/>
      <w:shd w:val="clear" w:color="auto" w:fill="FFFFFF"/>
    </w:rPr>
  </w:style>
  <w:style w:type="paragraph" w:customStyle="1" w:styleId="Bodytext20">
    <w:name w:val="Body text (2)"/>
    <w:basedOn w:val="a2"/>
    <w:link w:val="Bodytext2"/>
    <w:rsid w:val="007F3D0E"/>
    <w:pPr>
      <w:widowControl w:val="0"/>
      <w:shd w:val="clear" w:color="auto" w:fill="FFFFFF"/>
      <w:spacing w:line="158" w:lineRule="exact"/>
      <w:jc w:val="both"/>
    </w:pPr>
    <w:rPr>
      <w:rFonts w:ascii="Arial" w:eastAsia="Arial" w:hAnsi="Arial" w:cs="Arial"/>
      <w:sz w:val="13"/>
      <w:szCs w:val="13"/>
      <w:lang w:eastAsia="en-US"/>
    </w:rPr>
  </w:style>
  <w:style w:type="character" w:customStyle="1" w:styleId="Bodytext255pt">
    <w:name w:val="Body text (2) + 5.5 pt"/>
    <w:rsid w:val="007F3D0E"/>
    <w:rPr>
      <w:rFonts w:ascii="Arial" w:eastAsia="Arial" w:hAnsi="Arial" w:cs="Arial"/>
      <w:color w:val="000000"/>
      <w:spacing w:val="0"/>
      <w:w w:val="100"/>
      <w:position w:val="0"/>
      <w:sz w:val="11"/>
      <w:szCs w:val="11"/>
      <w:shd w:val="clear" w:color="auto" w:fill="FFFFFF"/>
      <w:lang w:val="ru-RU" w:eastAsia="ru-RU" w:bidi="ru-RU"/>
    </w:rPr>
  </w:style>
  <w:style w:type="character" w:customStyle="1" w:styleId="Bodytext26pt">
    <w:name w:val="Body text (2) + 6 pt"/>
    <w:rsid w:val="007F3D0E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2"/>
      <w:szCs w:val="12"/>
      <w:u w:val="none"/>
      <w:shd w:val="clear" w:color="auto" w:fill="FFFFFF"/>
      <w:lang w:val="ru-RU" w:eastAsia="ru-RU" w:bidi="ru-RU"/>
    </w:rPr>
  </w:style>
  <w:style w:type="paragraph" w:customStyle="1" w:styleId="210">
    <w:name w:val="Основной текст с отступом 21"/>
    <w:basedOn w:val="a2"/>
    <w:rsid w:val="007F3D0E"/>
    <w:pPr>
      <w:ind w:firstLine="720"/>
      <w:jc w:val="center"/>
    </w:pPr>
    <w:rPr>
      <w:rFonts w:eastAsia="Times New Roman"/>
      <w:sz w:val="24"/>
      <w:szCs w:val="20"/>
    </w:rPr>
  </w:style>
  <w:style w:type="paragraph" w:customStyle="1" w:styleId="affb">
    <w:name w:val="Стиль текст"/>
    <w:basedOn w:val="a2"/>
    <w:rsid w:val="007F3D0E"/>
    <w:pPr>
      <w:spacing w:line="360" w:lineRule="auto"/>
      <w:ind w:firstLine="851"/>
      <w:jc w:val="both"/>
    </w:pPr>
    <w:rPr>
      <w:rFonts w:ascii="Courier New" w:eastAsia="Times New Roman" w:hAnsi="Courier New"/>
      <w:sz w:val="24"/>
      <w:szCs w:val="20"/>
    </w:rPr>
  </w:style>
  <w:style w:type="paragraph" w:styleId="36">
    <w:name w:val="Body Text Indent 3"/>
    <w:basedOn w:val="a2"/>
    <w:link w:val="37"/>
    <w:rsid w:val="007F3D0E"/>
    <w:pPr>
      <w:ind w:left="709" w:firstLine="705"/>
      <w:jc w:val="both"/>
    </w:pPr>
    <w:rPr>
      <w:rFonts w:eastAsia="Times New Roman"/>
      <w:sz w:val="28"/>
      <w:szCs w:val="20"/>
    </w:rPr>
  </w:style>
  <w:style w:type="character" w:customStyle="1" w:styleId="37">
    <w:name w:val="Основной текст с отступом 3 Знак"/>
    <w:basedOn w:val="a3"/>
    <w:link w:val="36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FR1">
    <w:name w:val="FR1"/>
    <w:rsid w:val="007F3D0E"/>
    <w:pPr>
      <w:widowControl w:val="0"/>
      <w:spacing w:before="100" w:after="0" w:line="240" w:lineRule="auto"/>
    </w:pPr>
    <w:rPr>
      <w:rFonts w:ascii="Times New Roman" w:eastAsia="Times New Roman" w:hAnsi="Times New Roman" w:cs="Times New Roman"/>
      <w:b/>
      <w:snapToGrid w:val="0"/>
      <w:sz w:val="16"/>
      <w:szCs w:val="20"/>
      <w:lang w:eastAsia="ru-RU"/>
    </w:rPr>
  </w:style>
  <w:style w:type="paragraph" w:customStyle="1" w:styleId="211">
    <w:name w:val="Основной текст 21"/>
    <w:basedOn w:val="a2"/>
    <w:rsid w:val="007F3D0E"/>
    <w:pPr>
      <w:ind w:firstLine="720"/>
      <w:jc w:val="both"/>
    </w:pPr>
    <w:rPr>
      <w:rFonts w:eastAsia="Times New Roman"/>
      <w:sz w:val="24"/>
      <w:szCs w:val="20"/>
    </w:rPr>
  </w:style>
  <w:style w:type="paragraph" w:styleId="affc">
    <w:name w:val="caption"/>
    <w:basedOn w:val="a2"/>
    <w:next w:val="a2"/>
    <w:qFormat/>
    <w:rsid w:val="007F3D0E"/>
    <w:pPr>
      <w:jc w:val="both"/>
    </w:pPr>
    <w:rPr>
      <w:rFonts w:eastAsia="Times New Roman"/>
      <w:snapToGrid w:val="0"/>
      <w:color w:val="000000"/>
      <w:sz w:val="28"/>
      <w:szCs w:val="20"/>
    </w:rPr>
  </w:style>
  <w:style w:type="paragraph" w:customStyle="1" w:styleId="2c">
    <w:name w:val="Обычный2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16"/>
      <w:szCs w:val="20"/>
      <w:lang w:val="en-US" w:eastAsia="ru-RU"/>
    </w:rPr>
  </w:style>
  <w:style w:type="paragraph" w:customStyle="1" w:styleId="FR2">
    <w:name w:val="FR2"/>
    <w:rsid w:val="007F3D0E"/>
    <w:pPr>
      <w:widowControl w:val="0"/>
      <w:autoSpaceDE w:val="0"/>
      <w:autoSpaceDN w:val="0"/>
      <w:adjustRightInd w:val="0"/>
      <w:spacing w:before="20" w:after="0" w:line="240" w:lineRule="auto"/>
      <w:ind w:left="1000" w:hanging="20"/>
    </w:pPr>
    <w:rPr>
      <w:rFonts w:ascii="Arial" w:eastAsia="Times New Roman" w:hAnsi="Arial" w:cs="Arial"/>
      <w:i/>
      <w:iCs/>
      <w:sz w:val="24"/>
      <w:szCs w:val="24"/>
      <w:lang w:eastAsia="ru-RU"/>
    </w:rPr>
  </w:style>
  <w:style w:type="paragraph" w:customStyle="1" w:styleId="FR3">
    <w:name w:val="FR3"/>
    <w:rsid w:val="007F3D0E"/>
    <w:pPr>
      <w:widowControl w:val="0"/>
      <w:autoSpaceDE w:val="0"/>
      <w:autoSpaceDN w:val="0"/>
      <w:adjustRightInd w:val="0"/>
      <w:spacing w:before="180" w:after="0" w:line="280" w:lineRule="auto"/>
      <w:ind w:firstLine="70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38">
    <w:name w:val="заголовок 3"/>
    <w:basedOn w:val="a2"/>
    <w:next w:val="a2"/>
    <w:rsid w:val="007F3D0E"/>
    <w:pPr>
      <w:keepNext/>
      <w:widowControl w:val="0"/>
      <w:autoSpaceDE w:val="0"/>
      <w:autoSpaceDN w:val="0"/>
      <w:outlineLvl w:val="2"/>
    </w:pPr>
    <w:rPr>
      <w:rFonts w:eastAsia="Times New Roman"/>
      <w:sz w:val="28"/>
      <w:szCs w:val="28"/>
    </w:rPr>
  </w:style>
  <w:style w:type="paragraph" w:customStyle="1" w:styleId="45">
    <w:name w:val="Абзац списка4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  <w:lang w:eastAsia="en-US"/>
    </w:rPr>
  </w:style>
  <w:style w:type="paragraph" w:customStyle="1" w:styleId="affd">
    <w:name w:val="Содержимое таблицы"/>
    <w:basedOn w:val="a2"/>
    <w:rsid w:val="007F3D0E"/>
    <w:pPr>
      <w:suppressLineNumbers/>
      <w:suppressAutoHyphens/>
    </w:pPr>
    <w:rPr>
      <w:rFonts w:eastAsia="Times New Roman"/>
      <w:sz w:val="24"/>
      <w:szCs w:val="24"/>
      <w:lang w:eastAsia="ar-SA"/>
    </w:rPr>
  </w:style>
  <w:style w:type="character" w:customStyle="1" w:styleId="2d">
    <w:name w:val="Заголовок №2_"/>
    <w:link w:val="2e"/>
    <w:rsid w:val="007F3D0E"/>
    <w:rPr>
      <w:shd w:val="clear" w:color="auto" w:fill="FFFFFF"/>
    </w:rPr>
  </w:style>
  <w:style w:type="paragraph" w:customStyle="1" w:styleId="2e">
    <w:name w:val="Заголовок №2"/>
    <w:basedOn w:val="a2"/>
    <w:link w:val="2d"/>
    <w:rsid w:val="007F3D0E"/>
    <w:pPr>
      <w:widowControl w:val="0"/>
      <w:shd w:val="clear" w:color="auto" w:fill="FFFFFF"/>
      <w:spacing w:before="1020" w:after="360" w:line="0" w:lineRule="atLeast"/>
      <w:ind w:hanging="400"/>
      <w:jc w:val="center"/>
      <w:outlineLvl w:val="1"/>
    </w:pPr>
    <w:rPr>
      <w:rFonts w:asciiTheme="minorHAnsi" w:eastAsiaTheme="minorHAnsi" w:hAnsiTheme="minorHAnsi" w:cstheme="minorBidi"/>
      <w:lang w:eastAsia="en-US"/>
    </w:rPr>
  </w:style>
  <w:style w:type="character" w:customStyle="1" w:styleId="affe">
    <w:name w:val="Подпись к таблице_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afff">
    <w:name w:val="Подпись к таблице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single"/>
      <w:lang w:val="ru-RU" w:eastAsia="ru-RU" w:bidi="ru-RU"/>
    </w:rPr>
  </w:style>
  <w:style w:type="paragraph" w:customStyle="1" w:styleId="Style2">
    <w:name w:val="Style2"/>
    <w:basedOn w:val="a2"/>
    <w:uiPriority w:val="99"/>
    <w:rsid w:val="007F3D0E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character" w:customStyle="1" w:styleId="270">
    <w:name w:val="Основной текст (2) + 7"/>
    <w:aliases w:val="5 pt"/>
    <w:basedOn w:val="a3"/>
    <w:rsid w:val="007F3D0E"/>
    <w:rPr>
      <w:rFonts w:ascii="Lucida Sans Unicode" w:eastAsia="Lucida Sans Unicode" w:hAnsi="Lucida Sans Unicode" w:cs="Lucida Sans Unicode"/>
      <w:color w:val="000000"/>
      <w:spacing w:val="0"/>
      <w:w w:val="100"/>
      <w:position w:val="0"/>
      <w:sz w:val="13"/>
      <w:szCs w:val="13"/>
      <w:shd w:val="clear" w:color="auto" w:fill="FFFFFF"/>
      <w:lang w:val="ru-RU" w:eastAsia="ru-RU" w:bidi="ru-RU"/>
    </w:rPr>
  </w:style>
  <w:style w:type="character" w:customStyle="1" w:styleId="46">
    <w:name w:val="Основной текст (4)_"/>
    <w:basedOn w:val="a3"/>
    <w:link w:val="47"/>
    <w:rsid w:val="00282D88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47">
    <w:name w:val="Основной текст (4)"/>
    <w:basedOn w:val="a2"/>
    <w:link w:val="46"/>
    <w:rsid w:val="00282D88"/>
    <w:pPr>
      <w:widowControl w:val="0"/>
      <w:shd w:val="clear" w:color="auto" w:fill="FFFFFF"/>
      <w:spacing w:before="360" w:line="274" w:lineRule="exact"/>
      <w:jc w:val="center"/>
    </w:pPr>
    <w:rPr>
      <w:rFonts w:eastAsia="Times New Roman"/>
      <w:b/>
      <w:bCs/>
      <w:lang w:eastAsia="en-US"/>
    </w:rPr>
  </w:style>
  <w:style w:type="character" w:styleId="afff0">
    <w:name w:val="Placeholder Text"/>
    <w:basedOn w:val="a3"/>
    <w:uiPriority w:val="99"/>
    <w:semiHidden/>
    <w:rsid w:val="00FB04A0"/>
    <w:rPr>
      <w:color w:val="808080"/>
    </w:rPr>
  </w:style>
  <w:style w:type="character" w:customStyle="1" w:styleId="extended-textshort">
    <w:name w:val="extended-text__short"/>
    <w:basedOn w:val="a3"/>
    <w:rsid w:val="0045635D"/>
  </w:style>
  <w:style w:type="paragraph" w:customStyle="1" w:styleId="pboth">
    <w:name w:val="pboth"/>
    <w:basedOn w:val="a2"/>
    <w:rsid w:val="00BF7A20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fontstyle01">
    <w:name w:val="fontstyle01"/>
    <w:rsid w:val="00BF7A2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styleId="afff1">
    <w:name w:val="TOC Heading"/>
    <w:basedOn w:val="1"/>
    <w:next w:val="a2"/>
    <w:uiPriority w:val="39"/>
    <w:unhideWhenUsed/>
    <w:qFormat/>
    <w:rsid w:val="00590E81"/>
    <w:pPr>
      <w:keepLines/>
      <w:numPr>
        <w:numId w:val="0"/>
      </w:numPr>
      <w:spacing w:before="480" w:after="0" w:line="276" w:lineRule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table" w:customStyle="1" w:styleId="48">
    <w:name w:val="Сетка таблицы4"/>
    <w:basedOn w:val="a4"/>
    <w:next w:val="a8"/>
    <w:uiPriority w:val="59"/>
    <w:rsid w:val="00772D8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ocdata">
    <w:name w:val="docdata"/>
    <w:aliases w:val="docy,v5,2412,bqiaagaaeyqcaaagiaiaaaoabgaaby4gaaaaaaaaaaaaaaaaaaaaaaaaaaaaaaaaaaaaaaaaaaaaaaaaaaaaaaaaaaaaaaaaaaaaaaaaaaaaaaaaaaaaaaaaaaaaaaaaaaaaaaaaaaaaaaaaaaaaaaaaaaaaaaaaaaaaaaaaaaaaaaaaaaaaaaaaaaaaaaaaaaaaaaaaaaaaaaaaaaaaaaaaaaaaaaaaaaaaaaaa"/>
    <w:basedOn w:val="a2"/>
    <w:rsid w:val="00B068D8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styleId="afff2">
    <w:name w:val="FollowedHyperlink"/>
    <w:basedOn w:val="a3"/>
    <w:uiPriority w:val="99"/>
    <w:semiHidden/>
    <w:unhideWhenUsed/>
    <w:rsid w:val="006663C5"/>
    <w:rPr>
      <w:color w:val="800080" w:themeColor="followed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 w:qFormat="1"/>
    <w:lsdException w:name="toc 2" w:uiPriority="39" w:qFormat="1"/>
    <w:lsdException w:name="toc 3" w:uiPriority="39" w:qFormat="1"/>
    <w:lsdException w:name="toc 4" w:uiPriority="0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annotation text" w:uiPriority="0"/>
    <w:lsdException w:name="caption" w:uiPriority="0" w:qFormat="1"/>
    <w:lsdException w:name="footnote reference" w:uiPriority="0"/>
    <w:lsdException w:name="annotation reference" w:uiPriority="0"/>
    <w:lsdException w:name="line number" w:uiPriority="0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First Indent 2" w:uiPriority="0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Strong" w:semiHidden="0" w:uiPriority="0" w:unhideWhenUsed="0" w:qFormat="1"/>
    <w:lsdException w:name="Emphasis" w:semiHidden="0" w:uiPriority="20" w:unhideWhenUsed="0" w:qFormat="1"/>
    <w:lsdException w:name="Document Map" w:uiPriority="0"/>
    <w:lsdException w:name="Plain Text" w:uiPriority="0"/>
    <w:lsdException w:name="annotation subjec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2">
    <w:name w:val="Normal"/>
    <w:qFormat/>
    <w:rsid w:val="00625686"/>
    <w:pPr>
      <w:spacing w:after="0" w:line="240" w:lineRule="auto"/>
    </w:pPr>
    <w:rPr>
      <w:rFonts w:ascii="Times New Roman" w:eastAsiaTheme="minorEastAsia" w:hAnsi="Times New Roman" w:cs="Times New Roman"/>
      <w:lang w:eastAsia="ru-RU"/>
    </w:rPr>
  </w:style>
  <w:style w:type="paragraph" w:styleId="1">
    <w:name w:val="heading 1"/>
    <w:basedOn w:val="a2"/>
    <w:next w:val="a2"/>
    <w:link w:val="10"/>
    <w:qFormat/>
    <w:rsid w:val="00C8588B"/>
    <w:pPr>
      <w:keepNext/>
      <w:numPr>
        <w:numId w:val="4"/>
      </w:numPr>
      <w:spacing w:before="240" w:after="240"/>
      <w:outlineLvl w:val="0"/>
    </w:pPr>
    <w:rPr>
      <w:rFonts w:eastAsia="Times New Roman"/>
      <w:b/>
      <w:bCs/>
      <w:kern w:val="32"/>
      <w:sz w:val="24"/>
      <w:szCs w:val="32"/>
    </w:rPr>
  </w:style>
  <w:style w:type="paragraph" w:styleId="2">
    <w:name w:val="heading 2"/>
    <w:basedOn w:val="a2"/>
    <w:next w:val="a2"/>
    <w:link w:val="20"/>
    <w:qFormat/>
    <w:rsid w:val="00D801DB"/>
    <w:pPr>
      <w:keepNext/>
      <w:numPr>
        <w:ilvl w:val="1"/>
        <w:numId w:val="4"/>
      </w:numPr>
      <w:spacing w:before="120" w:after="120"/>
      <w:outlineLvl w:val="1"/>
    </w:pPr>
    <w:rPr>
      <w:rFonts w:eastAsia="Times New Roman" w:cs="Arial"/>
      <w:bCs/>
      <w:iCs/>
      <w:sz w:val="26"/>
      <w:szCs w:val="28"/>
    </w:rPr>
  </w:style>
  <w:style w:type="paragraph" w:styleId="3">
    <w:name w:val="heading 3"/>
    <w:basedOn w:val="a2"/>
    <w:next w:val="a2"/>
    <w:link w:val="30"/>
    <w:qFormat/>
    <w:rsid w:val="00F5486D"/>
    <w:pPr>
      <w:keepNext/>
      <w:spacing w:before="120" w:after="120"/>
      <w:ind w:firstLine="709"/>
      <w:outlineLvl w:val="2"/>
    </w:pPr>
    <w:rPr>
      <w:rFonts w:eastAsia="Times New Roman"/>
      <w:b/>
      <w:bCs/>
      <w:sz w:val="24"/>
      <w:szCs w:val="26"/>
    </w:rPr>
  </w:style>
  <w:style w:type="paragraph" w:styleId="4">
    <w:name w:val="heading 4"/>
    <w:basedOn w:val="a2"/>
    <w:next w:val="a2"/>
    <w:link w:val="40"/>
    <w:qFormat/>
    <w:rsid w:val="007F3D0E"/>
    <w:pPr>
      <w:keepNext/>
      <w:ind w:firstLine="720"/>
      <w:jc w:val="both"/>
      <w:outlineLvl w:val="3"/>
    </w:pPr>
    <w:rPr>
      <w:rFonts w:eastAsia="Times New Roman"/>
      <w:sz w:val="28"/>
      <w:szCs w:val="20"/>
    </w:rPr>
  </w:style>
  <w:style w:type="paragraph" w:styleId="5">
    <w:name w:val="heading 5"/>
    <w:basedOn w:val="a2"/>
    <w:next w:val="a2"/>
    <w:link w:val="50"/>
    <w:qFormat/>
    <w:rsid w:val="007F3D0E"/>
    <w:pPr>
      <w:spacing w:before="240" w:after="60"/>
      <w:outlineLvl w:val="4"/>
    </w:pPr>
    <w:rPr>
      <w:rFonts w:eastAsia="Times New Roman"/>
      <w:b/>
      <w:bCs/>
      <w:i/>
      <w:iCs/>
      <w:sz w:val="26"/>
      <w:szCs w:val="26"/>
    </w:rPr>
  </w:style>
  <w:style w:type="paragraph" w:styleId="6">
    <w:name w:val="heading 6"/>
    <w:basedOn w:val="a2"/>
    <w:next w:val="a2"/>
    <w:link w:val="60"/>
    <w:qFormat/>
    <w:rsid w:val="007F3D0E"/>
    <w:pPr>
      <w:keepNext/>
      <w:jc w:val="center"/>
      <w:outlineLvl w:val="5"/>
    </w:pPr>
    <w:rPr>
      <w:rFonts w:eastAsia="Times New Roman"/>
      <w:b/>
      <w:sz w:val="24"/>
      <w:szCs w:val="20"/>
    </w:rPr>
  </w:style>
  <w:style w:type="paragraph" w:styleId="7">
    <w:name w:val="heading 7"/>
    <w:basedOn w:val="a2"/>
    <w:next w:val="a2"/>
    <w:link w:val="70"/>
    <w:qFormat/>
    <w:rsid w:val="007F3D0E"/>
    <w:pPr>
      <w:spacing w:before="240" w:after="60"/>
      <w:outlineLvl w:val="6"/>
    </w:pPr>
    <w:rPr>
      <w:rFonts w:eastAsia="Times New Roman"/>
      <w:sz w:val="24"/>
      <w:szCs w:val="24"/>
    </w:rPr>
  </w:style>
  <w:style w:type="paragraph" w:styleId="8">
    <w:name w:val="heading 8"/>
    <w:basedOn w:val="a2"/>
    <w:next w:val="a2"/>
    <w:link w:val="80"/>
    <w:qFormat/>
    <w:rsid w:val="007F3D0E"/>
    <w:pPr>
      <w:keepNext/>
      <w:ind w:firstLine="720"/>
      <w:jc w:val="both"/>
      <w:outlineLvl w:val="7"/>
    </w:pPr>
    <w:rPr>
      <w:rFonts w:eastAsia="Times New Roman"/>
      <w:sz w:val="32"/>
      <w:szCs w:val="20"/>
    </w:rPr>
  </w:style>
  <w:style w:type="paragraph" w:styleId="9">
    <w:name w:val="heading 9"/>
    <w:basedOn w:val="a2"/>
    <w:next w:val="a2"/>
    <w:link w:val="90"/>
    <w:qFormat/>
    <w:rsid w:val="007F3D0E"/>
    <w:pPr>
      <w:keepNext/>
      <w:ind w:firstLine="708"/>
      <w:jc w:val="both"/>
      <w:outlineLvl w:val="8"/>
    </w:pPr>
    <w:rPr>
      <w:rFonts w:eastAsia="Times New Roman"/>
      <w:sz w:val="28"/>
      <w:szCs w:val="20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Заголовок 1 Знак"/>
    <w:basedOn w:val="a3"/>
    <w:link w:val="1"/>
    <w:rsid w:val="00C8588B"/>
    <w:rPr>
      <w:rFonts w:ascii="Times New Roman" w:eastAsia="Times New Roman" w:hAnsi="Times New Roman" w:cs="Times New Roman"/>
      <w:b/>
      <w:bCs/>
      <w:kern w:val="32"/>
      <w:sz w:val="24"/>
      <w:szCs w:val="32"/>
      <w:lang w:eastAsia="ru-RU"/>
    </w:rPr>
  </w:style>
  <w:style w:type="character" w:customStyle="1" w:styleId="20">
    <w:name w:val="Заголовок 2 Знак"/>
    <w:basedOn w:val="a3"/>
    <w:link w:val="2"/>
    <w:rsid w:val="00D801DB"/>
    <w:rPr>
      <w:rFonts w:ascii="Times New Roman" w:eastAsia="Times New Roman" w:hAnsi="Times New Roman" w:cs="Arial"/>
      <w:bCs/>
      <w:iCs/>
      <w:sz w:val="26"/>
      <w:szCs w:val="28"/>
      <w:lang w:eastAsia="ru-RU"/>
    </w:rPr>
  </w:style>
  <w:style w:type="character" w:customStyle="1" w:styleId="30">
    <w:name w:val="Заголовок 3 Знак"/>
    <w:basedOn w:val="a3"/>
    <w:link w:val="3"/>
    <w:rsid w:val="00F5486D"/>
    <w:rPr>
      <w:rFonts w:ascii="Times New Roman" w:eastAsia="Times New Roman" w:hAnsi="Times New Roman" w:cs="Times New Roman"/>
      <w:b/>
      <w:bCs/>
      <w:sz w:val="24"/>
      <w:szCs w:val="26"/>
      <w:lang w:eastAsia="ru-RU"/>
    </w:rPr>
  </w:style>
  <w:style w:type="character" w:customStyle="1" w:styleId="40">
    <w:name w:val="Заголовок 4 Знак"/>
    <w:basedOn w:val="a3"/>
    <w:link w:val="4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50">
    <w:name w:val="Заголовок 5 Знак"/>
    <w:basedOn w:val="a3"/>
    <w:link w:val="5"/>
    <w:rsid w:val="007F3D0E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3"/>
    <w:link w:val="6"/>
    <w:rsid w:val="007F3D0E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70">
    <w:name w:val="Заголовок 7 Знак"/>
    <w:basedOn w:val="a3"/>
    <w:link w:val="7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3"/>
    <w:link w:val="8"/>
    <w:rsid w:val="007F3D0E"/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customStyle="1" w:styleId="90">
    <w:name w:val="Заголовок 9 Знак"/>
    <w:basedOn w:val="a3"/>
    <w:link w:val="9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Default">
    <w:name w:val="Default"/>
    <w:rsid w:val="00307D4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6">
    <w:name w:val="footnote text"/>
    <w:aliases w:val=" Знак1"/>
    <w:basedOn w:val="a2"/>
    <w:link w:val="a7"/>
    <w:rsid w:val="005E3840"/>
    <w:rPr>
      <w:rFonts w:eastAsia="Times New Roman"/>
      <w:sz w:val="20"/>
      <w:szCs w:val="20"/>
    </w:rPr>
  </w:style>
  <w:style w:type="character" w:customStyle="1" w:styleId="a7">
    <w:name w:val="Текст сноски Знак"/>
    <w:aliases w:val=" Знак1 Знак"/>
    <w:basedOn w:val="a3"/>
    <w:link w:val="a6"/>
    <w:rsid w:val="005E3840"/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8">
    <w:name w:val="Table Grid"/>
    <w:basedOn w:val="a4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Сетка таблицы1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Сетка таблицы2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Сетка таблицы3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2"/>
    <w:link w:val="aa"/>
    <w:uiPriority w:val="99"/>
    <w:unhideWhenUsed/>
    <w:rsid w:val="001302A7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3"/>
    <w:link w:val="a9"/>
    <w:uiPriority w:val="99"/>
    <w:rsid w:val="001302A7"/>
    <w:rPr>
      <w:rFonts w:ascii="Tahoma" w:eastAsiaTheme="minorEastAsia" w:hAnsi="Tahoma" w:cs="Tahoma"/>
      <w:sz w:val="16"/>
      <w:szCs w:val="16"/>
      <w:lang w:eastAsia="ru-RU"/>
    </w:rPr>
  </w:style>
  <w:style w:type="character" w:styleId="ab">
    <w:name w:val="footnote reference"/>
    <w:rsid w:val="001B7083"/>
    <w:rPr>
      <w:vertAlign w:val="superscript"/>
    </w:rPr>
  </w:style>
  <w:style w:type="paragraph" w:customStyle="1" w:styleId="12">
    <w:name w:val="Стиль1"/>
    <w:basedOn w:val="a2"/>
    <w:rsid w:val="001B7083"/>
    <w:pPr>
      <w:tabs>
        <w:tab w:val="num" w:pos="1077"/>
      </w:tabs>
      <w:spacing w:line="360" w:lineRule="auto"/>
      <w:ind w:left="1077" w:hanging="357"/>
      <w:jc w:val="both"/>
    </w:pPr>
    <w:rPr>
      <w:rFonts w:eastAsia="Times New Roman"/>
      <w:color w:val="000000"/>
      <w:sz w:val="26"/>
      <w:szCs w:val="24"/>
    </w:rPr>
  </w:style>
  <w:style w:type="paragraph" w:styleId="ac">
    <w:name w:val="header"/>
    <w:basedOn w:val="a2"/>
    <w:link w:val="ad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3"/>
    <w:link w:val="ac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e">
    <w:name w:val="footer"/>
    <w:basedOn w:val="a2"/>
    <w:link w:val="af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3"/>
    <w:link w:val="ae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f0">
    <w:name w:val="List Paragraph"/>
    <w:basedOn w:val="a2"/>
    <w:link w:val="af1"/>
    <w:uiPriority w:val="34"/>
    <w:qFormat/>
    <w:rsid w:val="004D36AF"/>
    <w:pPr>
      <w:ind w:left="720"/>
      <w:contextualSpacing/>
    </w:pPr>
  </w:style>
  <w:style w:type="character" w:customStyle="1" w:styleId="af1">
    <w:name w:val="Абзац списка Знак"/>
    <w:link w:val="af0"/>
    <w:uiPriority w:val="34"/>
    <w:locked/>
    <w:rsid w:val="007F3D0E"/>
    <w:rPr>
      <w:rFonts w:ascii="Times New Roman" w:eastAsiaTheme="minorEastAsia" w:hAnsi="Times New Roman" w:cs="Times New Roman"/>
      <w:lang w:eastAsia="ru-RU"/>
    </w:rPr>
  </w:style>
  <w:style w:type="paragraph" w:styleId="a">
    <w:name w:val="Body Text"/>
    <w:basedOn w:val="a2"/>
    <w:link w:val="af2"/>
    <w:rsid w:val="00C514BF"/>
    <w:pPr>
      <w:numPr>
        <w:numId w:val="1"/>
      </w:numPr>
      <w:ind w:left="0" w:firstLine="0"/>
      <w:jc w:val="both"/>
    </w:pPr>
    <w:rPr>
      <w:rFonts w:eastAsia="Times New Roman"/>
      <w:sz w:val="24"/>
      <w:szCs w:val="20"/>
    </w:rPr>
  </w:style>
  <w:style w:type="character" w:customStyle="1" w:styleId="af2">
    <w:name w:val="Основной текст Знак"/>
    <w:basedOn w:val="a3"/>
    <w:link w:val="a"/>
    <w:rsid w:val="00C514BF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ConsPlusNormal">
    <w:name w:val="ConsPlusNormal"/>
    <w:rsid w:val="001C1CBB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8"/>
      <w:szCs w:val="28"/>
    </w:rPr>
  </w:style>
  <w:style w:type="character" w:styleId="af3">
    <w:name w:val="Hyperlink"/>
    <w:basedOn w:val="a3"/>
    <w:uiPriority w:val="99"/>
    <w:unhideWhenUsed/>
    <w:rsid w:val="009F007D"/>
    <w:rPr>
      <w:color w:val="0000FF" w:themeColor="hyperlink"/>
      <w:u w:val="single"/>
    </w:rPr>
  </w:style>
  <w:style w:type="character" w:customStyle="1" w:styleId="apple-converted-space">
    <w:name w:val="apple-converted-space"/>
    <w:basedOn w:val="a3"/>
    <w:rsid w:val="009F007D"/>
  </w:style>
  <w:style w:type="paragraph" w:styleId="af4">
    <w:name w:val="Title"/>
    <w:link w:val="af5"/>
    <w:qFormat/>
    <w:rsid w:val="009F007D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  <w:jc w:val="center"/>
    </w:pPr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character" w:customStyle="1" w:styleId="af5">
    <w:name w:val="Название Знак"/>
    <w:basedOn w:val="a3"/>
    <w:link w:val="af4"/>
    <w:rsid w:val="009F007D"/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paragraph" w:styleId="af6">
    <w:name w:val="Body Text Indent"/>
    <w:aliases w:val="текст,Основной текст 1,Нумерованный список !!,Надин стиль"/>
    <w:basedOn w:val="a2"/>
    <w:link w:val="af7"/>
    <w:rsid w:val="007F3D0E"/>
    <w:pPr>
      <w:ind w:left="4320"/>
      <w:jc w:val="both"/>
    </w:pPr>
    <w:rPr>
      <w:rFonts w:eastAsia="Times New Roman"/>
      <w:sz w:val="24"/>
      <w:szCs w:val="20"/>
    </w:rPr>
  </w:style>
  <w:style w:type="character" w:customStyle="1" w:styleId="af7">
    <w:name w:val="Основной текст с отступом Знак"/>
    <w:aliases w:val="текст Знак,Основной текст 1 Знак,Нумерованный список !! Знак,Надин стиль Знак"/>
    <w:basedOn w:val="a3"/>
    <w:link w:val="af6"/>
    <w:rsid w:val="007F3D0E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2">
    <w:name w:val="Body Text 3"/>
    <w:basedOn w:val="a2"/>
    <w:link w:val="33"/>
    <w:rsid w:val="007F3D0E"/>
    <w:pPr>
      <w:jc w:val="both"/>
    </w:pPr>
    <w:rPr>
      <w:rFonts w:eastAsia="Times New Roman"/>
      <w:sz w:val="28"/>
      <w:szCs w:val="20"/>
    </w:rPr>
  </w:style>
  <w:style w:type="character" w:customStyle="1" w:styleId="33">
    <w:name w:val="Основной текст 3 Знак"/>
    <w:basedOn w:val="a3"/>
    <w:link w:val="32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2">
    <w:name w:val="Body Text First Indent 2"/>
    <w:basedOn w:val="af6"/>
    <w:link w:val="23"/>
    <w:rsid w:val="007F3D0E"/>
    <w:pPr>
      <w:spacing w:after="120"/>
      <w:ind w:left="283" w:firstLine="210"/>
      <w:jc w:val="left"/>
    </w:pPr>
    <w:rPr>
      <w:sz w:val="20"/>
    </w:rPr>
  </w:style>
  <w:style w:type="character" w:customStyle="1" w:styleId="23">
    <w:name w:val="Красная строка 2 Знак"/>
    <w:basedOn w:val="af7"/>
    <w:link w:val="22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BodyTextIndentChar">
    <w:name w:val="Body Text Indent Char"/>
    <w:aliases w:val="текст Char,Основной текст 1 Char,Нумерованный список !! Char,Надин стиль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af8">
    <w:name w:val="Абзац"/>
    <w:basedOn w:val="a2"/>
    <w:rsid w:val="007F3D0E"/>
    <w:pPr>
      <w:spacing w:line="312" w:lineRule="auto"/>
      <w:ind w:firstLine="567"/>
      <w:jc w:val="both"/>
    </w:pPr>
    <w:rPr>
      <w:rFonts w:eastAsia="Times New Roman"/>
      <w:sz w:val="24"/>
      <w:szCs w:val="20"/>
    </w:rPr>
  </w:style>
  <w:style w:type="character" w:customStyle="1" w:styleId="41">
    <w:name w:val="Заголовок №4_"/>
    <w:link w:val="42"/>
    <w:rsid w:val="007F3D0E"/>
    <w:rPr>
      <w:b/>
      <w:bCs/>
      <w:sz w:val="15"/>
      <w:szCs w:val="15"/>
      <w:shd w:val="clear" w:color="auto" w:fill="FFFFFF"/>
    </w:rPr>
  </w:style>
  <w:style w:type="paragraph" w:customStyle="1" w:styleId="42">
    <w:name w:val="Заголовок №4"/>
    <w:basedOn w:val="a2"/>
    <w:link w:val="41"/>
    <w:rsid w:val="007F3D0E"/>
    <w:pPr>
      <w:shd w:val="clear" w:color="auto" w:fill="FFFFFF"/>
      <w:spacing w:after="180" w:line="240" w:lineRule="atLeast"/>
      <w:outlineLvl w:val="3"/>
    </w:pPr>
    <w:rPr>
      <w:rFonts w:asciiTheme="minorHAnsi" w:eastAsiaTheme="minorHAnsi" w:hAnsiTheme="minorHAnsi" w:cstheme="minorBidi"/>
      <w:b/>
      <w:bCs/>
      <w:sz w:val="15"/>
      <w:szCs w:val="15"/>
      <w:shd w:val="clear" w:color="auto" w:fill="FFFFFF"/>
      <w:lang w:eastAsia="en-US"/>
    </w:rPr>
  </w:style>
  <w:style w:type="character" w:customStyle="1" w:styleId="13">
    <w:name w:val="Знак Знак1"/>
    <w:rsid w:val="007F3D0E"/>
    <w:rPr>
      <w:sz w:val="24"/>
      <w:lang w:val="ru-RU" w:eastAsia="ru-RU" w:bidi="ar-SA"/>
    </w:rPr>
  </w:style>
  <w:style w:type="character" w:styleId="af9">
    <w:name w:val="page number"/>
    <w:rsid w:val="007F3D0E"/>
  </w:style>
  <w:style w:type="paragraph" w:customStyle="1" w:styleId="afa">
    <w:name w:val="бычный"/>
    <w:rsid w:val="007F3D0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4">
    <w:name w:val="Абзац списка1"/>
    <w:basedOn w:val="a2"/>
    <w:link w:val="ListParagraphChar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character" w:customStyle="1" w:styleId="ListParagraphChar">
    <w:name w:val="List Paragraph Char"/>
    <w:link w:val="14"/>
    <w:locked/>
    <w:rsid w:val="007F3D0E"/>
    <w:rPr>
      <w:rFonts w:ascii="Calibri" w:eastAsia="Times New Roman" w:hAnsi="Calibri" w:cs="Times New Roman"/>
      <w:lang w:eastAsia="ru-RU"/>
    </w:rPr>
  </w:style>
  <w:style w:type="paragraph" w:customStyle="1" w:styleId="afb">
    <w:name w:val="для таблиц из договоров"/>
    <w:basedOn w:val="a2"/>
    <w:rsid w:val="007F3D0E"/>
    <w:rPr>
      <w:rFonts w:eastAsia="Times New Roman"/>
      <w:sz w:val="24"/>
      <w:szCs w:val="20"/>
    </w:rPr>
  </w:style>
  <w:style w:type="paragraph" w:styleId="afc">
    <w:name w:val="Normal (Web)"/>
    <w:basedOn w:val="a2"/>
    <w:uiPriority w:val="99"/>
    <w:rsid w:val="007F3D0E"/>
    <w:pPr>
      <w:spacing w:before="100" w:beforeAutospacing="1" w:after="100" w:afterAutospacing="1"/>
    </w:pPr>
    <w:rPr>
      <w:rFonts w:ascii="Arial Unicode MS" w:eastAsia="Arial Unicode MS" w:hAnsi="Arial Unicode MS" w:cs="Arial Unicode MS"/>
      <w:sz w:val="24"/>
      <w:szCs w:val="24"/>
    </w:rPr>
  </w:style>
  <w:style w:type="character" w:styleId="afd">
    <w:name w:val="Emphasis"/>
    <w:uiPriority w:val="20"/>
    <w:qFormat/>
    <w:rsid w:val="007F3D0E"/>
    <w:rPr>
      <w:i/>
      <w:iCs/>
    </w:rPr>
  </w:style>
  <w:style w:type="paragraph" w:customStyle="1" w:styleId="15">
    <w:name w:val="Обычный1"/>
    <w:rsid w:val="007F3D0E"/>
    <w:pPr>
      <w:widowControl w:val="0"/>
      <w:snapToGrid w:val="0"/>
      <w:spacing w:after="0" w:line="259" w:lineRule="auto"/>
      <w:ind w:left="520" w:firstLine="300"/>
      <w:jc w:val="both"/>
    </w:pPr>
    <w:rPr>
      <w:rFonts w:ascii="Times New Roman" w:eastAsia="Calibri" w:hAnsi="Times New Roman" w:cs="Times New Roman"/>
      <w:szCs w:val="20"/>
      <w:lang w:eastAsia="ru-RU"/>
    </w:rPr>
  </w:style>
  <w:style w:type="character" w:customStyle="1" w:styleId="Heading1Char">
    <w:name w:val="Heading 1 Char"/>
    <w:locked/>
    <w:rsid w:val="007F3D0E"/>
    <w:rPr>
      <w:rFonts w:ascii="Cambria" w:hAnsi="Cambria" w:cs="Times New Roman"/>
      <w:b/>
      <w:bCs/>
      <w:kern w:val="32"/>
      <w:sz w:val="32"/>
      <w:szCs w:val="32"/>
      <w:lang w:eastAsia="ru-RU"/>
    </w:rPr>
  </w:style>
  <w:style w:type="character" w:customStyle="1" w:styleId="Heading3Char">
    <w:name w:val="Heading 3 Char"/>
    <w:locked/>
    <w:rsid w:val="007F3D0E"/>
    <w:rPr>
      <w:rFonts w:ascii="Cambria" w:hAnsi="Cambria" w:cs="Times New Roman"/>
      <w:b/>
      <w:bCs/>
      <w:sz w:val="26"/>
      <w:szCs w:val="26"/>
      <w:lang w:eastAsia="ru-RU"/>
    </w:rPr>
  </w:style>
  <w:style w:type="character" w:customStyle="1" w:styleId="Heading4Char">
    <w:name w:val="Heading 4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Char">
    <w:name w:val="Body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3Char">
    <w:name w:val="Body Text 3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HeaderChar">
    <w:name w:val="Header Char"/>
    <w:locked/>
    <w:rsid w:val="007F3D0E"/>
    <w:rPr>
      <w:rFonts w:ascii="Calibri" w:hAnsi="Calibri" w:cs="Times New Roman"/>
      <w:sz w:val="20"/>
      <w:szCs w:val="20"/>
    </w:rPr>
  </w:style>
  <w:style w:type="character" w:customStyle="1" w:styleId="FooterChar">
    <w:name w:val="Footer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ListParagraph1">
    <w:name w:val="List Paragraph1"/>
    <w:basedOn w:val="a2"/>
    <w:rsid w:val="007F3D0E"/>
    <w:pPr>
      <w:spacing w:after="200" w:line="276" w:lineRule="auto"/>
      <w:ind w:left="720"/>
      <w:contextualSpacing/>
    </w:pPr>
    <w:rPr>
      <w:rFonts w:ascii="Calibri" w:eastAsia="Calibri" w:hAnsi="Calibri"/>
      <w:sz w:val="20"/>
      <w:szCs w:val="20"/>
    </w:rPr>
  </w:style>
  <w:style w:type="character" w:customStyle="1" w:styleId="FootnoteTextChar">
    <w:name w:val="Footnote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ListParagraphChar1">
    <w:name w:val="List Paragraph Char1"/>
    <w:locked/>
    <w:rsid w:val="007F3D0E"/>
    <w:rPr>
      <w:rFonts w:ascii="Times New Roman" w:hAnsi="Times New Roman"/>
      <w:sz w:val="24"/>
      <w:lang w:eastAsia="ru-RU"/>
    </w:rPr>
  </w:style>
  <w:style w:type="paragraph" w:styleId="16">
    <w:name w:val="toc 1"/>
    <w:basedOn w:val="a2"/>
    <w:next w:val="24"/>
    <w:uiPriority w:val="39"/>
    <w:qFormat/>
    <w:rsid w:val="000213CE"/>
    <w:pPr>
      <w:widowControl w:val="0"/>
      <w:autoSpaceDE w:val="0"/>
      <w:autoSpaceDN w:val="0"/>
      <w:ind w:left="709" w:hanging="709"/>
    </w:pPr>
    <w:rPr>
      <w:rFonts w:eastAsia="Calibri"/>
      <w:sz w:val="21"/>
      <w:szCs w:val="20"/>
      <w:lang w:val="en-US" w:eastAsia="en-US"/>
    </w:rPr>
  </w:style>
  <w:style w:type="paragraph" w:styleId="24">
    <w:name w:val="toc 2"/>
    <w:basedOn w:val="a2"/>
    <w:uiPriority w:val="39"/>
    <w:qFormat/>
    <w:rsid w:val="002D3B6B"/>
    <w:pPr>
      <w:widowControl w:val="0"/>
      <w:autoSpaceDE w:val="0"/>
      <w:autoSpaceDN w:val="0"/>
      <w:ind w:left="709" w:hanging="709"/>
    </w:pPr>
    <w:rPr>
      <w:rFonts w:eastAsia="Calibri"/>
      <w:sz w:val="24"/>
      <w:szCs w:val="20"/>
      <w:lang w:val="en-US" w:eastAsia="en-US"/>
    </w:rPr>
  </w:style>
  <w:style w:type="paragraph" w:styleId="34">
    <w:name w:val="toc 3"/>
    <w:basedOn w:val="a2"/>
    <w:uiPriority w:val="39"/>
    <w:qFormat/>
    <w:rsid w:val="00F45326"/>
    <w:pPr>
      <w:widowControl w:val="0"/>
      <w:autoSpaceDE w:val="0"/>
      <w:autoSpaceDN w:val="0"/>
      <w:ind w:left="709"/>
    </w:pPr>
    <w:rPr>
      <w:rFonts w:eastAsia="Calibri"/>
      <w:szCs w:val="20"/>
      <w:lang w:val="en-US" w:eastAsia="en-US"/>
    </w:rPr>
  </w:style>
  <w:style w:type="paragraph" w:styleId="43">
    <w:name w:val="toc 4"/>
    <w:basedOn w:val="a2"/>
    <w:rsid w:val="007F3D0E"/>
    <w:pPr>
      <w:widowControl w:val="0"/>
      <w:autoSpaceDE w:val="0"/>
      <w:autoSpaceDN w:val="0"/>
      <w:spacing w:before="101"/>
      <w:ind w:left="1202" w:hanging="699"/>
    </w:pPr>
    <w:rPr>
      <w:rFonts w:eastAsia="Calibri"/>
      <w:i/>
      <w:sz w:val="20"/>
      <w:szCs w:val="20"/>
      <w:lang w:val="en-US" w:eastAsia="en-US"/>
    </w:rPr>
  </w:style>
  <w:style w:type="paragraph" w:customStyle="1" w:styleId="TableParagraph">
    <w:name w:val="Table Paragraph"/>
    <w:basedOn w:val="a2"/>
    <w:uiPriority w:val="1"/>
    <w:qFormat/>
    <w:rsid w:val="007F3D0E"/>
    <w:pPr>
      <w:widowControl w:val="0"/>
      <w:autoSpaceDE w:val="0"/>
      <w:autoSpaceDN w:val="0"/>
    </w:pPr>
    <w:rPr>
      <w:rFonts w:eastAsia="Calibri"/>
      <w:lang w:val="en-US" w:eastAsia="en-US"/>
    </w:rPr>
  </w:style>
  <w:style w:type="character" w:customStyle="1" w:styleId="25">
    <w:name w:val="Основной текст (2)_"/>
    <w:link w:val="26"/>
    <w:rsid w:val="007F3D0E"/>
    <w:rPr>
      <w:shd w:val="clear" w:color="auto" w:fill="FFFFFF"/>
    </w:rPr>
  </w:style>
  <w:style w:type="paragraph" w:customStyle="1" w:styleId="26">
    <w:name w:val="Основной текст (2)"/>
    <w:basedOn w:val="a2"/>
    <w:link w:val="25"/>
    <w:rsid w:val="007F3D0E"/>
    <w:pPr>
      <w:widowControl w:val="0"/>
      <w:shd w:val="clear" w:color="auto" w:fill="FFFFFF"/>
      <w:spacing w:after="1320" w:line="0" w:lineRule="atLeast"/>
      <w:ind w:hanging="280"/>
      <w:jc w:val="center"/>
    </w:pPr>
    <w:rPr>
      <w:rFonts w:asciiTheme="minorHAnsi" w:eastAsiaTheme="minorHAnsi" w:hAnsiTheme="minorHAnsi" w:cstheme="minorBidi"/>
      <w:lang w:eastAsia="en-US"/>
    </w:rPr>
  </w:style>
  <w:style w:type="paragraph" w:styleId="afe">
    <w:name w:val="No Spacing"/>
    <w:uiPriority w:val="1"/>
    <w:qFormat/>
    <w:rsid w:val="007F3D0E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27">
    <w:name w:val="Абзац списка2"/>
    <w:basedOn w:val="a2"/>
    <w:rsid w:val="007F3D0E"/>
    <w:pPr>
      <w:suppressAutoHyphens/>
      <w:spacing w:after="200" w:line="276" w:lineRule="auto"/>
      <w:ind w:left="720"/>
      <w:contextualSpacing/>
    </w:pPr>
    <w:rPr>
      <w:rFonts w:ascii="Calibri" w:eastAsia="Times New Roman" w:hAnsi="Calibri" w:cs="Calibri"/>
      <w:kern w:val="1"/>
      <w:lang w:eastAsia="en-US"/>
    </w:rPr>
  </w:style>
  <w:style w:type="paragraph" w:customStyle="1" w:styleId="17">
    <w:name w:val="Без интервала1"/>
    <w:uiPriority w:val="99"/>
    <w:rsid w:val="007F3D0E"/>
    <w:pPr>
      <w:spacing w:after="0" w:line="240" w:lineRule="auto"/>
    </w:pPr>
    <w:rPr>
      <w:rFonts w:ascii="Calibri" w:eastAsia="Times New Roman" w:hAnsi="Calibri" w:cs="Times New Roman"/>
    </w:rPr>
  </w:style>
  <w:style w:type="character" w:styleId="aff">
    <w:name w:val="line number"/>
    <w:basedOn w:val="a3"/>
    <w:rsid w:val="007F3D0E"/>
  </w:style>
  <w:style w:type="character" w:customStyle="1" w:styleId="s12">
    <w:name w:val="s12"/>
    <w:basedOn w:val="a3"/>
    <w:rsid w:val="007F3D0E"/>
  </w:style>
  <w:style w:type="character" w:customStyle="1" w:styleId="s13">
    <w:name w:val="s13"/>
    <w:basedOn w:val="a3"/>
    <w:rsid w:val="007F3D0E"/>
  </w:style>
  <w:style w:type="character" w:customStyle="1" w:styleId="s14">
    <w:name w:val="s14"/>
    <w:basedOn w:val="a3"/>
    <w:rsid w:val="007F3D0E"/>
  </w:style>
  <w:style w:type="character" w:customStyle="1" w:styleId="s15">
    <w:name w:val="s15"/>
    <w:basedOn w:val="a3"/>
    <w:rsid w:val="007F3D0E"/>
  </w:style>
  <w:style w:type="paragraph" w:customStyle="1" w:styleId="p2">
    <w:name w:val="p2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aff0">
    <w:name w:val="Схема документа Знак"/>
    <w:basedOn w:val="a3"/>
    <w:link w:val="aff1"/>
    <w:semiHidden/>
    <w:rsid w:val="007F3D0E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styleId="aff1">
    <w:name w:val="Document Map"/>
    <w:basedOn w:val="a2"/>
    <w:link w:val="aff0"/>
    <w:semiHidden/>
    <w:rsid w:val="007F3D0E"/>
    <w:pPr>
      <w:shd w:val="clear" w:color="auto" w:fill="000080"/>
    </w:pPr>
    <w:rPr>
      <w:rFonts w:ascii="Tahoma" w:eastAsia="Times New Roman" w:hAnsi="Tahoma" w:cs="Tahoma"/>
      <w:sz w:val="20"/>
      <w:szCs w:val="20"/>
    </w:rPr>
  </w:style>
  <w:style w:type="paragraph" w:customStyle="1" w:styleId="ConsPlusNonformat">
    <w:name w:val="ConsPlusNonformat"/>
    <w:rsid w:val="007F3D0E"/>
    <w:pPr>
      <w:widowControl w:val="0"/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styleId="aff2">
    <w:name w:val="annotation reference"/>
    <w:rsid w:val="007F3D0E"/>
    <w:rPr>
      <w:sz w:val="16"/>
      <w:szCs w:val="16"/>
    </w:rPr>
  </w:style>
  <w:style w:type="paragraph" w:styleId="aff3">
    <w:name w:val="annotation text"/>
    <w:basedOn w:val="a2"/>
    <w:link w:val="aff4"/>
    <w:rsid w:val="007F3D0E"/>
    <w:rPr>
      <w:rFonts w:eastAsia="Times New Roman"/>
      <w:sz w:val="20"/>
      <w:szCs w:val="20"/>
    </w:rPr>
  </w:style>
  <w:style w:type="character" w:customStyle="1" w:styleId="aff4">
    <w:name w:val="Текст примечания Знак"/>
    <w:basedOn w:val="a3"/>
    <w:link w:val="aff3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5">
    <w:name w:val="annotation subject"/>
    <w:basedOn w:val="aff3"/>
    <w:next w:val="aff3"/>
    <w:link w:val="aff6"/>
    <w:rsid w:val="007F3D0E"/>
    <w:rPr>
      <w:b/>
      <w:bCs/>
    </w:rPr>
  </w:style>
  <w:style w:type="character" w:customStyle="1" w:styleId="aff6">
    <w:name w:val="Тема примечания Знак"/>
    <w:basedOn w:val="aff4"/>
    <w:link w:val="aff5"/>
    <w:rsid w:val="007F3D0E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28">
    <w:name w:val="Body Text Indent 2"/>
    <w:basedOn w:val="a2"/>
    <w:link w:val="29"/>
    <w:rsid w:val="007F3D0E"/>
    <w:pPr>
      <w:ind w:firstLine="900"/>
      <w:jc w:val="both"/>
    </w:pPr>
    <w:rPr>
      <w:rFonts w:eastAsia="Times New Roman"/>
      <w:b/>
      <w:bCs/>
      <w:sz w:val="24"/>
      <w:szCs w:val="24"/>
    </w:rPr>
  </w:style>
  <w:style w:type="character" w:customStyle="1" w:styleId="29">
    <w:name w:val="Основной текст с отступом 2 Знак"/>
    <w:basedOn w:val="a3"/>
    <w:link w:val="28"/>
    <w:rsid w:val="007F3D0E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styleId="aff7">
    <w:name w:val="Strong"/>
    <w:qFormat/>
    <w:rsid w:val="007F3D0E"/>
    <w:rPr>
      <w:rFonts w:cs="Times New Roman"/>
      <w:b/>
      <w:bCs/>
    </w:rPr>
  </w:style>
  <w:style w:type="paragraph" w:customStyle="1" w:styleId="Style20">
    <w:name w:val="Style20"/>
    <w:basedOn w:val="a2"/>
    <w:rsid w:val="007F3D0E"/>
    <w:pPr>
      <w:widowControl w:val="0"/>
      <w:autoSpaceDE w:val="0"/>
      <w:autoSpaceDN w:val="0"/>
      <w:adjustRightInd w:val="0"/>
      <w:spacing w:line="274" w:lineRule="exact"/>
      <w:ind w:hanging="509"/>
      <w:jc w:val="both"/>
    </w:pPr>
    <w:rPr>
      <w:rFonts w:eastAsia="Times New Roman"/>
      <w:sz w:val="24"/>
      <w:szCs w:val="24"/>
    </w:rPr>
  </w:style>
  <w:style w:type="character" w:customStyle="1" w:styleId="FontStyle41">
    <w:name w:val="Font Style41"/>
    <w:rsid w:val="007F3D0E"/>
    <w:rPr>
      <w:rFonts w:ascii="Times New Roman" w:hAnsi="Times New Roman" w:cs="Times New Roman"/>
      <w:sz w:val="22"/>
      <w:szCs w:val="22"/>
    </w:rPr>
  </w:style>
  <w:style w:type="paragraph" w:customStyle="1" w:styleId="text">
    <w:name w:val="text"/>
    <w:basedOn w:val="a2"/>
    <w:rsid w:val="007F3D0E"/>
    <w:pPr>
      <w:spacing w:before="41" w:after="41"/>
      <w:ind w:left="41" w:right="41"/>
      <w:jc w:val="both"/>
    </w:pPr>
    <w:rPr>
      <w:rFonts w:ascii="Arial" w:eastAsia="Times New Roman" w:hAnsi="Arial" w:cs="Arial"/>
      <w:color w:val="333333"/>
      <w:sz w:val="15"/>
      <w:szCs w:val="15"/>
    </w:rPr>
  </w:style>
  <w:style w:type="paragraph" w:customStyle="1" w:styleId="Style8">
    <w:name w:val="Style8"/>
    <w:basedOn w:val="a2"/>
    <w:rsid w:val="007F3D0E"/>
    <w:pPr>
      <w:widowControl w:val="0"/>
      <w:autoSpaceDE w:val="0"/>
      <w:autoSpaceDN w:val="0"/>
      <w:adjustRightInd w:val="0"/>
      <w:spacing w:line="276" w:lineRule="exact"/>
      <w:ind w:hanging="360"/>
      <w:jc w:val="both"/>
    </w:pPr>
    <w:rPr>
      <w:rFonts w:eastAsia="Times New Roman"/>
      <w:sz w:val="24"/>
      <w:szCs w:val="24"/>
    </w:rPr>
  </w:style>
  <w:style w:type="paragraph" w:customStyle="1" w:styleId="main">
    <w:name w:val="main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styleId="aff8">
    <w:name w:val="Plain Text"/>
    <w:basedOn w:val="a2"/>
    <w:link w:val="aff9"/>
    <w:rsid w:val="007F3D0E"/>
    <w:rPr>
      <w:rFonts w:ascii="Courier New" w:eastAsia="Times New Roman" w:hAnsi="Courier New"/>
      <w:sz w:val="20"/>
      <w:szCs w:val="20"/>
    </w:rPr>
  </w:style>
  <w:style w:type="character" w:customStyle="1" w:styleId="aff9">
    <w:name w:val="Текст Знак"/>
    <w:basedOn w:val="a3"/>
    <w:link w:val="aff8"/>
    <w:rsid w:val="007F3D0E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Normal1">
    <w:name w:val="Normal1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b/>
      <w:i/>
      <w:sz w:val="20"/>
      <w:szCs w:val="20"/>
      <w:lang w:eastAsia="ru-RU"/>
    </w:rPr>
  </w:style>
  <w:style w:type="paragraph" w:styleId="2a">
    <w:name w:val="Body Text 2"/>
    <w:aliases w:val="Основной текст 2 Знак Знак Знак Знак"/>
    <w:basedOn w:val="a2"/>
    <w:link w:val="2b"/>
    <w:rsid w:val="007F3D0E"/>
    <w:pPr>
      <w:spacing w:after="120" w:line="480" w:lineRule="auto"/>
    </w:pPr>
    <w:rPr>
      <w:rFonts w:eastAsia="Times New Roman"/>
      <w:sz w:val="24"/>
      <w:szCs w:val="24"/>
    </w:rPr>
  </w:style>
  <w:style w:type="character" w:customStyle="1" w:styleId="2b">
    <w:name w:val="Основной текст 2 Знак"/>
    <w:aliases w:val="Основной текст 2 Знак Знак Знак Знак Знак"/>
    <w:basedOn w:val="a3"/>
    <w:link w:val="2a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1">
    <w:name w:val="Block Text"/>
    <w:basedOn w:val="a2"/>
    <w:rsid w:val="007F3D0E"/>
    <w:pPr>
      <w:numPr>
        <w:numId w:val="2"/>
      </w:numPr>
      <w:ind w:right="201"/>
      <w:jc w:val="both"/>
    </w:pPr>
    <w:rPr>
      <w:rFonts w:eastAsia="Times New Roman"/>
      <w:sz w:val="28"/>
      <w:szCs w:val="24"/>
    </w:rPr>
  </w:style>
  <w:style w:type="paragraph" w:customStyle="1" w:styleId="a0">
    <w:name w:val="список с точками"/>
    <w:basedOn w:val="a2"/>
    <w:rsid w:val="007F3D0E"/>
    <w:pPr>
      <w:numPr>
        <w:numId w:val="3"/>
      </w:numPr>
      <w:spacing w:line="312" w:lineRule="auto"/>
      <w:jc w:val="both"/>
    </w:pPr>
    <w:rPr>
      <w:rFonts w:eastAsia="Times New Roman"/>
      <w:sz w:val="24"/>
      <w:szCs w:val="24"/>
    </w:rPr>
  </w:style>
  <w:style w:type="character" w:customStyle="1" w:styleId="affa">
    <w:name w:val="Знак Знак"/>
    <w:locked/>
    <w:rsid w:val="007F3D0E"/>
    <w:rPr>
      <w:rFonts w:cs="Times New Roman"/>
      <w:b/>
      <w:bCs/>
      <w:i/>
      <w:iCs/>
      <w:sz w:val="26"/>
      <w:szCs w:val="26"/>
      <w:lang w:val="ru-RU" w:eastAsia="ru-RU" w:bidi="ar-SA"/>
    </w:rPr>
  </w:style>
  <w:style w:type="paragraph" w:customStyle="1" w:styleId="Iauiue">
    <w:name w:val="Iau?iue"/>
    <w:rsid w:val="007F3D0E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40">
    <w:name w:val="Знак Знак14"/>
    <w:locked/>
    <w:rsid w:val="007F3D0E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71">
    <w:name w:val="Знак Знак7"/>
    <w:locked/>
    <w:rsid w:val="007F3D0E"/>
    <w:rPr>
      <w:rFonts w:cs="Times New Roman"/>
      <w:b/>
      <w:sz w:val="28"/>
      <w:lang w:val="ru-RU" w:eastAsia="ru-RU" w:bidi="ar-SA"/>
    </w:rPr>
  </w:style>
  <w:style w:type="character" w:customStyle="1" w:styleId="44">
    <w:name w:val="Знак Знак4"/>
    <w:locked/>
    <w:rsid w:val="007F3D0E"/>
    <w:rPr>
      <w:rFonts w:ascii="Courier New" w:hAnsi="Courier New" w:cs="Courier New"/>
      <w:lang w:val="ru-RU" w:eastAsia="ru-RU" w:bidi="ar-SA"/>
    </w:rPr>
  </w:style>
  <w:style w:type="character" w:customStyle="1" w:styleId="Bodytext">
    <w:name w:val="Body text_"/>
    <w:link w:val="Bodytext1"/>
    <w:rsid w:val="007F3D0E"/>
    <w:rPr>
      <w:sz w:val="27"/>
      <w:szCs w:val="27"/>
      <w:shd w:val="clear" w:color="auto" w:fill="FFFFFF"/>
    </w:rPr>
  </w:style>
  <w:style w:type="paragraph" w:customStyle="1" w:styleId="Bodytext1">
    <w:name w:val="Body text1"/>
    <w:basedOn w:val="a2"/>
    <w:link w:val="Bodytext"/>
    <w:rsid w:val="007F3D0E"/>
    <w:pPr>
      <w:shd w:val="clear" w:color="auto" w:fill="FFFFFF"/>
      <w:spacing w:before="60" w:after="60" w:line="240" w:lineRule="atLeast"/>
    </w:pPr>
    <w:rPr>
      <w:rFonts w:asciiTheme="minorHAnsi" w:eastAsiaTheme="minorHAnsi" w:hAnsiTheme="minorHAnsi" w:cstheme="minorBidi"/>
      <w:sz w:val="27"/>
      <w:szCs w:val="27"/>
      <w:lang w:eastAsia="en-US"/>
    </w:rPr>
  </w:style>
  <w:style w:type="paragraph" w:customStyle="1" w:styleId="35">
    <w:name w:val="Абзац списка3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paragraph" w:customStyle="1" w:styleId="stext">
    <w:name w:val="stext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style3">
    <w:name w:val="style3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Bodytext2">
    <w:name w:val="Body text (2)_"/>
    <w:link w:val="Bodytext20"/>
    <w:rsid w:val="007F3D0E"/>
    <w:rPr>
      <w:rFonts w:ascii="Arial" w:eastAsia="Arial" w:hAnsi="Arial" w:cs="Arial"/>
      <w:sz w:val="13"/>
      <w:szCs w:val="13"/>
      <w:shd w:val="clear" w:color="auto" w:fill="FFFFFF"/>
    </w:rPr>
  </w:style>
  <w:style w:type="paragraph" w:customStyle="1" w:styleId="Bodytext20">
    <w:name w:val="Body text (2)"/>
    <w:basedOn w:val="a2"/>
    <w:link w:val="Bodytext2"/>
    <w:rsid w:val="007F3D0E"/>
    <w:pPr>
      <w:widowControl w:val="0"/>
      <w:shd w:val="clear" w:color="auto" w:fill="FFFFFF"/>
      <w:spacing w:line="158" w:lineRule="exact"/>
      <w:jc w:val="both"/>
    </w:pPr>
    <w:rPr>
      <w:rFonts w:ascii="Arial" w:eastAsia="Arial" w:hAnsi="Arial" w:cs="Arial"/>
      <w:sz w:val="13"/>
      <w:szCs w:val="13"/>
      <w:lang w:eastAsia="en-US"/>
    </w:rPr>
  </w:style>
  <w:style w:type="character" w:customStyle="1" w:styleId="Bodytext255pt">
    <w:name w:val="Body text (2) + 5.5 pt"/>
    <w:rsid w:val="007F3D0E"/>
    <w:rPr>
      <w:rFonts w:ascii="Arial" w:eastAsia="Arial" w:hAnsi="Arial" w:cs="Arial"/>
      <w:color w:val="000000"/>
      <w:spacing w:val="0"/>
      <w:w w:val="100"/>
      <w:position w:val="0"/>
      <w:sz w:val="11"/>
      <w:szCs w:val="11"/>
      <w:shd w:val="clear" w:color="auto" w:fill="FFFFFF"/>
      <w:lang w:val="ru-RU" w:eastAsia="ru-RU" w:bidi="ru-RU"/>
    </w:rPr>
  </w:style>
  <w:style w:type="character" w:customStyle="1" w:styleId="Bodytext26pt">
    <w:name w:val="Body text (2) + 6 pt"/>
    <w:rsid w:val="007F3D0E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2"/>
      <w:szCs w:val="12"/>
      <w:u w:val="none"/>
      <w:shd w:val="clear" w:color="auto" w:fill="FFFFFF"/>
      <w:lang w:val="ru-RU" w:eastAsia="ru-RU" w:bidi="ru-RU"/>
    </w:rPr>
  </w:style>
  <w:style w:type="paragraph" w:customStyle="1" w:styleId="210">
    <w:name w:val="Основной текст с отступом 21"/>
    <w:basedOn w:val="a2"/>
    <w:rsid w:val="007F3D0E"/>
    <w:pPr>
      <w:ind w:firstLine="720"/>
      <w:jc w:val="center"/>
    </w:pPr>
    <w:rPr>
      <w:rFonts w:eastAsia="Times New Roman"/>
      <w:sz w:val="24"/>
      <w:szCs w:val="20"/>
    </w:rPr>
  </w:style>
  <w:style w:type="paragraph" w:customStyle="1" w:styleId="affb">
    <w:name w:val="Стиль текст"/>
    <w:basedOn w:val="a2"/>
    <w:rsid w:val="007F3D0E"/>
    <w:pPr>
      <w:spacing w:line="360" w:lineRule="auto"/>
      <w:ind w:firstLine="851"/>
      <w:jc w:val="both"/>
    </w:pPr>
    <w:rPr>
      <w:rFonts w:ascii="Courier New" w:eastAsia="Times New Roman" w:hAnsi="Courier New"/>
      <w:sz w:val="24"/>
      <w:szCs w:val="20"/>
    </w:rPr>
  </w:style>
  <w:style w:type="paragraph" w:styleId="36">
    <w:name w:val="Body Text Indent 3"/>
    <w:basedOn w:val="a2"/>
    <w:link w:val="37"/>
    <w:rsid w:val="007F3D0E"/>
    <w:pPr>
      <w:ind w:left="709" w:firstLine="705"/>
      <w:jc w:val="both"/>
    </w:pPr>
    <w:rPr>
      <w:rFonts w:eastAsia="Times New Roman"/>
      <w:sz w:val="28"/>
      <w:szCs w:val="20"/>
    </w:rPr>
  </w:style>
  <w:style w:type="character" w:customStyle="1" w:styleId="37">
    <w:name w:val="Основной текст с отступом 3 Знак"/>
    <w:basedOn w:val="a3"/>
    <w:link w:val="36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FR1">
    <w:name w:val="FR1"/>
    <w:rsid w:val="007F3D0E"/>
    <w:pPr>
      <w:widowControl w:val="0"/>
      <w:spacing w:before="100" w:after="0" w:line="240" w:lineRule="auto"/>
    </w:pPr>
    <w:rPr>
      <w:rFonts w:ascii="Times New Roman" w:eastAsia="Times New Roman" w:hAnsi="Times New Roman" w:cs="Times New Roman"/>
      <w:b/>
      <w:snapToGrid w:val="0"/>
      <w:sz w:val="16"/>
      <w:szCs w:val="20"/>
      <w:lang w:eastAsia="ru-RU"/>
    </w:rPr>
  </w:style>
  <w:style w:type="paragraph" w:customStyle="1" w:styleId="211">
    <w:name w:val="Основной текст 21"/>
    <w:basedOn w:val="a2"/>
    <w:rsid w:val="007F3D0E"/>
    <w:pPr>
      <w:ind w:firstLine="720"/>
      <w:jc w:val="both"/>
    </w:pPr>
    <w:rPr>
      <w:rFonts w:eastAsia="Times New Roman"/>
      <w:sz w:val="24"/>
      <w:szCs w:val="20"/>
    </w:rPr>
  </w:style>
  <w:style w:type="paragraph" w:styleId="affc">
    <w:name w:val="caption"/>
    <w:basedOn w:val="a2"/>
    <w:next w:val="a2"/>
    <w:qFormat/>
    <w:rsid w:val="007F3D0E"/>
    <w:pPr>
      <w:jc w:val="both"/>
    </w:pPr>
    <w:rPr>
      <w:rFonts w:eastAsia="Times New Roman"/>
      <w:snapToGrid w:val="0"/>
      <w:color w:val="000000"/>
      <w:sz w:val="28"/>
      <w:szCs w:val="20"/>
    </w:rPr>
  </w:style>
  <w:style w:type="paragraph" w:customStyle="1" w:styleId="2c">
    <w:name w:val="Обычный2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16"/>
      <w:szCs w:val="20"/>
      <w:lang w:val="en-US" w:eastAsia="ru-RU"/>
    </w:rPr>
  </w:style>
  <w:style w:type="paragraph" w:customStyle="1" w:styleId="FR2">
    <w:name w:val="FR2"/>
    <w:rsid w:val="007F3D0E"/>
    <w:pPr>
      <w:widowControl w:val="0"/>
      <w:autoSpaceDE w:val="0"/>
      <w:autoSpaceDN w:val="0"/>
      <w:adjustRightInd w:val="0"/>
      <w:spacing w:before="20" w:after="0" w:line="240" w:lineRule="auto"/>
      <w:ind w:left="1000" w:hanging="20"/>
    </w:pPr>
    <w:rPr>
      <w:rFonts w:ascii="Arial" w:eastAsia="Times New Roman" w:hAnsi="Arial" w:cs="Arial"/>
      <w:i/>
      <w:iCs/>
      <w:sz w:val="24"/>
      <w:szCs w:val="24"/>
      <w:lang w:eastAsia="ru-RU"/>
    </w:rPr>
  </w:style>
  <w:style w:type="paragraph" w:customStyle="1" w:styleId="FR3">
    <w:name w:val="FR3"/>
    <w:rsid w:val="007F3D0E"/>
    <w:pPr>
      <w:widowControl w:val="0"/>
      <w:autoSpaceDE w:val="0"/>
      <w:autoSpaceDN w:val="0"/>
      <w:adjustRightInd w:val="0"/>
      <w:spacing w:before="180" w:after="0" w:line="280" w:lineRule="auto"/>
      <w:ind w:firstLine="70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38">
    <w:name w:val="заголовок 3"/>
    <w:basedOn w:val="a2"/>
    <w:next w:val="a2"/>
    <w:rsid w:val="007F3D0E"/>
    <w:pPr>
      <w:keepNext/>
      <w:widowControl w:val="0"/>
      <w:autoSpaceDE w:val="0"/>
      <w:autoSpaceDN w:val="0"/>
      <w:outlineLvl w:val="2"/>
    </w:pPr>
    <w:rPr>
      <w:rFonts w:eastAsia="Times New Roman"/>
      <w:sz w:val="28"/>
      <w:szCs w:val="28"/>
    </w:rPr>
  </w:style>
  <w:style w:type="paragraph" w:customStyle="1" w:styleId="45">
    <w:name w:val="Абзац списка4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  <w:lang w:eastAsia="en-US"/>
    </w:rPr>
  </w:style>
  <w:style w:type="paragraph" w:customStyle="1" w:styleId="affd">
    <w:name w:val="Содержимое таблицы"/>
    <w:basedOn w:val="a2"/>
    <w:rsid w:val="007F3D0E"/>
    <w:pPr>
      <w:suppressLineNumbers/>
      <w:suppressAutoHyphens/>
    </w:pPr>
    <w:rPr>
      <w:rFonts w:eastAsia="Times New Roman"/>
      <w:sz w:val="24"/>
      <w:szCs w:val="24"/>
      <w:lang w:eastAsia="ar-SA"/>
    </w:rPr>
  </w:style>
  <w:style w:type="character" w:customStyle="1" w:styleId="2d">
    <w:name w:val="Заголовок №2_"/>
    <w:link w:val="2e"/>
    <w:rsid w:val="007F3D0E"/>
    <w:rPr>
      <w:shd w:val="clear" w:color="auto" w:fill="FFFFFF"/>
    </w:rPr>
  </w:style>
  <w:style w:type="paragraph" w:customStyle="1" w:styleId="2e">
    <w:name w:val="Заголовок №2"/>
    <w:basedOn w:val="a2"/>
    <w:link w:val="2d"/>
    <w:rsid w:val="007F3D0E"/>
    <w:pPr>
      <w:widowControl w:val="0"/>
      <w:shd w:val="clear" w:color="auto" w:fill="FFFFFF"/>
      <w:spacing w:before="1020" w:after="360" w:line="0" w:lineRule="atLeast"/>
      <w:ind w:hanging="400"/>
      <w:jc w:val="center"/>
      <w:outlineLvl w:val="1"/>
    </w:pPr>
    <w:rPr>
      <w:rFonts w:asciiTheme="minorHAnsi" w:eastAsiaTheme="minorHAnsi" w:hAnsiTheme="minorHAnsi" w:cstheme="minorBidi"/>
      <w:lang w:eastAsia="en-US"/>
    </w:rPr>
  </w:style>
  <w:style w:type="character" w:customStyle="1" w:styleId="affe">
    <w:name w:val="Подпись к таблице_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afff">
    <w:name w:val="Подпись к таблице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single"/>
      <w:lang w:val="ru-RU" w:eastAsia="ru-RU" w:bidi="ru-RU"/>
    </w:rPr>
  </w:style>
  <w:style w:type="paragraph" w:customStyle="1" w:styleId="Style2">
    <w:name w:val="Style2"/>
    <w:basedOn w:val="a2"/>
    <w:uiPriority w:val="99"/>
    <w:rsid w:val="007F3D0E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character" w:customStyle="1" w:styleId="270">
    <w:name w:val="Основной текст (2) + 7"/>
    <w:aliases w:val="5 pt"/>
    <w:basedOn w:val="a3"/>
    <w:rsid w:val="007F3D0E"/>
    <w:rPr>
      <w:rFonts w:ascii="Lucida Sans Unicode" w:eastAsia="Lucida Sans Unicode" w:hAnsi="Lucida Sans Unicode" w:cs="Lucida Sans Unicode"/>
      <w:color w:val="000000"/>
      <w:spacing w:val="0"/>
      <w:w w:val="100"/>
      <w:position w:val="0"/>
      <w:sz w:val="13"/>
      <w:szCs w:val="13"/>
      <w:shd w:val="clear" w:color="auto" w:fill="FFFFFF"/>
      <w:lang w:val="ru-RU" w:eastAsia="ru-RU" w:bidi="ru-RU"/>
    </w:rPr>
  </w:style>
  <w:style w:type="character" w:customStyle="1" w:styleId="46">
    <w:name w:val="Основной текст (4)_"/>
    <w:basedOn w:val="a3"/>
    <w:link w:val="47"/>
    <w:rsid w:val="00282D88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47">
    <w:name w:val="Основной текст (4)"/>
    <w:basedOn w:val="a2"/>
    <w:link w:val="46"/>
    <w:rsid w:val="00282D88"/>
    <w:pPr>
      <w:widowControl w:val="0"/>
      <w:shd w:val="clear" w:color="auto" w:fill="FFFFFF"/>
      <w:spacing w:before="360" w:line="274" w:lineRule="exact"/>
      <w:jc w:val="center"/>
    </w:pPr>
    <w:rPr>
      <w:rFonts w:eastAsia="Times New Roman"/>
      <w:b/>
      <w:bCs/>
      <w:lang w:eastAsia="en-US"/>
    </w:rPr>
  </w:style>
  <w:style w:type="character" w:styleId="afff0">
    <w:name w:val="Placeholder Text"/>
    <w:basedOn w:val="a3"/>
    <w:uiPriority w:val="99"/>
    <w:semiHidden/>
    <w:rsid w:val="00FB04A0"/>
    <w:rPr>
      <w:color w:val="808080"/>
    </w:rPr>
  </w:style>
  <w:style w:type="character" w:customStyle="1" w:styleId="extended-textshort">
    <w:name w:val="extended-text__short"/>
    <w:basedOn w:val="a3"/>
    <w:rsid w:val="0045635D"/>
  </w:style>
  <w:style w:type="paragraph" w:customStyle="1" w:styleId="pboth">
    <w:name w:val="pboth"/>
    <w:basedOn w:val="a2"/>
    <w:rsid w:val="00BF7A20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fontstyle01">
    <w:name w:val="fontstyle01"/>
    <w:rsid w:val="00BF7A2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styleId="afff1">
    <w:name w:val="TOC Heading"/>
    <w:basedOn w:val="1"/>
    <w:next w:val="a2"/>
    <w:uiPriority w:val="39"/>
    <w:unhideWhenUsed/>
    <w:qFormat/>
    <w:rsid w:val="00590E81"/>
    <w:pPr>
      <w:keepLines/>
      <w:numPr>
        <w:numId w:val="0"/>
      </w:numPr>
      <w:spacing w:before="480" w:after="0" w:line="276" w:lineRule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table" w:customStyle="1" w:styleId="48">
    <w:name w:val="Сетка таблицы4"/>
    <w:basedOn w:val="a4"/>
    <w:next w:val="a8"/>
    <w:uiPriority w:val="59"/>
    <w:rsid w:val="00772D8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ocdata">
    <w:name w:val="docdata"/>
    <w:aliases w:val="docy,v5,2412,bqiaagaaeyqcaaagiaiaaaoabgaaby4gaaaaaaaaaaaaaaaaaaaaaaaaaaaaaaaaaaaaaaaaaaaaaaaaaaaaaaaaaaaaaaaaaaaaaaaaaaaaaaaaaaaaaaaaaaaaaaaaaaaaaaaaaaaaaaaaaaaaaaaaaaaaaaaaaaaaaaaaaaaaaaaaaaaaaaaaaaaaaaaaaaaaaaaaaaaaaaaaaaaaaaaaaaaaaaaaaaaaaaaa"/>
    <w:basedOn w:val="a2"/>
    <w:rsid w:val="00B068D8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styleId="afff2">
    <w:name w:val="FollowedHyperlink"/>
    <w:basedOn w:val="a3"/>
    <w:uiPriority w:val="99"/>
    <w:semiHidden/>
    <w:unhideWhenUsed/>
    <w:rsid w:val="006663C5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1157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18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6077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3132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4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092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415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72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62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548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18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883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09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7295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140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675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8415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289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227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760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226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5.bin"/><Relationship Id="rId117" Type="http://schemas.openxmlformats.org/officeDocument/2006/relationships/image" Target="media/image51.wmf"/><Relationship Id="rId21" Type="http://schemas.openxmlformats.org/officeDocument/2006/relationships/image" Target="media/image3.wmf"/><Relationship Id="rId42" Type="http://schemas.openxmlformats.org/officeDocument/2006/relationships/oleObject" Target="embeddings/oleObject13.bin"/><Relationship Id="rId47" Type="http://schemas.openxmlformats.org/officeDocument/2006/relationships/image" Target="media/image16.wmf"/><Relationship Id="rId63" Type="http://schemas.openxmlformats.org/officeDocument/2006/relationships/image" Target="media/image24.wmf"/><Relationship Id="rId68" Type="http://schemas.openxmlformats.org/officeDocument/2006/relationships/oleObject" Target="embeddings/oleObject26.bin"/><Relationship Id="rId84" Type="http://schemas.openxmlformats.org/officeDocument/2006/relationships/oleObject" Target="embeddings/oleObject34.bin"/><Relationship Id="rId89" Type="http://schemas.openxmlformats.org/officeDocument/2006/relationships/image" Target="media/image37.wmf"/><Relationship Id="rId112" Type="http://schemas.openxmlformats.org/officeDocument/2006/relationships/oleObject" Target="embeddings/oleObject48.bin"/><Relationship Id="rId133" Type="http://schemas.openxmlformats.org/officeDocument/2006/relationships/oleObject" Target="embeddings/oleObject58.bin"/><Relationship Id="rId138" Type="http://schemas.openxmlformats.org/officeDocument/2006/relationships/image" Target="media/image62.wmf"/><Relationship Id="rId154" Type="http://schemas.openxmlformats.org/officeDocument/2006/relationships/oleObject" Target="embeddings/oleObject69.bin"/><Relationship Id="rId159" Type="http://schemas.openxmlformats.org/officeDocument/2006/relationships/image" Target="media/image72.wmf"/><Relationship Id="rId175" Type="http://schemas.openxmlformats.org/officeDocument/2006/relationships/image" Target="media/image80.wmf"/><Relationship Id="rId170" Type="http://schemas.openxmlformats.org/officeDocument/2006/relationships/oleObject" Target="embeddings/oleObject77.bin"/><Relationship Id="rId191" Type="http://schemas.openxmlformats.org/officeDocument/2006/relationships/fontTable" Target="fontTable.xml"/><Relationship Id="rId16" Type="http://schemas.openxmlformats.org/officeDocument/2006/relationships/footer" Target="footer4.xml"/><Relationship Id="rId107" Type="http://schemas.openxmlformats.org/officeDocument/2006/relationships/image" Target="media/image46.wmf"/><Relationship Id="rId11" Type="http://schemas.openxmlformats.org/officeDocument/2006/relationships/header" Target="header2.xml"/><Relationship Id="rId32" Type="http://schemas.openxmlformats.org/officeDocument/2006/relationships/oleObject" Target="embeddings/oleObject8.bin"/><Relationship Id="rId37" Type="http://schemas.openxmlformats.org/officeDocument/2006/relationships/image" Target="media/image11.wmf"/><Relationship Id="rId53" Type="http://schemas.openxmlformats.org/officeDocument/2006/relationships/image" Target="media/image19.wmf"/><Relationship Id="rId58" Type="http://schemas.openxmlformats.org/officeDocument/2006/relationships/oleObject" Target="embeddings/oleObject21.bin"/><Relationship Id="rId74" Type="http://schemas.openxmlformats.org/officeDocument/2006/relationships/oleObject" Target="embeddings/oleObject29.bin"/><Relationship Id="rId79" Type="http://schemas.openxmlformats.org/officeDocument/2006/relationships/image" Target="media/image32.wmf"/><Relationship Id="rId102" Type="http://schemas.openxmlformats.org/officeDocument/2006/relationships/oleObject" Target="embeddings/oleObject43.bin"/><Relationship Id="rId123" Type="http://schemas.openxmlformats.org/officeDocument/2006/relationships/image" Target="media/image54.wmf"/><Relationship Id="rId128" Type="http://schemas.openxmlformats.org/officeDocument/2006/relationships/oleObject" Target="embeddings/oleObject56.bin"/><Relationship Id="rId144" Type="http://schemas.openxmlformats.org/officeDocument/2006/relationships/image" Target="media/image65.wmf"/><Relationship Id="rId149" Type="http://schemas.openxmlformats.org/officeDocument/2006/relationships/oleObject" Target="embeddings/oleObject66.bin"/><Relationship Id="rId5" Type="http://schemas.openxmlformats.org/officeDocument/2006/relationships/settings" Target="settings.xml"/><Relationship Id="rId90" Type="http://schemas.openxmlformats.org/officeDocument/2006/relationships/oleObject" Target="embeddings/oleObject37.bin"/><Relationship Id="rId95" Type="http://schemas.openxmlformats.org/officeDocument/2006/relationships/image" Target="media/image40.wmf"/><Relationship Id="rId160" Type="http://schemas.openxmlformats.org/officeDocument/2006/relationships/oleObject" Target="embeddings/oleObject72.bin"/><Relationship Id="rId165" Type="http://schemas.openxmlformats.org/officeDocument/2006/relationships/image" Target="media/image75.wmf"/><Relationship Id="rId181" Type="http://schemas.openxmlformats.org/officeDocument/2006/relationships/image" Target="media/image83.wmf"/><Relationship Id="rId186" Type="http://schemas.openxmlformats.org/officeDocument/2006/relationships/hyperlink" Target="https://new.znanium.com/catalog/document/pid=351385" TargetMode="External"/><Relationship Id="rId22" Type="http://schemas.openxmlformats.org/officeDocument/2006/relationships/oleObject" Target="embeddings/oleObject3.bin"/><Relationship Id="rId27" Type="http://schemas.openxmlformats.org/officeDocument/2006/relationships/image" Target="media/image6.wmf"/><Relationship Id="rId43" Type="http://schemas.openxmlformats.org/officeDocument/2006/relationships/image" Target="media/image14.wmf"/><Relationship Id="rId48" Type="http://schemas.openxmlformats.org/officeDocument/2006/relationships/oleObject" Target="embeddings/oleObject16.bin"/><Relationship Id="rId64" Type="http://schemas.openxmlformats.org/officeDocument/2006/relationships/oleObject" Target="embeddings/oleObject24.bin"/><Relationship Id="rId69" Type="http://schemas.openxmlformats.org/officeDocument/2006/relationships/image" Target="media/image27.wmf"/><Relationship Id="rId113" Type="http://schemas.openxmlformats.org/officeDocument/2006/relationships/image" Target="media/image49.wmf"/><Relationship Id="rId118" Type="http://schemas.openxmlformats.org/officeDocument/2006/relationships/oleObject" Target="embeddings/oleObject51.bin"/><Relationship Id="rId134" Type="http://schemas.openxmlformats.org/officeDocument/2006/relationships/image" Target="media/image60.wmf"/><Relationship Id="rId139" Type="http://schemas.openxmlformats.org/officeDocument/2006/relationships/oleObject" Target="embeddings/oleObject61.bin"/><Relationship Id="rId80" Type="http://schemas.openxmlformats.org/officeDocument/2006/relationships/oleObject" Target="embeddings/oleObject32.bin"/><Relationship Id="rId85" Type="http://schemas.openxmlformats.org/officeDocument/2006/relationships/image" Target="media/image35.wmf"/><Relationship Id="rId150" Type="http://schemas.openxmlformats.org/officeDocument/2006/relationships/image" Target="media/image68.wmf"/><Relationship Id="rId155" Type="http://schemas.openxmlformats.org/officeDocument/2006/relationships/image" Target="media/image70.wmf"/><Relationship Id="rId171" Type="http://schemas.openxmlformats.org/officeDocument/2006/relationships/image" Target="media/image78.wmf"/><Relationship Id="rId176" Type="http://schemas.openxmlformats.org/officeDocument/2006/relationships/oleObject" Target="embeddings/oleObject80.bin"/><Relationship Id="rId192" Type="http://schemas.openxmlformats.org/officeDocument/2006/relationships/theme" Target="theme/theme1.xml"/><Relationship Id="rId12" Type="http://schemas.openxmlformats.org/officeDocument/2006/relationships/header" Target="header3.xml"/><Relationship Id="rId17" Type="http://schemas.openxmlformats.org/officeDocument/2006/relationships/image" Target="media/image1.wmf"/><Relationship Id="rId33" Type="http://schemas.openxmlformats.org/officeDocument/2006/relationships/image" Target="media/image9.wmf"/><Relationship Id="rId38" Type="http://schemas.openxmlformats.org/officeDocument/2006/relationships/oleObject" Target="embeddings/oleObject11.bin"/><Relationship Id="rId59" Type="http://schemas.openxmlformats.org/officeDocument/2006/relationships/image" Target="media/image22.wmf"/><Relationship Id="rId103" Type="http://schemas.openxmlformats.org/officeDocument/2006/relationships/image" Target="media/image44.wmf"/><Relationship Id="rId108" Type="http://schemas.openxmlformats.org/officeDocument/2006/relationships/oleObject" Target="embeddings/oleObject46.bin"/><Relationship Id="rId124" Type="http://schemas.openxmlformats.org/officeDocument/2006/relationships/oleObject" Target="embeddings/oleObject54.bin"/><Relationship Id="rId129" Type="http://schemas.openxmlformats.org/officeDocument/2006/relationships/image" Target="media/image57.wmf"/><Relationship Id="rId54" Type="http://schemas.openxmlformats.org/officeDocument/2006/relationships/oleObject" Target="embeddings/oleObject19.bin"/><Relationship Id="rId70" Type="http://schemas.openxmlformats.org/officeDocument/2006/relationships/oleObject" Target="embeddings/oleObject27.bin"/><Relationship Id="rId75" Type="http://schemas.openxmlformats.org/officeDocument/2006/relationships/image" Target="media/image30.wmf"/><Relationship Id="rId91" Type="http://schemas.openxmlformats.org/officeDocument/2006/relationships/image" Target="media/image38.wmf"/><Relationship Id="rId96" Type="http://schemas.openxmlformats.org/officeDocument/2006/relationships/oleObject" Target="embeddings/oleObject40.bin"/><Relationship Id="rId140" Type="http://schemas.openxmlformats.org/officeDocument/2006/relationships/image" Target="media/image63.wmf"/><Relationship Id="rId145" Type="http://schemas.openxmlformats.org/officeDocument/2006/relationships/oleObject" Target="embeddings/oleObject64.bin"/><Relationship Id="rId161" Type="http://schemas.openxmlformats.org/officeDocument/2006/relationships/image" Target="media/image73.wmf"/><Relationship Id="rId166" Type="http://schemas.openxmlformats.org/officeDocument/2006/relationships/oleObject" Target="embeddings/oleObject75.bin"/><Relationship Id="rId182" Type="http://schemas.openxmlformats.org/officeDocument/2006/relationships/oleObject" Target="embeddings/oleObject83.bin"/><Relationship Id="rId187" Type="http://schemas.openxmlformats.org/officeDocument/2006/relationships/hyperlink" Target="https://new.znanium.com/catalog/document/pid=461459" TargetMode="Externa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4.wmf"/><Relationship Id="rId28" Type="http://schemas.openxmlformats.org/officeDocument/2006/relationships/oleObject" Target="embeddings/oleObject6.bin"/><Relationship Id="rId49" Type="http://schemas.openxmlformats.org/officeDocument/2006/relationships/image" Target="media/image17.wmf"/><Relationship Id="rId114" Type="http://schemas.openxmlformats.org/officeDocument/2006/relationships/oleObject" Target="embeddings/oleObject49.bin"/><Relationship Id="rId119" Type="http://schemas.openxmlformats.org/officeDocument/2006/relationships/image" Target="media/image52.wmf"/><Relationship Id="rId44" Type="http://schemas.openxmlformats.org/officeDocument/2006/relationships/oleObject" Target="embeddings/oleObject14.bin"/><Relationship Id="rId60" Type="http://schemas.openxmlformats.org/officeDocument/2006/relationships/oleObject" Target="embeddings/oleObject22.bin"/><Relationship Id="rId65" Type="http://schemas.openxmlformats.org/officeDocument/2006/relationships/image" Target="media/image25.wmf"/><Relationship Id="rId81" Type="http://schemas.openxmlformats.org/officeDocument/2006/relationships/image" Target="media/image33.wmf"/><Relationship Id="rId86" Type="http://schemas.openxmlformats.org/officeDocument/2006/relationships/oleObject" Target="embeddings/oleObject35.bin"/><Relationship Id="rId130" Type="http://schemas.openxmlformats.org/officeDocument/2006/relationships/image" Target="media/image58.wmf"/><Relationship Id="rId135" Type="http://schemas.openxmlformats.org/officeDocument/2006/relationships/oleObject" Target="embeddings/oleObject59.bin"/><Relationship Id="rId151" Type="http://schemas.openxmlformats.org/officeDocument/2006/relationships/oleObject" Target="embeddings/oleObject67.bin"/><Relationship Id="rId156" Type="http://schemas.openxmlformats.org/officeDocument/2006/relationships/oleObject" Target="embeddings/oleObject70.bin"/><Relationship Id="rId177" Type="http://schemas.openxmlformats.org/officeDocument/2006/relationships/image" Target="media/image81.wmf"/><Relationship Id="rId172" Type="http://schemas.openxmlformats.org/officeDocument/2006/relationships/oleObject" Target="embeddings/oleObject78.bin"/><Relationship Id="rId13" Type="http://schemas.openxmlformats.org/officeDocument/2006/relationships/footer" Target="footer2.xml"/><Relationship Id="rId18" Type="http://schemas.openxmlformats.org/officeDocument/2006/relationships/oleObject" Target="embeddings/oleObject1.bin"/><Relationship Id="rId39" Type="http://schemas.openxmlformats.org/officeDocument/2006/relationships/image" Target="media/image12.wmf"/><Relationship Id="rId109" Type="http://schemas.openxmlformats.org/officeDocument/2006/relationships/image" Target="media/image47.wmf"/><Relationship Id="rId34" Type="http://schemas.openxmlformats.org/officeDocument/2006/relationships/oleObject" Target="embeddings/oleObject9.bin"/><Relationship Id="rId50" Type="http://schemas.openxmlformats.org/officeDocument/2006/relationships/oleObject" Target="embeddings/oleObject17.bin"/><Relationship Id="rId55" Type="http://schemas.openxmlformats.org/officeDocument/2006/relationships/image" Target="media/image20.wmf"/><Relationship Id="rId76" Type="http://schemas.openxmlformats.org/officeDocument/2006/relationships/oleObject" Target="embeddings/oleObject30.bin"/><Relationship Id="rId97" Type="http://schemas.openxmlformats.org/officeDocument/2006/relationships/image" Target="media/image41.wmf"/><Relationship Id="rId104" Type="http://schemas.openxmlformats.org/officeDocument/2006/relationships/oleObject" Target="embeddings/oleObject44.bin"/><Relationship Id="rId120" Type="http://schemas.openxmlformats.org/officeDocument/2006/relationships/oleObject" Target="embeddings/oleObject52.bin"/><Relationship Id="rId125" Type="http://schemas.openxmlformats.org/officeDocument/2006/relationships/image" Target="media/image55.wmf"/><Relationship Id="rId141" Type="http://schemas.openxmlformats.org/officeDocument/2006/relationships/oleObject" Target="embeddings/oleObject62.bin"/><Relationship Id="rId146" Type="http://schemas.openxmlformats.org/officeDocument/2006/relationships/image" Target="media/image66.wmf"/><Relationship Id="rId167" Type="http://schemas.openxmlformats.org/officeDocument/2006/relationships/image" Target="media/image76.wmf"/><Relationship Id="rId188" Type="http://schemas.openxmlformats.org/officeDocument/2006/relationships/hyperlink" Target="http://www.e.lanbook.com/" TargetMode="External"/><Relationship Id="rId7" Type="http://schemas.openxmlformats.org/officeDocument/2006/relationships/footnotes" Target="footnotes.xml"/><Relationship Id="rId71" Type="http://schemas.openxmlformats.org/officeDocument/2006/relationships/image" Target="media/image28.wmf"/><Relationship Id="rId92" Type="http://schemas.openxmlformats.org/officeDocument/2006/relationships/oleObject" Target="embeddings/oleObject38.bin"/><Relationship Id="rId162" Type="http://schemas.openxmlformats.org/officeDocument/2006/relationships/oleObject" Target="embeddings/oleObject73.bin"/><Relationship Id="rId183" Type="http://schemas.openxmlformats.org/officeDocument/2006/relationships/hyperlink" Target="http://biblio.kosygin-rgu.ru" TargetMode="External"/><Relationship Id="rId2" Type="http://schemas.openxmlformats.org/officeDocument/2006/relationships/numbering" Target="numbering.xml"/><Relationship Id="rId29" Type="http://schemas.openxmlformats.org/officeDocument/2006/relationships/image" Target="media/image7.wmf"/><Relationship Id="rId24" Type="http://schemas.openxmlformats.org/officeDocument/2006/relationships/oleObject" Target="embeddings/oleObject4.bin"/><Relationship Id="rId40" Type="http://schemas.openxmlformats.org/officeDocument/2006/relationships/oleObject" Target="embeddings/oleObject12.bin"/><Relationship Id="rId45" Type="http://schemas.openxmlformats.org/officeDocument/2006/relationships/image" Target="media/image15.wmf"/><Relationship Id="rId66" Type="http://schemas.openxmlformats.org/officeDocument/2006/relationships/oleObject" Target="embeddings/oleObject25.bin"/><Relationship Id="rId87" Type="http://schemas.openxmlformats.org/officeDocument/2006/relationships/image" Target="media/image36.wmf"/><Relationship Id="rId110" Type="http://schemas.openxmlformats.org/officeDocument/2006/relationships/oleObject" Target="embeddings/oleObject47.bin"/><Relationship Id="rId115" Type="http://schemas.openxmlformats.org/officeDocument/2006/relationships/image" Target="media/image50.wmf"/><Relationship Id="rId131" Type="http://schemas.openxmlformats.org/officeDocument/2006/relationships/oleObject" Target="embeddings/oleObject57.bin"/><Relationship Id="rId136" Type="http://schemas.openxmlformats.org/officeDocument/2006/relationships/image" Target="media/image61.wmf"/><Relationship Id="rId157" Type="http://schemas.openxmlformats.org/officeDocument/2006/relationships/image" Target="media/image71.wmf"/><Relationship Id="rId178" Type="http://schemas.openxmlformats.org/officeDocument/2006/relationships/oleObject" Target="embeddings/oleObject81.bin"/><Relationship Id="rId61" Type="http://schemas.openxmlformats.org/officeDocument/2006/relationships/image" Target="media/image23.wmf"/><Relationship Id="rId82" Type="http://schemas.openxmlformats.org/officeDocument/2006/relationships/oleObject" Target="embeddings/oleObject33.bin"/><Relationship Id="rId152" Type="http://schemas.openxmlformats.org/officeDocument/2006/relationships/image" Target="media/image69.wmf"/><Relationship Id="rId173" Type="http://schemas.openxmlformats.org/officeDocument/2006/relationships/image" Target="media/image79.wmf"/><Relationship Id="rId19" Type="http://schemas.openxmlformats.org/officeDocument/2006/relationships/image" Target="media/image2.wmf"/><Relationship Id="rId14" Type="http://schemas.openxmlformats.org/officeDocument/2006/relationships/footer" Target="footer3.xml"/><Relationship Id="rId30" Type="http://schemas.openxmlformats.org/officeDocument/2006/relationships/oleObject" Target="embeddings/oleObject7.bin"/><Relationship Id="rId35" Type="http://schemas.openxmlformats.org/officeDocument/2006/relationships/image" Target="media/image10.wmf"/><Relationship Id="rId56" Type="http://schemas.openxmlformats.org/officeDocument/2006/relationships/oleObject" Target="embeddings/oleObject20.bin"/><Relationship Id="rId77" Type="http://schemas.openxmlformats.org/officeDocument/2006/relationships/image" Target="media/image31.wmf"/><Relationship Id="rId100" Type="http://schemas.openxmlformats.org/officeDocument/2006/relationships/oleObject" Target="embeddings/oleObject42.bin"/><Relationship Id="rId105" Type="http://schemas.openxmlformats.org/officeDocument/2006/relationships/image" Target="media/image45.wmf"/><Relationship Id="rId126" Type="http://schemas.openxmlformats.org/officeDocument/2006/relationships/oleObject" Target="embeddings/oleObject55.bin"/><Relationship Id="rId147" Type="http://schemas.openxmlformats.org/officeDocument/2006/relationships/oleObject" Target="embeddings/oleObject65.bin"/><Relationship Id="rId168" Type="http://schemas.openxmlformats.org/officeDocument/2006/relationships/oleObject" Target="embeddings/oleObject76.bin"/><Relationship Id="rId8" Type="http://schemas.openxmlformats.org/officeDocument/2006/relationships/endnotes" Target="endnotes.xml"/><Relationship Id="rId51" Type="http://schemas.openxmlformats.org/officeDocument/2006/relationships/image" Target="media/image18.wmf"/><Relationship Id="rId72" Type="http://schemas.openxmlformats.org/officeDocument/2006/relationships/oleObject" Target="embeddings/oleObject28.bin"/><Relationship Id="rId93" Type="http://schemas.openxmlformats.org/officeDocument/2006/relationships/image" Target="media/image39.wmf"/><Relationship Id="rId98" Type="http://schemas.openxmlformats.org/officeDocument/2006/relationships/oleObject" Target="embeddings/oleObject41.bin"/><Relationship Id="rId121" Type="http://schemas.openxmlformats.org/officeDocument/2006/relationships/image" Target="media/image53.wmf"/><Relationship Id="rId142" Type="http://schemas.openxmlformats.org/officeDocument/2006/relationships/image" Target="media/image64.wmf"/><Relationship Id="rId163" Type="http://schemas.openxmlformats.org/officeDocument/2006/relationships/image" Target="media/image74.wmf"/><Relationship Id="rId184" Type="http://schemas.openxmlformats.org/officeDocument/2006/relationships/hyperlink" Target="https://new.znanium.com/catalog/document/pid=961356" TargetMode="External"/><Relationship Id="rId189" Type="http://schemas.openxmlformats.org/officeDocument/2006/relationships/hyperlink" Target="http://znanium.com/" TargetMode="External"/><Relationship Id="rId3" Type="http://schemas.openxmlformats.org/officeDocument/2006/relationships/styles" Target="styles.xml"/><Relationship Id="rId25" Type="http://schemas.openxmlformats.org/officeDocument/2006/relationships/image" Target="media/image5.wmf"/><Relationship Id="rId46" Type="http://schemas.openxmlformats.org/officeDocument/2006/relationships/oleObject" Target="embeddings/oleObject15.bin"/><Relationship Id="rId67" Type="http://schemas.openxmlformats.org/officeDocument/2006/relationships/image" Target="media/image26.wmf"/><Relationship Id="rId116" Type="http://schemas.openxmlformats.org/officeDocument/2006/relationships/oleObject" Target="embeddings/oleObject50.bin"/><Relationship Id="rId137" Type="http://schemas.openxmlformats.org/officeDocument/2006/relationships/oleObject" Target="embeddings/oleObject60.bin"/><Relationship Id="rId158" Type="http://schemas.openxmlformats.org/officeDocument/2006/relationships/oleObject" Target="embeddings/oleObject71.bin"/><Relationship Id="rId20" Type="http://schemas.openxmlformats.org/officeDocument/2006/relationships/oleObject" Target="embeddings/oleObject2.bin"/><Relationship Id="rId41" Type="http://schemas.openxmlformats.org/officeDocument/2006/relationships/image" Target="media/image13.wmf"/><Relationship Id="rId62" Type="http://schemas.openxmlformats.org/officeDocument/2006/relationships/oleObject" Target="embeddings/oleObject23.bin"/><Relationship Id="rId83" Type="http://schemas.openxmlformats.org/officeDocument/2006/relationships/image" Target="media/image34.wmf"/><Relationship Id="rId88" Type="http://schemas.openxmlformats.org/officeDocument/2006/relationships/oleObject" Target="embeddings/oleObject36.bin"/><Relationship Id="rId111" Type="http://schemas.openxmlformats.org/officeDocument/2006/relationships/image" Target="media/image48.wmf"/><Relationship Id="rId132" Type="http://schemas.openxmlformats.org/officeDocument/2006/relationships/image" Target="media/image59.wmf"/><Relationship Id="rId153" Type="http://schemas.openxmlformats.org/officeDocument/2006/relationships/oleObject" Target="embeddings/oleObject68.bin"/><Relationship Id="rId174" Type="http://schemas.openxmlformats.org/officeDocument/2006/relationships/oleObject" Target="embeddings/oleObject79.bin"/><Relationship Id="rId179" Type="http://schemas.openxmlformats.org/officeDocument/2006/relationships/image" Target="media/image82.wmf"/><Relationship Id="rId190" Type="http://schemas.openxmlformats.org/officeDocument/2006/relationships/hyperlink" Target="http://znanium.com/" TargetMode="External"/><Relationship Id="rId15" Type="http://schemas.openxmlformats.org/officeDocument/2006/relationships/header" Target="header4.xml"/><Relationship Id="rId36" Type="http://schemas.openxmlformats.org/officeDocument/2006/relationships/oleObject" Target="embeddings/oleObject10.bin"/><Relationship Id="rId57" Type="http://schemas.openxmlformats.org/officeDocument/2006/relationships/image" Target="media/image21.wmf"/><Relationship Id="rId106" Type="http://schemas.openxmlformats.org/officeDocument/2006/relationships/oleObject" Target="embeddings/oleObject45.bin"/><Relationship Id="rId127" Type="http://schemas.openxmlformats.org/officeDocument/2006/relationships/image" Target="media/image56.wmf"/><Relationship Id="rId10" Type="http://schemas.openxmlformats.org/officeDocument/2006/relationships/header" Target="header1.xml"/><Relationship Id="rId31" Type="http://schemas.openxmlformats.org/officeDocument/2006/relationships/image" Target="media/image8.wmf"/><Relationship Id="rId52" Type="http://schemas.openxmlformats.org/officeDocument/2006/relationships/oleObject" Target="embeddings/oleObject18.bin"/><Relationship Id="rId73" Type="http://schemas.openxmlformats.org/officeDocument/2006/relationships/image" Target="media/image29.wmf"/><Relationship Id="rId78" Type="http://schemas.openxmlformats.org/officeDocument/2006/relationships/oleObject" Target="embeddings/oleObject31.bin"/><Relationship Id="rId94" Type="http://schemas.openxmlformats.org/officeDocument/2006/relationships/oleObject" Target="embeddings/oleObject39.bin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122" Type="http://schemas.openxmlformats.org/officeDocument/2006/relationships/oleObject" Target="embeddings/oleObject53.bin"/><Relationship Id="rId143" Type="http://schemas.openxmlformats.org/officeDocument/2006/relationships/oleObject" Target="embeddings/oleObject63.bin"/><Relationship Id="rId148" Type="http://schemas.openxmlformats.org/officeDocument/2006/relationships/image" Target="media/image67.wmf"/><Relationship Id="rId164" Type="http://schemas.openxmlformats.org/officeDocument/2006/relationships/oleObject" Target="embeddings/oleObject74.bin"/><Relationship Id="rId169" Type="http://schemas.openxmlformats.org/officeDocument/2006/relationships/image" Target="media/image77.wmf"/><Relationship Id="rId185" Type="http://schemas.openxmlformats.org/officeDocument/2006/relationships/hyperlink" Target="https://new.znanium.com/catalog/document/pid=427176" TargetMode="External"/><Relationship Id="rId4" Type="http://schemas.microsoft.com/office/2007/relationships/stylesWithEffects" Target="stylesWithEffects.xml"/><Relationship Id="rId9" Type="http://schemas.openxmlformats.org/officeDocument/2006/relationships/footer" Target="footer1.xml"/><Relationship Id="rId180" Type="http://schemas.openxmlformats.org/officeDocument/2006/relationships/oleObject" Target="embeddings/oleObject8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55C449E-4F14-4A30-8E19-EE5C0482419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</TotalTime>
  <Pages>42</Pages>
  <Words>7648</Words>
  <Characters>43596</Characters>
  <Application>Microsoft Office Word</Application>
  <DocSecurity>0</DocSecurity>
  <Lines>363</Lines>
  <Paragraphs>10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5114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311_1</dc:creator>
  <cp:lastModifiedBy>FATHER</cp:lastModifiedBy>
  <cp:revision>4</cp:revision>
  <cp:lastPrinted>2021-06-03T09:32:00Z</cp:lastPrinted>
  <dcterms:created xsi:type="dcterms:W3CDTF">2022-05-09T13:21:00Z</dcterms:created>
  <dcterms:modified xsi:type="dcterms:W3CDTF">2022-05-09T14:46:00Z</dcterms:modified>
</cp:coreProperties>
</file>